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16cid="http://schemas.microsoft.com/office/word/2016/wordml/cid"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16se w16cid">
  <!-- Generated by Aspose.Words for Java 23.3.0 -->
  <w:body>
    <w:p w14:paraId="6AFFA250" w14:textId="77777777" w:rsidP="00517B8B" w:rsidR="00517B8B" w:rsidRPr="00517B8B">
      <w:pPr>
        <w:widowControl/>
        <w:jc w:val="center"/>
        <w:rPr>
          <w:rFonts w:ascii="Times New Roman" w:hAnsi="Times New Roman"/>
          <w:b/>
          <w:bCs/>
          <w:kern w:val="0"/>
          <w:sz w:val="32"/>
          <w:szCs w:val="32"/>
        </w:rPr>
      </w:pPr>
      <w:r w:rsidRPr="00517B8B">
        <w:rPr>
          <w:rFonts w:ascii="Times New Roman" w:hAnsi="Times New Roman"/>
          <w:b/>
          <w:bCs/>
          <w:kern w:val="0"/>
          <w:sz w:val="32"/>
          <w:szCs w:val="32"/>
        </w:rPr>
        <w:drawing>
          <wp:anchor allowOverlap="1" behindDoc="0" layoutInCell="1" locked="0" relativeHeight="251658240" simplePos="0">
            <wp:simplePos x="0" y="0"/>
            <wp:positionH relativeFrom="page">
              <wp:posOffset>11785600</wp:posOffset>
            </wp:positionH>
            <wp:positionV relativeFrom="topMargin">
              <wp:posOffset>10731500</wp:posOffset>
            </wp:positionV>
            <wp:extent cx="444500" cy="444500"/>
            <wp:wrapNone/>
            <wp:docPr id="1004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3" name=""/>
                    <pic:cNvPicPr>
                      <a:picLocks noChangeAspect="1"/>
                    </pic:cNvPicPr>
                  </pic:nvPicPr>
                  <pic:blipFill>
                    <a:blip r:embed="rId5"/>
                    <a:stretch>
                      <a:fillRect/>
                    </a:stretch>
                  </pic:blipFill>
                  <pic:spPr>
                    <a:xfrm>
                      <a:off x="0" y="0"/>
                      <a:ext cx="444500" cy="444500"/>
                    </a:xfrm>
                    <a:prstGeom prst="rect">
                      <a:avLst/>
                    </a:prstGeom>
                  </pic:spPr>
                </pic:pic>
              </a:graphicData>
            </a:graphic>
          </wp:anchor>
        </w:drawing>
      </w:r>
      <w:bookmarkStart w:id="0" w:name="page_1"/>
      <w:r w:rsidRPr="00517B8B">
        <w:rPr>
          <w:rFonts w:ascii="Times New Roman" w:hAnsi="Times New Roman"/>
          <w:b/>
          <w:bCs/>
          <w:kern w:val="0"/>
          <w:sz w:val="32"/>
          <w:szCs w:val="32"/>
        </w:rPr>
        <w:t>2025</w:t>
      </w:r>
      <w:r w:rsidRPr="00517B8B">
        <w:rPr>
          <w:rFonts w:ascii="Times New Roman" w:hAnsi="Times New Roman"/>
          <w:b/>
          <w:bCs/>
          <w:kern w:val="0"/>
          <w:sz w:val="32"/>
          <w:szCs w:val="32"/>
        </w:rPr>
        <w:t>年秋季黄冈市部分高中高三年级期中考试</w:t>
      </w:r>
    </w:p>
    <w:p w14:paraId="6C02B77E" w14:textId="77777777" w:rsidP="00517B8B" w:rsidR="00517B8B" w:rsidRPr="00517B8B">
      <w:pPr>
        <w:widowControl/>
        <w:spacing w:line="288" w:lineRule="auto"/>
        <w:jc w:val="center"/>
        <w:rPr>
          <w:rFonts w:ascii="Times New Roman" w:hAnsi="Times New Roman"/>
          <w:b/>
          <w:bCs/>
          <w:kern w:val="0"/>
          <w:sz w:val="32"/>
          <w:szCs w:val="32"/>
        </w:rPr>
      </w:pPr>
      <w:r w:rsidRPr="00517B8B">
        <w:rPr>
          <w:rFonts w:ascii="Times New Roman" w:hAnsi="Times New Roman"/>
          <w:b/>
          <w:bCs/>
          <w:kern w:val="0"/>
          <w:sz w:val="32"/>
          <w:szCs w:val="32"/>
        </w:rPr>
        <w:t>物理</w:t>
      </w:r>
    </w:p>
    <w:p w14:paraId="3F465449" w14:textId="77777777" w:rsidP="00517B8B" w:rsidR="00517B8B" w:rsidRPr="00517B8B">
      <w:pPr>
        <w:widowControl/>
        <w:spacing w:line="288" w:lineRule="auto"/>
        <w:jc w:val="center"/>
        <w:rPr>
          <w:rFonts w:ascii="Times New Roman" w:hAnsi="Times New Roman"/>
          <w:b/>
          <w:bCs/>
          <w:kern w:val="0"/>
          <w:sz w:val="24"/>
        </w:rPr>
      </w:pPr>
      <w:r w:rsidRPr="00517B8B">
        <w:rPr>
          <w:rFonts w:ascii="Times New Roman" w:hAnsi="Times New Roman"/>
          <w:b/>
          <w:bCs/>
          <w:kern w:val="0"/>
          <w:sz w:val="24"/>
        </w:rPr>
        <w:t>本试卷共</w:t>
      </w:r>
      <w:r w:rsidRPr="00517B8B">
        <w:rPr>
          <w:rFonts w:ascii="Times New Roman" w:hAnsi="Times New Roman"/>
          <w:b/>
          <w:bCs/>
          <w:kern w:val="0"/>
          <w:sz w:val="24"/>
        </w:rPr>
        <w:t>6</w:t>
      </w:r>
      <w:r w:rsidRPr="00517B8B">
        <w:rPr>
          <w:rFonts w:ascii="Times New Roman" w:hAnsi="Times New Roman"/>
          <w:b/>
          <w:bCs/>
          <w:kern w:val="0"/>
          <w:sz w:val="24"/>
        </w:rPr>
        <w:t>页，</w:t>
      </w:r>
      <w:r w:rsidRPr="00517B8B">
        <w:rPr>
          <w:rFonts w:ascii="Times New Roman" w:hAnsi="Times New Roman"/>
          <w:b/>
          <w:bCs/>
          <w:kern w:val="0"/>
          <w:sz w:val="24"/>
        </w:rPr>
        <w:t>15</w:t>
      </w:r>
      <w:r w:rsidRPr="00517B8B">
        <w:rPr>
          <w:rFonts w:ascii="Times New Roman" w:hAnsi="Times New Roman"/>
          <w:b/>
          <w:bCs/>
          <w:kern w:val="0"/>
          <w:sz w:val="24"/>
        </w:rPr>
        <w:t>题。全卷满分</w:t>
      </w:r>
      <w:r w:rsidRPr="00517B8B">
        <w:rPr>
          <w:rFonts w:ascii="Times New Roman" w:hAnsi="Times New Roman"/>
          <w:b/>
          <w:bCs/>
          <w:kern w:val="0"/>
          <w:sz w:val="24"/>
        </w:rPr>
        <w:t>100</w:t>
      </w:r>
      <w:r w:rsidRPr="00517B8B">
        <w:rPr>
          <w:rFonts w:ascii="Times New Roman" w:hAnsi="Times New Roman"/>
          <w:b/>
          <w:bCs/>
          <w:kern w:val="0"/>
          <w:sz w:val="24"/>
        </w:rPr>
        <w:t>分。考试用时</w:t>
      </w:r>
      <w:r w:rsidRPr="00517B8B">
        <w:rPr>
          <w:rFonts w:ascii="Times New Roman" w:hAnsi="Times New Roman"/>
          <w:b/>
          <w:bCs/>
          <w:kern w:val="0"/>
          <w:sz w:val="24"/>
        </w:rPr>
        <w:t>75</w:t>
      </w:r>
      <w:r w:rsidRPr="00517B8B">
        <w:rPr>
          <w:rFonts w:ascii="Times New Roman" w:hAnsi="Times New Roman"/>
          <w:b/>
          <w:bCs/>
          <w:kern w:val="0"/>
          <w:sz w:val="24"/>
        </w:rPr>
        <w:t>分钟。</w:t>
      </w:r>
    </w:p>
    <w:p w14:paraId="081C4393" w14:textId="77777777" w:rsidP="00517B8B" w:rsidR="00517B8B" w:rsidRPr="00517B8B">
      <w:pPr>
        <w:widowControl/>
        <w:spacing w:line="288" w:lineRule="auto"/>
        <w:jc w:val="center"/>
        <w:rPr>
          <w:rFonts w:ascii="Times New Roman" w:hAnsi="Times New Roman"/>
          <w:b/>
          <w:bCs/>
          <w:kern w:val="0"/>
          <w:sz w:val="24"/>
        </w:rPr>
      </w:pPr>
      <w:r w:rsidRPr="00517B8B">
        <w:rPr>
          <w:rFonts w:ascii="Segoe UI Symbol" w:cs="Segoe UI Symbol" w:hAnsi="Segoe UI Symbol"/>
          <w:b/>
          <w:bCs/>
          <w:kern w:val="0"/>
          <w:sz w:val="24"/>
        </w:rPr>
        <w:t>★</w:t>
      </w:r>
      <w:r w:rsidRPr="00517B8B">
        <w:rPr>
          <w:rFonts w:ascii="Times New Roman" w:hAnsi="Times New Roman"/>
          <w:b/>
          <w:bCs/>
          <w:kern w:val="0"/>
          <w:sz w:val="24"/>
        </w:rPr>
        <w:t>祝考试顺利</w:t>
      </w:r>
      <w:r w:rsidRPr="00517B8B">
        <w:rPr>
          <w:rFonts w:ascii="Segoe UI Symbol" w:cs="Segoe UI Symbol" w:hAnsi="Segoe UI Symbol"/>
          <w:b/>
          <w:bCs/>
          <w:kern w:val="0"/>
          <w:sz w:val="24"/>
        </w:rPr>
        <w:t>★</w:t>
      </w:r>
    </w:p>
    <w:p w14:paraId="3F5903B8" w14:textId="77777777" w:rsidP="00517B8B" w:rsidR="00517B8B" w:rsidRPr="00517B8B">
      <w:pPr>
        <w:widowControl/>
        <w:spacing w:line="288" w:lineRule="auto"/>
        <w:jc w:val="left"/>
        <w:rPr>
          <w:rFonts w:ascii="Times New Roman" w:hAnsi="Times New Roman"/>
          <w:b/>
          <w:bCs/>
          <w:kern w:val="0"/>
          <w:sz w:val="24"/>
        </w:rPr>
      </w:pPr>
      <w:r w:rsidRPr="00517B8B">
        <w:rPr>
          <w:rFonts w:ascii="Times New Roman" w:hAnsi="Times New Roman"/>
          <w:b/>
          <w:bCs/>
          <w:kern w:val="0"/>
          <w:sz w:val="24"/>
        </w:rPr>
        <w:t>注意事项：</w:t>
      </w:r>
    </w:p>
    <w:p w14:paraId="54F06EDA" w14:textId="77777777" w:rsidP="00517B8B" w:rsidR="00517B8B" w:rsidRPr="00517B8B">
      <w:pPr>
        <w:widowControl/>
        <w:spacing w:line="288" w:lineRule="auto"/>
        <w:jc w:val="left"/>
        <w:rPr>
          <w:rFonts w:ascii="Times New Roman" w:hAnsi="Times New Roman"/>
          <w:b/>
          <w:bCs/>
          <w:kern w:val="0"/>
          <w:sz w:val="24"/>
        </w:rPr>
      </w:pPr>
      <w:r w:rsidRPr="00517B8B">
        <w:rPr>
          <w:rFonts w:ascii="Times New Roman" w:hAnsi="Times New Roman"/>
          <w:b/>
          <w:bCs/>
          <w:kern w:val="0"/>
          <w:sz w:val="24"/>
        </w:rPr>
        <w:t>1.</w:t>
      </w:r>
      <w:r w:rsidRPr="00517B8B">
        <w:rPr>
          <w:rFonts w:ascii="Times New Roman" w:hAnsi="Times New Roman"/>
          <w:b/>
          <w:bCs/>
          <w:kern w:val="0"/>
          <w:sz w:val="24"/>
        </w:rPr>
        <w:t>答题前，先将自己的姓名、准考证号、考场号、座位号填写在试卷和答题卡上，并将准考证号条形码粘贴在答题卡上的指定位置。</w:t>
      </w:r>
    </w:p>
    <w:p w14:paraId="26D98633" w14:textId="77777777" w:rsidP="00517B8B" w:rsidR="00517B8B" w:rsidRPr="00517B8B">
      <w:pPr>
        <w:widowControl/>
        <w:spacing w:line="288" w:lineRule="auto"/>
        <w:jc w:val="left"/>
        <w:rPr>
          <w:rFonts w:ascii="Times New Roman" w:hAnsi="Times New Roman"/>
          <w:b/>
          <w:bCs/>
          <w:kern w:val="0"/>
          <w:sz w:val="24"/>
        </w:rPr>
      </w:pPr>
      <w:r w:rsidRPr="00517B8B">
        <w:rPr>
          <w:rFonts w:ascii="Times New Roman" w:hAnsi="Times New Roman"/>
          <w:b/>
          <w:bCs/>
          <w:kern w:val="0"/>
          <w:sz w:val="24"/>
        </w:rPr>
        <w:t>2.</w:t>
      </w:r>
      <w:r w:rsidRPr="00517B8B">
        <w:rPr>
          <w:rFonts w:ascii="Times New Roman" w:hAnsi="Times New Roman"/>
          <w:b/>
          <w:bCs/>
          <w:kern w:val="0"/>
          <w:sz w:val="24"/>
        </w:rPr>
        <w:t>选择题的作答</w:t>
      </w:r>
      <w:r w:rsidRPr="00517B8B">
        <w:rPr>
          <w:rFonts w:ascii="宋体" w:cs="宋体" w:hAnsi="宋体" w:hint="eastAsia"/>
          <w:b/>
          <w:bCs/>
          <w:kern w:val="0"/>
          <w:sz w:val="24"/>
        </w:rPr>
        <w:t>∶</w:t>
      </w:r>
      <w:r w:rsidRPr="00517B8B">
        <w:rPr>
          <w:rFonts w:ascii="Times New Roman" w:hAnsi="Times New Roman"/>
          <w:b/>
          <w:bCs/>
          <w:kern w:val="0"/>
          <w:sz w:val="24"/>
        </w:rPr>
        <w:t>每小题选出答案后，用</w:t>
      </w:r>
      <w:r w:rsidRPr="00517B8B">
        <w:rPr>
          <w:rFonts w:ascii="Times New Roman" w:hAnsi="Times New Roman"/>
          <w:b/>
          <w:bCs/>
          <w:kern w:val="0"/>
          <w:sz w:val="24"/>
        </w:rPr>
        <w:t>2B</w:t>
      </w:r>
      <w:r w:rsidRPr="00517B8B">
        <w:rPr>
          <w:rFonts w:ascii="Times New Roman" w:hAnsi="Times New Roman"/>
          <w:b/>
          <w:bCs/>
          <w:kern w:val="0"/>
          <w:sz w:val="24"/>
        </w:rPr>
        <w:t>铅笔把答题卡上对应题目的答案标号涂黑。写在试卷、草稿纸和答题卡上的非答题区域均无效。</w:t>
      </w:r>
    </w:p>
    <w:p w14:paraId="01FE26AD" w14:textId="77777777" w:rsidP="00517B8B" w:rsidR="00517B8B" w:rsidRPr="00517B8B">
      <w:pPr>
        <w:widowControl/>
        <w:spacing w:line="288" w:lineRule="auto"/>
        <w:jc w:val="left"/>
        <w:rPr>
          <w:rFonts w:ascii="Times New Roman" w:hAnsi="Times New Roman"/>
          <w:b/>
          <w:bCs/>
          <w:kern w:val="0"/>
          <w:sz w:val="24"/>
        </w:rPr>
      </w:pPr>
      <w:r w:rsidRPr="00517B8B">
        <w:rPr>
          <w:rFonts w:ascii="Times New Roman" w:hAnsi="Times New Roman"/>
          <w:b/>
          <w:bCs/>
          <w:kern w:val="0"/>
          <w:sz w:val="24"/>
        </w:rPr>
        <w:t>3.</w:t>
      </w:r>
      <w:r w:rsidRPr="00517B8B">
        <w:rPr>
          <w:rFonts w:ascii="Times New Roman" w:hAnsi="Times New Roman"/>
          <w:b/>
          <w:bCs/>
          <w:kern w:val="0"/>
          <w:sz w:val="24"/>
        </w:rPr>
        <w:t>非选择题的作答</w:t>
      </w:r>
      <w:r w:rsidRPr="00517B8B">
        <w:rPr>
          <w:rFonts w:ascii="宋体" w:cs="宋体" w:hAnsi="宋体" w:hint="eastAsia"/>
          <w:b/>
          <w:bCs/>
          <w:kern w:val="0"/>
          <w:sz w:val="24"/>
        </w:rPr>
        <w:t>∶</w:t>
      </w:r>
      <w:r w:rsidRPr="00517B8B">
        <w:rPr>
          <w:rFonts w:ascii="Times New Roman" w:hAnsi="Times New Roman"/>
          <w:b/>
          <w:bCs/>
          <w:kern w:val="0"/>
          <w:sz w:val="24"/>
        </w:rPr>
        <w:t>用黑色签字笔直接答在答题卡上对应的答题区域内。写在试卷、草稿纸和答题卡上的非答题区域均无效。</w:t>
      </w:r>
    </w:p>
    <w:p w14:paraId="0E1E6DA7" w14:textId="77777777" w:rsidP="00517B8B" w:rsidR="00517B8B" w:rsidRPr="00517B8B">
      <w:pPr>
        <w:widowControl/>
        <w:spacing w:line="288" w:lineRule="auto"/>
        <w:jc w:val="left"/>
        <w:rPr>
          <w:rFonts w:ascii="Times New Roman" w:hAnsi="Times New Roman"/>
          <w:b/>
          <w:bCs/>
          <w:kern w:val="0"/>
          <w:sz w:val="24"/>
        </w:rPr>
      </w:pPr>
      <w:r w:rsidRPr="00517B8B">
        <w:rPr>
          <w:rFonts w:ascii="Times New Roman" w:hAnsi="Times New Roman"/>
          <w:b/>
          <w:bCs/>
          <w:kern w:val="0"/>
          <w:sz w:val="24"/>
        </w:rPr>
        <w:t>4.</w:t>
      </w:r>
      <w:r w:rsidRPr="00517B8B">
        <w:rPr>
          <w:rFonts w:ascii="Times New Roman" w:hAnsi="Times New Roman"/>
          <w:b/>
          <w:bCs/>
          <w:kern w:val="0"/>
          <w:sz w:val="24"/>
        </w:rPr>
        <w:t>考试结束后，请将答题卡上交。</w:t>
      </w:r>
    </w:p>
    <w:p w14:paraId="406158FE" w14:textId="77777777" w:rsidP="00517B8B" w:rsidR="00517B8B" w:rsidRPr="00517B8B">
      <w:pPr>
        <w:widowControl/>
        <w:spacing w:line="288" w:lineRule="auto"/>
        <w:jc w:val="left"/>
        <w:rPr>
          <w:rFonts w:ascii="Times New Roman" w:hAnsi="Times New Roman"/>
          <w:b/>
          <w:bCs/>
          <w:kern w:val="0"/>
          <w:sz w:val="24"/>
        </w:rPr>
      </w:pPr>
      <w:r w:rsidRPr="00517B8B">
        <w:rPr>
          <w:rFonts w:ascii="Times New Roman" w:hAnsi="Times New Roman"/>
          <w:b/>
          <w:bCs/>
          <w:kern w:val="0"/>
          <w:sz w:val="24"/>
        </w:rPr>
        <w:t>一、选择题</w:t>
      </w:r>
      <w:r w:rsidRPr="00517B8B">
        <w:rPr>
          <w:rFonts w:ascii="宋体" w:cs="宋体" w:hAnsi="宋体" w:hint="eastAsia"/>
          <w:b/>
          <w:bCs/>
          <w:kern w:val="0"/>
          <w:sz w:val="24"/>
        </w:rPr>
        <w:t>∶</w:t>
      </w:r>
      <w:r w:rsidRPr="00517B8B">
        <w:rPr>
          <w:rFonts w:ascii="Times New Roman" w:hAnsi="Times New Roman"/>
          <w:b/>
          <w:bCs/>
          <w:kern w:val="0"/>
          <w:sz w:val="24"/>
        </w:rPr>
        <w:t>本题共</w:t>
      </w:r>
      <w:r w:rsidRPr="00517B8B">
        <w:rPr>
          <w:rFonts w:ascii="Times New Roman" w:hAnsi="Times New Roman"/>
          <w:b/>
          <w:bCs/>
          <w:kern w:val="0"/>
          <w:sz w:val="24"/>
        </w:rPr>
        <w:t>10</w:t>
      </w:r>
      <w:r w:rsidRPr="00517B8B">
        <w:rPr>
          <w:rFonts w:ascii="Times New Roman" w:hAnsi="Times New Roman"/>
          <w:b/>
          <w:bCs/>
          <w:kern w:val="0"/>
          <w:sz w:val="24"/>
        </w:rPr>
        <w:t>小题，每小题</w:t>
      </w:r>
      <w:r w:rsidRPr="00517B8B">
        <w:rPr>
          <w:rFonts w:ascii="Times New Roman" w:hAnsi="Times New Roman"/>
          <w:b/>
          <w:bCs/>
          <w:kern w:val="0"/>
          <w:sz w:val="24"/>
        </w:rPr>
        <w:t>4</w:t>
      </w:r>
      <w:r w:rsidRPr="00517B8B">
        <w:rPr>
          <w:rFonts w:ascii="Times New Roman" w:hAnsi="Times New Roman"/>
          <w:b/>
          <w:bCs/>
          <w:kern w:val="0"/>
          <w:sz w:val="24"/>
        </w:rPr>
        <w:t>分，共</w:t>
      </w:r>
      <w:r w:rsidRPr="00517B8B">
        <w:rPr>
          <w:rFonts w:ascii="Times New Roman" w:hAnsi="Times New Roman"/>
          <w:b/>
          <w:bCs/>
          <w:kern w:val="0"/>
          <w:sz w:val="24"/>
        </w:rPr>
        <w:t>40</w:t>
      </w:r>
      <w:r w:rsidRPr="00517B8B">
        <w:rPr>
          <w:rFonts w:ascii="Times New Roman" w:hAnsi="Times New Roman"/>
          <w:b/>
          <w:bCs/>
          <w:kern w:val="0"/>
          <w:sz w:val="24"/>
        </w:rPr>
        <w:t>分。在每小题给出的四个选项中，第</w:t>
      </w:r>
      <w:r w:rsidRPr="00517B8B">
        <w:rPr>
          <w:rFonts w:ascii="Times New Roman" w:hAnsi="Times New Roman"/>
          <w:b/>
          <w:bCs/>
          <w:kern w:val="0"/>
          <w:sz w:val="24"/>
        </w:rPr>
        <w:t>1~7</w:t>
      </w:r>
      <w:r w:rsidRPr="00517B8B">
        <w:rPr>
          <w:rFonts w:ascii="Times New Roman" w:hAnsi="Times New Roman"/>
          <w:b/>
          <w:bCs/>
          <w:kern w:val="0"/>
          <w:sz w:val="24"/>
        </w:rPr>
        <w:t>题只有一项符合题目要求，第</w:t>
      </w:r>
      <w:r w:rsidRPr="00517B8B">
        <w:rPr>
          <w:rFonts w:ascii="Times New Roman" w:hAnsi="Times New Roman"/>
          <w:b/>
          <w:bCs/>
          <w:kern w:val="0"/>
          <w:sz w:val="24"/>
        </w:rPr>
        <w:t>8~10</w:t>
      </w:r>
      <w:r w:rsidRPr="00517B8B">
        <w:rPr>
          <w:rFonts w:ascii="Times New Roman" w:hAnsi="Times New Roman"/>
          <w:b/>
          <w:bCs/>
          <w:kern w:val="0"/>
          <w:sz w:val="24"/>
        </w:rPr>
        <w:t>题有多项符合题目要求。每小题全部选对的得</w:t>
      </w:r>
      <w:r w:rsidRPr="00517B8B">
        <w:rPr>
          <w:rFonts w:ascii="Times New Roman" w:hAnsi="Times New Roman"/>
          <w:b/>
          <w:bCs/>
          <w:kern w:val="0"/>
          <w:sz w:val="24"/>
        </w:rPr>
        <w:t>4</w:t>
      </w:r>
      <w:r w:rsidRPr="00517B8B">
        <w:rPr>
          <w:rFonts w:ascii="Times New Roman" w:hAnsi="Times New Roman"/>
          <w:b/>
          <w:bCs/>
          <w:kern w:val="0"/>
          <w:sz w:val="24"/>
        </w:rPr>
        <w:t>分，选对但不全的得</w:t>
      </w:r>
      <w:r w:rsidRPr="00517B8B">
        <w:rPr>
          <w:rFonts w:ascii="Times New Roman" w:hAnsi="Times New Roman"/>
          <w:b/>
          <w:bCs/>
          <w:kern w:val="0"/>
          <w:sz w:val="24"/>
        </w:rPr>
        <w:t>2</w:t>
      </w:r>
      <w:r w:rsidRPr="00517B8B">
        <w:rPr>
          <w:rFonts w:ascii="Times New Roman" w:hAnsi="Times New Roman"/>
          <w:b/>
          <w:bCs/>
          <w:kern w:val="0"/>
          <w:sz w:val="24"/>
        </w:rPr>
        <w:t>分，有选错的得</w:t>
      </w:r>
      <w:r w:rsidRPr="00517B8B">
        <w:rPr>
          <w:rFonts w:ascii="Times New Roman" w:hAnsi="Times New Roman"/>
          <w:b/>
          <w:bCs/>
          <w:kern w:val="0"/>
          <w:sz w:val="24"/>
        </w:rPr>
        <w:t>0</w:t>
      </w:r>
      <w:r w:rsidRPr="00517B8B">
        <w:rPr>
          <w:rFonts w:ascii="Times New Roman" w:hAnsi="Times New Roman"/>
          <w:b/>
          <w:bCs/>
          <w:kern w:val="0"/>
          <w:sz w:val="24"/>
        </w:rPr>
        <w:t>分。</w:t>
      </w:r>
    </w:p>
    <w:p w14:paraId="719FD107"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1.</w:t>
      </w:r>
      <w:r w:rsidRPr="00517B8B">
        <w:rPr>
          <w:rFonts w:ascii="Times New Roman" w:hAnsi="Times New Roman"/>
          <w:bCs/>
          <w:kern w:val="0"/>
        </w:rPr>
        <w:t>篮球运动员接迎面飞来的篮球，往往会顺势将手臂后撤一段距离，从而避免手部受伤。下列关于该动作的说法正确的是（　　）</w:t>
      </w:r>
    </w:p>
    <w:p w14:paraId="1B22E1B2"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A.</w:t>
      </w:r>
      <w:r w:rsidRPr="00517B8B">
        <w:rPr>
          <w:rFonts w:ascii="Times New Roman" w:hAnsi="Times New Roman"/>
          <w:bCs/>
          <w:kern w:val="0"/>
        </w:rPr>
        <w:t>手臂后撤能够减小篮球的惯性，从而减小平均冲击力</w:t>
      </w:r>
    </w:p>
    <w:p w14:paraId="24392FB9"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B.</w:t>
      </w:r>
      <w:r w:rsidRPr="00517B8B">
        <w:rPr>
          <w:rFonts w:ascii="Times New Roman" w:hAnsi="Times New Roman"/>
          <w:bCs/>
          <w:kern w:val="0"/>
        </w:rPr>
        <w:t>手臂后撤能减小篮球动量变化量，从而减小平均冲击力</w:t>
      </w:r>
    </w:p>
    <w:p w14:paraId="40E89FAD"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C.</w:t>
      </w:r>
      <w:r w:rsidRPr="00517B8B">
        <w:rPr>
          <w:rFonts w:ascii="Times New Roman" w:hAnsi="Times New Roman"/>
          <w:bCs/>
          <w:kern w:val="0"/>
        </w:rPr>
        <w:t>手臂后撤能减小篮球动能变化量，从而减小平均冲击力</w:t>
      </w:r>
    </w:p>
    <w:p w14:paraId="37429706"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D.</w:t>
      </w:r>
      <w:r w:rsidRPr="00517B8B">
        <w:rPr>
          <w:rFonts w:ascii="Times New Roman" w:hAnsi="Times New Roman"/>
          <w:bCs/>
          <w:kern w:val="0"/>
        </w:rPr>
        <w:t>手臂后撤能延长篮球与手的作用时间，从而减小平均冲击力</w:t>
      </w:r>
    </w:p>
    <w:p w14:paraId="10A89F9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2.</w:t>
      </w:r>
      <w:r w:rsidRPr="00517B8B">
        <w:rPr>
          <w:rFonts w:ascii="Times New Roman" w:hAnsi="Times New Roman"/>
          <w:bCs/>
          <w:kern w:val="0"/>
        </w:rPr>
        <w:t>为改善学生午休睡眠质量，某学校配备了可调节式午休躺椅，如图所示。躺椅的靠背可视为一个倾角可调的斜面，枕头（可视为质点）静止置于其上。初始时，躺椅的靠背与水平方向夹角为</w:t>
      </w:r>
      <w:r>
        <w:rPr>
          <w:rFonts w:ascii="Times New Roman" w:hAnsi="Times New Roman"/>
          <w:kern w:val="0"/>
          <w:position w:val="-6"/>
          <w:lang w:eastAsia="en-US"/>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i1025" o:ole="" style="width:10pt;height:13.75pt" type="#_x0000_t75">
            <v:imagedata o:title="" r:id="rId6"/>
          </v:shape>
          <o:OLEObject DrawAspect="Content" ObjectID="_1825100584" ProgID="Equation.DSMT4" ShapeID="_x0000_i1025" Type="Embed" r:id="rId7"/>
        </w:object>
      </w:r>
      <w:r w:rsidRPr="00517B8B">
        <w:rPr>
          <w:rFonts w:ascii="Times New Roman" w:hAnsi="Times New Roman"/>
          <w:bCs/>
          <w:kern w:val="0"/>
        </w:rPr>
        <w:t>。现缓慢减小倾角</w:t>
      </w:r>
      <w:r>
        <w:rPr>
          <w:rFonts w:ascii="Times New Roman" w:hAnsi="Times New Roman"/>
          <w:kern w:val="0"/>
          <w:position w:val="-6"/>
          <w:lang w:eastAsia="en-US"/>
        </w:rPr>
        <w:object>
          <v:shape id="_x0000_i1026" o:ole="" style="width:10pt;height:13.75pt" type="#_x0000_t75">
            <v:imagedata o:title="" r:id="rId8"/>
          </v:shape>
          <o:OLEObject DrawAspect="Content" ObjectID="_1825100585" ProgID="Equation.DSMT4" ShapeID="_x0000_i1026" Type="Embed" r:id="rId9"/>
        </w:object>
      </w:r>
      <w:r w:rsidRPr="00517B8B">
        <w:rPr>
          <w:rFonts w:ascii="Times New Roman" w:hAnsi="Times New Roman"/>
          <w:bCs/>
          <w:kern w:val="0"/>
        </w:rPr>
        <w:t>，枕头始终保持与靠背相对静止。在倾角</w:t>
      </w:r>
      <w:r>
        <w:rPr>
          <w:rFonts w:ascii="Times New Roman" w:hAnsi="Times New Roman"/>
          <w:kern w:val="0"/>
          <w:position w:val="-6"/>
          <w:lang w:eastAsia="en-US"/>
        </w:rPr>
        <w:object>
          <v:shape id="_x0000_i1027" o:ole="" style="width:10pt;height:13.75pt" type="#_x0000_t75">
            <v:imagedata o:title="" r:id="rId10"/>
          </v:shape>
          <o:OLEObject DrawAspect="Content" ObjectID="_1825100586" ProgID="Equation.DSMT4" ShapeID="_x0000_i1027" Type="Embed" r:id="rId11"/>
        </w:object>
      </w:r>
      <w:r w:rsidRPr="00517B8B">
        <w:rPr>
          <w:rFonts w:ascii="Times New Roman" w:hAnsi="Times New Roman"/>
          <w:bCs/>
          <w:kern w:val="0"/>
        </w:rPr>
        <w:t>减小的过程中（　　）</w:t>
      </w:r>
    </w:p>
    <w:p w14:paraId="2FFF389A" w14:textId="77777777" w:rsidP="00517B8B" w:rsidR="00517B8B" w:rsidRPr="00517B8B">
      <w:pPr>
        <w:widowControl/>
        <w:tabs>
          <w:tab w:pos="4680" w:val="left"/>
        </w:tabs>
        <w:spacing w:line="288" w:lineRule="auto"/>
        <w:jc w:val="left"/>
        <w:rPr>
          <w:rFonts w:ascii="Times New Roman" w:hAnsi="Times New Roman"/>
          <w:bCs/>
          <w:kern w:val="0"/>
        </w:rPr>
      </w:pPr>
      <w:r w:rsidRPr="00517B8B">
        <w:rPr>
          <w:rFonts w:ascii="Times New Roman" w:hAnsi="Times New Roman"/>
          <w:bCs/>
          <w:noProof/>
          <w:kern w:val="0"/>
          <w:lang w:eastAsia="en-US"/>
        </w:rPr>
        <w:drawing>
          <wp:inline distB="0" distL="0" distR="0" distT="0">
            <wp:extent cx="2305050" cy="1289368"/>
            <wp:effectExtent b="0" l="0" r="0" t="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12"/>
                    <a:stretch>
                      <a:fillRect/>
                    </a:stretch>
                  </pic:blipFill>
                  <pic:spPr>
                    <a:xfrm>
                      <a:off x="0" y="0"/>
                      <a:ext cx="2305050" cy="1289368"/>
                    </a:xfrm>
                    <a:prstGeom prst="rect">
                      <a:avLst/>
                    </a:prstGeom>
                  </pic:spPr>
                </pic:pic>
              </a:graphicData>
            </a:graphic>
          </wp:inline>
        </w:drawing>
      </w:r>
    </w:p>
    <w:p w14:paraId="6D2B3021" w14:textId="77777777" w:rsidP="00517B8B" w:rsidR="00517B8B" w:rsidRPr="00517B8B">
      <w:pPr>
        <w:widowControl/>
        <w:tabs>
          <w:tab w:pos="4680" w:val="left"/>
        </w:tabs>
        <w:spacing w:line="288" w:lineRule="auto"/>
        <w:jc w:val="left"/>
        <w:rPr>
          <w:rFonts w:ascii="Times New Roman" w:hAnsi="Times New Roman"/>
          <w:bCs/>
          <w:kern w:val="0"/>
        </w:rPr>
      </w:pPr>
      <w:r w:rsidRPr="00517B8B">
        <w:rPr>
          <w:rFonts w:ascii="Times New Roman" w:hAnsi="Times New Roman"/>
          <w:bCs/>
          <w:kern w:val="0"/>
        </w:rPr>
        <w:t>A.</w:t>
      </w:r>
      <w:r w:rsidRPr="00517B8B">
        <w:rPr>
          <w:rFonts w:ascii="Times New Roman" w:hAnsi="Times New Roman"/>
          <w:bCs/>
          <w:kern w:val="0"/>
        </w:rPr>
        <w:t>枕头所受的合力逐渐增大</w:t>
      </w:r>
      <w:r w:rsidRPr="00517B8B">
        <w:rPr>
          <w:rFonts w:ascii="Times New Roman" w:hAnsi="Times New Roman"/>
          <w:bCs/>
          <w:kern w:val="0"/>
        </w:rPr>
        <w:tab/>
        <w:t>B.</w:t>
      </w:r>
      <w:r w:rsidRPr="00517B8B">
        <w:rPr>
          <w:rFonts w:ascii="Times New Roman" w:hAnsi="Times New Roman"/>
          <w:bCs/>
          <w:kern w:val="0"/>
        </w:rPr>
        <w:t>靠背对枕头的作用力大小不变</w:t>
      </w:r>
    </w:p>
    <w:p w14:paraId="2CE24711" w14:textId="77777777" w:rsidP="00517B8B" w:rsidR="00517B8B" w:rsidRPr="00517B8B">
      <w:pPr>
        <w:widowControl/>
        <w:tabs>
          <w:tab w:pos="4680" w:val="left"/>
        </w:tabs>
        <w:spacing w:line="288" w:lineRule="auto"/>
        <w:jc w:val="left"/>
        <w:rPr>
          <w:rFonts w:ascii="Times New Roman" w:hAnsi="Times New Roman"/>
          <w:bCs/>
          <w:kern w:val="0"/>
        </w:rPr>
      </w:pPr>
      <w:r w:rsidRPr="00517B8B">
        <w:rPr>
          <w:rFonts w:ascii="Times New Roman" w:hAnsi="Times New Roman"/>
          <w:bCs/>
          <w:kern w:val="0"/>
        </w:rPr>
        <w:t>C.</w:t>
      </w:r>
      <w:r w:rsidRPr="00517B8B">
        <w:rPr>
          <w:rFonts w:ascii="Times New Roman" w:hAnsi="Times New Roman"/>
          <w:bCs/>
          <w:kern w:val="0"/>
        </w:rPr>
        <w:t>靠背对枕头的支持力逐渐减小</w:t>
      </w:r>
      <w:r w:rsidRPr="00517B8B">
        <w:rPr>
          <w:rFonts w:ascii="Times New Roman" w:hAnsi="Times New Roman"/>
          <w:bCs/>
          <w:kern w:val="0"/>
        </w:rPr>
        <w:tab/>
        <w:t>D.</w:t>
      </w:r>
      <w:r w:rsidRPr="00517B8B">
        <w:rPr>
          <w:rFonts w:ascii="Times New Roman" w:hAnsi="Times New Roman"/>
          <w:bCs/>
          <w:kern w:val="0"/>
        </w:rPr>
        <w:t>靠背对枕头的摩擦力逐渐增大</w:t>
      </w:r>
    </w:p>
    <w:p w14:paraId="7FCD325C" w14:textId="77777777" w:rsidP="00517B8B" w:rsidR="00517B8B" w:rsidRPr="00517B8B">
      <w:pPr>
        <w:widowControl/>
        <w:spacing w:line="288" w:lineRule="auto"/>
        <w:jc w:val="left"/>
        <w:rPr>
          <w:rFonts w:ascii="Times New Roman" w:hAnsi="Times New Roman"/>
          <w:bCs/>
          <w:kern w:val="0"/>
        </w:rPr>
      </w:pPr>
      <w:bookmarkStart w:id="1" w:name="page_2"/>
      <w:bookmarkEnd w:id="0"/>
      <w:r w:rsidRPr="00517B8B">
        <w:rPr>
          <w:rFonts w:ascii="Times New Roman" w:hAnsi="Times New Roman"/>
          <w:bCs/>
          <w:kern w:val="0"/>
        </w:rPr>
        <w:t>3.</w:t>
      </w:r>
      <w:r w:rsidRPr="00517B8B">
        <w:rPr>
          <w:rFonts w:ascii="Times New Roman" w:hAnsi="Times New Roman"/>
          <w:bCs/>
          <w:kern w:val="0"/>
        </w:rPr>
        <w:t>借助藤蔓在林间飞跃是猴子的一项生存技能。如图所示，猴子抓住藤蔓从偏离竖直方向一定角度的位置由静止摆至最低点过程中，若忽略空气阻力，下列说法正确的是（　　）</w:t>
      </w:r>
    </w:p>
    <w:p w14:paraId="7E11F5C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noProof/>
          <w:kern w:val="0"/>
          <w:lang w:eastAsia="en-US"/>
        </w:rPr>
        <w:drawing>
          <wp:inline distB="0" distL="0" distR="0" distT="0">
            <wp:extent cx="1114425" cy="1239265"/>
            <wp:effectExtent b="0" l="0" r="0" t="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3"/>
                    <a:stretch>
                      <a:fillRect/>
                    </a:stretch>
                  </pic:blipFill>
                  <pic:spPr>
                    <a:xfrm>
                      <a:off x="0" y="0"/>
                      <a:ext cx="1114425" cy="1239265"/>
                    </a:xfrm>
                    <a:prstGeom prst="rect">
                      <a:avLst/>
                    </a:prstGeom>
                  </pic:spPr>
                </pic:pic>
              </a:graphicData>
            </a:graphic>
          </wp:inline>
        </w:drawing>
      </w:r>
    </w:p>
    <w:p w14:paraId="120F6F0D"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A.</w:t>
      </w:r>
      <w:r w:rsidRPr="00517B8B">
        <w:rPr>
          <w:rFonts w:ascii="Times New Roman" w:hAnsi="Times New Roman"/>
          <w:bCs/>
          <w:kern w:val="0"/>
        </w:rPr>
        <w:t>猴子的机械能逐渐增大</w:t>
      </w:r>
    </w:p>
    <w:p w14:paraId="7523F466"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B.</w:t>
      </w:r>
      <w:r w:rsidRPr="00517B8B">
        <w:rPr>
          <w:rFonts w:ascii="Times New Roman" w:hAnsi="Times New Roman"/>
          <w:bCs/>
          <w:kern w:val="0"/>
        </w:rPr>
        <w:t>猴子的向心加速度大小不变</w:t>
      </w:r>
    </w:p>
    <w:p w14:paraId="7F63F379"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C.</w:t>
      </w:r>
      <w:r w:rsidRPr="00517B8B">
        <w:rPr>
          <w:rFonts w:ascii="Times New Roman" w:hAnsi="Times New Roman"/>
          <w:bCs/>
          <w:kern w:val="0"/>
        </w:rPr>
        <w:t>猴子所受重力的功率先增大后减小</w:t>
      </w:r>
    </w:p>
    <w:p w14:paraId="38806411"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D.</w:t>
      </w:r>
      <w:r w:rsidRPr="00517B8B">
        <w:rPr>
          <w:rFonts w:ascii="Times New Roman" w:hAnsi="Times New Roman"/>
          <w:bCs/>
          <w:kern w:val="0"/>
        </w:rPr>
        <w:t>猴子受到藤蔓的拉力先增大后减小</w:t>
      </w:r>
    </w:p>
    <w:p w14:paraId="308BA47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4.2025</w:t>
      </w:r>
      <w:r w:rsidRPr="00517B8B">
        <w:rPr>
          <w:rFonts w:ascii="Times New Roman" w:hAnsi="Times New Roman"/>
          <w:bCs/>
          <w:kern w:val="0"/>
        </w:rPr>
        <w:t>年</w:t>
      </w:r>
      <w:r w:rsidRPr="00517B8B">
        <w:rPr>
          <w:rFonts w:ascii="Times New Roman" w:hAnsi="Times New Roman"/>
          <w:bCs/>
          <w:kern w:val="0"/>
        </w:rPr>
        <w:t>10</w:t>
      </w:r>
      <w:r w:rsidRPr="00517B8B">
        <w:rPr>
          <w:rFonts w:ascii="Times New Roman" w:hAnsi="Times New Roman"/>
          <w:bCs/>
          <w:kern w:val="0"/>
        </w:rPr>
        <w:t>月</w:t>
      </w:r>
      <w:r w:rsidRPr="00517B8B">
        <w:rPr>
          <w:rFonts w:ascii="Times New Roman" w:hAnsi="Times New Roman"/>
          <w:bCs/>
          <w:kern w:val="0"/>
        </w:rPr>
        <w:t>11</w:t>
      </w:r>
      <w:r w:rsidRPr="00517B8B">
        <w:rPr>
          <w:rFonts w:ascii="Times New Roman" w:hAnsi="Times New Roman"/>
          <w:bCs/>
          <w:kern w:val="0"/>
        </w:rPr>
        <w:t>日，我国使用全球最大固体运载火箭</w:t>
      </w:r>
      <w:r w:rsidRPr="00517B8B">
        <w:rPr>
          <w:rFonts w:ascii="宋体" w:hAnsi="宋体"/>
          <w:bCs/>
          <w:kern w:val="0"/>
        </w:rPr>
        <w:t>“</w:t>
      </w:r>
      <w:r w:rsidRPr="00517B8B">
        <w:rPr>
          <w:rFonts w:ascii="Times New Roman" w:hAnsi="Times New Roman"/>
          <w:bCs/>
          <w:kern w:val="0"/>
        </w:rPr>
        <w:t>引力一号</w:t>
      </w:r>
      <w:r w:rsidRPr="00517B8B">
        <w:rPr>
          <w:rFonts w:ascii="宋体" w:hAnsi="宋体"/>
          <w:bCs/>
          <w:kern w:val="0"/>
        </w:rPr>
        <w:t>”</w:t>
      </w:r>
      <w:r w:rsidRPr="00517B8B">
        <w:rPr>
          <w:rFonts w:ascii="Times New Roman" w:hAnsi="Times New Roman"/>
          <w:bCs/>
          <w:kern w:val="0"/>
        </w:rPr>
        <w:t>遥二运载火箭，成功将吉林一号宽幅卫星送入预定轨道。某次卫星发射至预定轨道要经过多次变轨，如图所示，该卫星首先从近地圆轨道</w:t>
      </w:r>
      <w:r w:rsidRPr="00517B8B">
        <w:rPr>
          <w:rFonts w:ascii="Times New Roman" w:hAnsi="Times New Roman"/>
          <w:bCs/>
          <w:kern w:val="0"/>
        </w:rPr>
        <w:t>Ⅰ</w:t>
      </w:r>
      <w:r w:rsidRPr="00517B8B">
        <w:rPr>
          <w:rFonts w:ascii="Times New Roman" w:hAnsi="Times New Roman"/>
          <w:bCs/>
          <w:kern w:val="0"/>
        </w:rPr>
        <w:t>上的</w:t>
      </w:r>
      <w:r w:rsidRPr="00517B8B">
        <w:rPr>
          <w:rFonts w:ascii="Times New Roman" w:hAnsi="Times New Roman"/>
          <w:bCs/>
          <w:i/>
          <w:kern w:val="0"/>
        </w:rPr>
        <w:t>A</w:t>
      </w:r>
      <w:r w:rsidRPr="00517B8B">
        <w:rPr>
          <w:rFonts w:ascii="Times New Roman" w:hAnsi="Times New Roman"/>
          <w:bCs/>
          <w:kern w:val="0"/>
        </w:rPr>
        <w:t>点变轨进入椭圆轨道</w:t>
      </w:r>
      <w:r w:rsidRPr="00517B8B">
        <w:rPr>
          <w:rFonts w:ascii="Times New Roman" w:hAnsi="Times New Roman"/>
          <w:bCs/>
          <w:kern w:val="0"/>
        </w:rPr>
        <w:t>Ⅱ</w:t>
      </w:r>
      <w:r w:rsidRPr="00517B8B">
        <w:rPr>
          <w:rFonts w:ascii="Times New Roman" w:hAnsi="Times New Roman"/>
          <w:bCs/>
          <w:kern w:val="0"/>
        </w:rPr>
        <w:t>，然后在椭圆轨道</w:t>
      </w:r>
      <w:r w:rsidRPr="00517B8B">
        <w:rPr>
          <w:rFonts w:ascii="Times New Roman" w:hAnsi="Times New Roman"/>
          <w:bCs/>
          <w:kern w:val="0"/>
        </w:rPr>
        <w:t>Ⅱ</w:t>
      </w:r>
      <w:r w:rsidRPr="00517B8B">
        <w:rPr>
          <w:rFonts w:ascii="Times New Roman" w:hAnsi="Times New Roman"/>
          <w:bCs/>
          <w:kern w:val="0"/>
        </w:rPr>
        <w:t>上的</w:t>
      </w:r>
      <w:r w:rsidRPr="00517B8B">
        <w:rPr>
          <w:rFonts w:ascii="Times New Roman" w:hAnsi="Times New Roman"/>
          <w:bCs/>
          <w:i/>
          <w:kern w:val="0"/>
        </w:rPr>
        <w:t>B</w:t>
      </w:r>
      <w:r w:rsidRPr="00517B8B">
        <w:rPr>
          <w:rFonts w:ascii="Times New Roman" w:hAnsi="Times New Roman"/>
          <w:bCs/>
          <w:kern w:val="0"/>
        </w:rPr>
        <w:t>点再次变轨进入圆轨道</w:t>
      </w:r>
      <w:r w:rsidRPr="00517B8B">
        <w:rPr>
          <w:rFonts w:ascii="Times New Roman" w:hAnsi="Times New Roman"/>
          <w:bCs/>
          <w:kern w:val="0"/>
        </w:rPr>
        <w:t>Ⅲ</w:t>
      </w:r>
      <w:r w:rsidRPr="00517B8B">
        <w:rPr>
          <w:rFonts w:ascii="Times New Roman" w:hAnsi="Times New Roman"/>
          <w:bCs/>
          <w:kern w:val="0"/>
        </w:rPr>
        <w:t>，</w:t>
      </w:r>
      <w:r w:rsidRPr="00517B8B">
        <w:rPr>
          <w:rFonts w:ascii="Times New Roman" w:hAnsi="Times New Roman"/>
          <w:bCs/>
          <w:i/>
          <w:kern w:val="0"/>
        </w:rPr>
        <w:t>A</w:t>
      </w:r>
      <w:r w:rsidRPr="00517B8B">
        <w:rPr>
          <w:rFonts w:ascii="Times New Roman" w:hAnsi="Times New Roman"/>
          <w:bCs/>
          <w:i/>
          <w:kern w:val="0"/>
        </w:rPr>
        <w:t>、</w:t>
      </w:r>
      <w:r w:rsidRPr="00517B8B">
        <w:rPr>
          <w:rFonts w:ascii="Times New Roman" w:hAnsi="Times New Roman"/>
          <w:bCs/>
          <w:i/>
          <w:kern w:val="0"/>
        </w:rPr>
        <w:t>B</w:t>
      </w:r>
      <w:r w:rsidRPr="00517B8B">
        <w:rPr>
          <w:rFonts w:ascii="Times New Roman" w:hAnsi="Times New Roman"/>
          <w:bCs/>
          <w:kern w:val="0"/>
        </w:rPr>
        <w:t>分别为椭圆轨道</w:t>
      </w:r>
      <w:r w:rsidRPr="00517B8B">
        <w:rPr>
          <w:rFonts w:ascii="Times New Roman" w:hAnsi="Times New Roman"/>
          <w:bCs/>
          <w:kern w:val="0"/>
        </w:rPr>
        <w:t>Ⅱ</w:t>
      </w:r>
      <w:r w:rsidRPr="00517B8B">
        <w:rPr>
          <w:rFonts w:ascii="Times New Roman" w:hAnsi="Times New Roman"/>
          <w:bCs/>
          <w:kern w:val="0"/>
        </w:rPr>
        <w:t>上的近地点和远地点。不考虑其他天体的影响，下列关于该卫星的说法中正确的是（　　）</w:t>
      </w:r>
    </w:p>
    <w:p w14:paraId="7830225E"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noProof/>
          <w:kern w:val="0"/>
          <w:lang w:eastAsia="en-US"/>
        </w:rPr>
        <w:drawing>
          <wp:inline distB="0" distL="0" distR="0" distT="0">
            <wp:extent cx="1600200" cy="1247304"/>
            <wp:effectExtent b="0" l="0" r="0" t="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4"/>
                    <a:stretch>
                      <a:fillRect/>
                    </a:stretch>
                  </pic:blipFill>
                  <pic:spPr>
                    <a:xfrm>
                      <a:off x="0" y="0"/>
                      <a:ext cx="1600200" cy="1247304"/>
                    </a:xfrm>
                    <a:prstGeom prst="rect">
                      <a:avLst/>
                    </a:prstGeom>
                  </pic:spPr>
                </pic:pic>
              </a:graphicData>
            </a:graphic>
          </wp:inline>
        </w:drawing>
      </w:r>
    </w:p>
    <w:p w14:paraId="69A36D8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A.</w:t>
      </w:r>
      <w:r w:rsidRPr="00517B8B">
        <w:rPr>
          <w:rFonts w:ascii="Times New Roman" w:hAnsi="Times New Roman"/>
          <w:bCs/>
          <w:kern w:val="0"/>
        </w:rPr>
        <w:t>发射速度大于第一宇宙速度</w:t>
      </w:r>
    </w:p>
    <w:p w14:paraId="3DACC35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B.</w:t>
      </w:r>
      <w:r w:rsidRPr="00517B8B">
        <w:rPr>
          <w:rFonts w:ascii="Times New Roman" w:hAnsi="Times New Roman"/>
          <w:bCs/>
          <w:kern w:val="0"/>
        </w:rPr>
        <w:t>从轨道</w:t>
      </w:r>
      <w:r w:rsidRPr="00517B8B">
        <w:rPr>
          <w:rFonts w:ascii="Times New Roman" w:hAnsi="Times New Roman"/>
          <w:bCs/>
          <w:kern w:val="0"/>
        </w:rPr>
        <w:t>Ⅰ</w:t>
      </w:r>
      <w:r w:rsidRPr="00517B8B">
        <w:rPr>
          <w:rFonts w:ascii="Times New Roman" w:hAnsi="Times New Roman"/>
          <w:bCs/>
          <w:kern w:val="0"/>
        </w:rPr>
        <w:t>的</w:t>
      </w:r>
      <w:r w:rsidRPr="00517B8B">
        <w:rPr>
          <w:rFonts w:ascii="Times New Roman" w:hAnsi="Times New Roman"/>
          <w:bCs/>
          <w:i/>
          <w:kern w:val="0"/>
        </w:rPr>
        <w:t>A</w:t>
      </w:r>
      <w:r w:rsidRPr="00517B8B">
        <w:rPr>
          <w:rFonts w:ascii="Times New Roman" w:hAnsi="Times New Roman"/>
          <w:bCs/>
          <w:kern w:val="0"/>
        </w:rPr>
        <w:t>点变轨进入轨道</w:t>
      </w:r>
      <w:r w:rsidRPr="00517B8B">
        <w:rPr>
          <w:rFonts w:ascii="Times New Roman" w:hAnsi="Times New Roman"/>
          <w:bCs/>
          <w:kern w:val="0"/>
        </w:rPr>
        <w:t>Ⅱ</w:t>
      </w:r>
      <w:r w:rsidRPr="00517B8B">
        <w:rPr>
          <w:rFonts w:ascii="Times New Roman" w:hAnsi="Times New Roman"/>
          <w:bCs/>
          <w:kern w:val="0"/>
        </w:rPr>
        <w:t>时，机械能不变</w:t>
      </w:r>
    </w:p>
    <w:p w14:paraId="27CF5D91"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C.</w:t>
      </w:r>
      <w:r w:rsidRPr="00517B8B">
        <w:rPr>
          <w:rFonts w:ascii="Times New Roman" w:hAnsi="Times New Roman"/>
          <w:bCs/>
          <w:kern w:val="0"/>
        </w:rPr>
        <w:t>在轨道</w:t>
      </w:r>
      <w:r w:rsidRPr="00517B8B">
        <w:rPr>
          <w:rFonts w:ascii="Times New Roman" w:hAnsi="Times New Roman"/>
          <w:bCs/>
          <w:kern w:val="0"/>
        </w:rPr>
        <w:t>Ⅲ</w:t>
      </w:r>
      <w:r w:rsidRPr="00517B8B">
        <w:rPr>
          <w:rFonts w:ascii="Times New Roman" w:hAnsi="Times New Roman"/>
          <w:bCs/>
          <w:kern w:val="0"/>
        </w:rPr>
        <w:t>上的运行速率大于在轨道</w:t>
      </w:r>
      <w:r w:rsidRPr="00517B8B">
        <w:rPr>
          <w:rFonts w:ascii="Times New Roman" w:hAnsi="Times New Roman"/>
          <w:bCs/>
          <w:kern w:val="0"/>
        </w:rPr>
        <w:t>Ⅰ</w:t>
      </w:r>
      <w:r w:rsidRPr="00517B8B">
        <w:rPr>
          <w:rFonts w:ascii="Times New Roman" w:hAnsi="Times New Roman"/>
          <w:bCs/>
          <w:kern w:val="0"/>
        </w:rPr>
        <w:t>上的运行速率</w:t>
      </w:r>
    </w:p>
    <w:p w14:paraId="59453F8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D.</w:t>
      </w:r>
      <w:r w:rsidRPr="00517B8B">
        <w:rPr>
          <w:rFonts w:ascii="Times New Roman" w:hAnsi="Times New Roman"/>
          <w:bCs/>
          <w:kern w:val="0"/>
        </w:rPr>
        <w:t>在轨道</w:t>
      </w:r>
      <w:r w:rsidRPr="00517B8B">
        <w:rPr>
          <w:rFonts w:ascii="Times New Roman" w:hAnsi="Times New Roman"/>
          <w:bCs/>
          <w:kern w:val="0"/>
        </w:rPr>
        <w:t>Ⅰ</w:t>
      </w:r>
      <w:r w:rsidRPr="00517B8B">
        <w:rPr>
          <w:rFonts w:ascii="Times New Roman" w:hAnsi="Times New Roman"/>
          <w:bCs/>
          <w:kern w:val="0"/>
        </w:rPr>
        <w:t>和轨道</w:t>
      </w:r>
      <w:r w:rsidRPr="00517B8B">
        <w:rPr>
          <w:rFonts w:ascii="Times New Roman" w:hAnsi="Times New Roman"/>
          <w:bCs/>
          <w:kern w:val="0"/>
        </w:rPr>
        <w:t>Ⅱ</w:t>
      </w:r>
      <w:r w:rsidRPr="00517B8B">
        <w:rPr>
          <w:rFonts w:ascii="Times New Roman" w:hAnsi="Times New Roman"/>
          <w:bCs/>
          <w:kern w:val="0"/>
        </w:rPr>
        <w:t>上与地心连线在单位时间扫过的面积相等</w:t>
      </w:r>
    </w:p>
    <w:p w14:paraId="50A3965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5.</w:t>
      </w:r>
      <w:r w:rsidRPr="00517B8B">
        <w:rPr>
          <w:rFonts w:ascii="Times New Roman" w:hAnsi="Times New Roman"/>
          <w:bCs/>
          <w:kern w:val="0"/>
        </w:rPr>
        <w:t>竹蜻蜓是一种中国传统的民间儿童玩具，流传甚广。如图所示，一儿童搓动竹蜻蜓，松开手后竹蜻蜓在空中运动时竖直方向的</w:t>
      </w:r>
      <w:r w:rsidRPr="00517B8B">
        <w:rPr>
          <w:rFonts w:ascii="Times New Roman" w:hAnsi="Times New Roman"/>
          <w:bCs/>
          <w:i/>
          <w:kern w:val="0"/>
        </w:rPr>
        <w:t>v</w:t>
      </w:r>
      <w:r w:rsidRPr="00517B8B">
        <w:rPr>
          <w:rFonts w:ascii="Times New Roman" w:hAnsi="Times New Roman"/>
          <w:bCs/>
          <w:kern w:val="0"/>
        </w:rPr>
        <w:t>-</w:t>
      </w:r>
      <w:r w:rsidRPr="00517B8B">
        <w:rPr>
          <w:rFonts w:ascii="Times New Roman" w:hAnsi="Times New Roman"/>
          <w:bCs/>
          <w:i/>
          <w:kern w:val="0"/>
        </w:rPr>
        <w:t>t</w:t>
      </w:r>
      <w:r w:rsidRPr="00517B8B">
        <w:rPr>
          <w:rFonts w:ascii="Times New Roman" w:hAnsi="Times New Roman"/>
          <w:bCs/>
          <w:kern w:val="0"/>
        </w:rPr>
        <w:t>图像如图所示，以竖直向上为正方向。下列说法正确的是（　　）</w:t>
      </w:r>
    </w:p>
    <w:p w14:paraId="2ECBF94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noProof/>
          <w:kern w:val="0"/>
          <w:lang w:eastAsia="en-US"/>
        </w:rPr>
        <w:drawing>
          <wp:inline distB="0" distL="0" distR="0" distT="0">
            <wp:extent cx="1619250" cy="1121019"/>
            <wp:effectExtent b="0" l="0" r="0" t="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5"/>
                    <a:stretch>
                      <a:fillRect/>
                    </a:stretch>
                  </pic:blipFill>
                  <pic:spPr>
                    <a:xfrm>
                      <a:off x="0" y="0"/>
                      <a:ext cx="1619250" cy="1121019"/>
                    </a:xfrm>
                    <a:prstGeom prst="rect">
                      <a:avLst/>
                    </a:prstGeom>
                  </pic:spPr>
                </pic:pic>
              </a:graphicData>
            </a:graphic>
          </wp:inline>
        </w:drawing>
      </w:r>
    </w:p>
    <w:p w14:paraId="6225DE12"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A.</w:t>
      </w:r>
      <w:r w:rsidRPr="00517B8B">
        <w:rPr>
          <w:rFonts w:ascii="Times New Roman" w:hAnsi="Times New Roman"/>
          <w:bCs/>
          <w:i/>
          <w:kern w:val="0"/>
        </w:rPr>
        <w:t>t</w:t>
      </w:r>
      <w:r w:rsidRPr="00517B8B">
        <w:rPr>
          <w:rFonts w:ascii="Times New Roman" w:hAnsi="Times New Roman"/>
          <w:bCs/>
          <w:kern w:val="0"/>
          <w:vertAlign w:val="subscript"/>
        </w:rPr>
        <w:t>1</w:t>
      </w:r>
      <w:r w:rsidRPr="00517B8B">
        <w:rPr>
          <w:rFonts w:ascii="Times New Roman" w:hAnsi="Times New Roman"/>
          <w:bCs/>
          <w:kern w:val="0"/>
        </w:rPr>
        <w:t>时刻，竹蜻蜓上升到最高点</w:t>
      </w:r>
    </w:p>
    <w:p w14:paraId="61C53FDD"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B.</w:t>
      </w:r>
      <w:r w:rsidRPr="00517B8B">
        <w:rPr>
          <w:rFonts w:ascii="Times New Roman" w:hAnsi="Times New Roman"/>
          <w:bCs/>
          <w:i/>
          <w:kern w:val="0"/>
        </w:rPr>
        <w:t>t</w:t>
      </w:r>
      <w:r w:rsidRPr="00517B8B">
        <w:rPr>
          <w:rFonts w:ascii="Times New Roman" w:hAnsi="Times New Roman"/>
          <w:bCs/>
          <w:kern w:val="0"/>
          <w:vertAlign w:val="subscript"/>
        </w:rPr>
        <w:t>2</w:t>
      </w:r>
      <w:r w:rsidRPr="00517B8B">
        <w:rPr>
          <w:rFonts w:ascii="Times New Roman" w:hAnsi="Times New Roman"/>
          <w:bCs/>
          <w:kern w:val="0"/>
        </w:rPr>
        <w:t>时刻，竹蜻蜓所受合外力为</w:t>
      </w:r>
      <w:r w:rsidRPr="00517B8B">
        <w:rPr>
          <w:rFonts w:ascii="Times New Roman" w:hAnsi="Times New Roman"/>
          <w:bCs/>
          <w:kern w:val="0"/>
        </w:rPr>
        <w:t>0</w:t>
      </w:r>
    </w:p>
    <w:p w14:paraId="672FEDA1"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C.0~</w:t>
      </w:r>
      <w:r w:rsidRPr="00517B8B">
        <w:rPr>
          <w:rFonts w:ascii="Times New Roman" w:hAnsi="Times New Roman"/>
          <w:bCs/>
          <w:i/>
          <w:kern w:val="0"/>
        </w:rPr>
        <w:t>t</w:t>
      </w:r>
      <w:r w:rsidRPr="00517B8B">
        <w:rPr>
          <w:rFonts w:ascii="Times New Roman" w:hAnsi="Times New Roman"/>
          <w:bCs/>
          <w:kern w:val="0"/>
          <w:vertAlign w:val="subscript"/>
        </w:rPr>
        <w:t>1</w:t>
      </w:r>
      <w:r w:rsidRPr="00517B8B">
        <w:rPr>
          <w:rFonts w:ascii="Times New Roman" w:hAnsi="Times New Roman"/>
          <w:bCs/>
          <w:kern w:val="0"/>
        </w:rPr>
        <w:t>时间内，竹蜻蜓的平均速度大于</w:t>
      </w:r>
      <w:r>
        <w:rPr>
          <w:rFonts w:ascii="Times New Roman" w:hAnsi="Times New Roman"/>
          <w:kern w:val="0"/>
          <w:position w:val="-24"/>
          <w:lang w:eastAsia="en-US"/>
        </w:rPr>
        <w:object>
          <v:shape id="_x0000_i1028" o:ole="" style="width:15.05pt;height:31.3pt" type="#_x0000_t75">
            <v:imagedata o:title="" r:id="rId16"/>
          </v:shape>
          <o:OLEObject DrawAspect="Content" ObjectID="_1825100587" ProgID="Equation.DSMT4" ShapeID="_x0000_i1028" Type="Embed" r:id="rId17"/>
        </w:object>
      </w:r>
    </w:p>
    <w:p w14:paraId="34BC2C5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D.</w:t>
      </w:r>
      <w:r w:rsidRPr="00517B8B">
        <w:rPr>
          <w:rFonts w:ascii="Times New Roman" w:hAnsi="Times New Roman"/>
          <w:bCs/>
          <w:i/>
          <w:kern w:val="0"/>
        </w:rPr>
        <w:t>t</w:t>
      </w:r>
      <w:r w:rsidRPr="00517B8B">
        <w:rPr>
          <w:rFonts w:ascii="Times New Roman" w:hAnsi="Times New Roman"/>
          <w:bCs/>
          <w:kern w:val="0"/>
          <w:vertAlign w:val="subscript"/>
        </w:rPr>
        <w:t>2</w:t>
      </w:r>
      <w:r w:rsidRPr="00517B8B">
        <w:rPr>
          <w:rFonts w:ascii="Times New Roman" w:hAnsi="Times New Roman"/>
          <w:bCs/>
          <w:kern w:val="0"/>
        </w:rPr>
        <w:t>~</w:t>
      </w:r>
      <w:r w:rsidRPr="00517B8B">
        <w:rPr>
          <w:rFonts w:ascii="Times New Roman" w:hAnsi="Times New Roman"/>
          <w:bCs/>
          <w:i/>
          <w:kern w:val="0"/>
        </w:rPr>
        <w:t>t</w:t>
      </w:r>
      <w:r w:rsidRPr="00517B8B">
        <w:rPr>
          <w:rFonts w:ascii="Times New Roman" w:hAnsi="Times New Roman"/>
          <w:bCs/>
          <w:kern w:val="0"/>
          <w:vertAlign w:val="subscript"/>
        </w:rPr>
        <w:t>3</w:t>
      </w:r>
      <w:r w:rsidRPr="00517B8B">
        <w:rPr>
          <w:rFonts w:ascii="Times New Roman" w:hAnsi="Times New Roman"/>
          <w:bCs/>
          <w:kern w:val="0"/>
        </w:rPr>
        <w:t>时间内，竹蜻蜓处于超重状态</w:t>
      </w:r>
    </w:p>
    <w:p w14:paraId="31FE63FE"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6.</w:t>
      </w:r>
      <w:r w:rsidRPr="00517B8B">
        <w:rPr>
          <w:rFonts w:ascii="Times New Roman" w:hAnsi="Times New Roman"/>
          <w:bCs/>
          <w:kern w:val="0"/>
        </w:rPr>
        <w:t>某士兵在与水平面成</w:t>
      </w:r>
      <w:r w:rsidRPr="00517B8B">
        <w:rPr>
          <w:rFonts w:ascii="Times New Roman" w:hAnsi="Times New Roman"/>
          <w:bCs/>
          <w:kern w:val="0"/>
        </w:rPr>
        <w:t>30°</w:t>
      </w:r>
      <w:r w:rsidRPr="00517B8B">
        <w:rPr>
          <w:rFonts w:ascii="Times New Roman" w:hAnsi="Times New Roman"/>
          <w:bCs/>
          <w:kern w:val="0"/>
        </w:rPr>
        <w:t>角的斜坡上进行手榴弹投掷训练，先后从斜坡上同一点分别以速度</w:t>
      </w:r>
      <w:r w:rsidRPr="00517B8B">
        <w:rPr>
          <w:rFonts w:ascii="Times New Roman" w:hAnsi="Times New Roman"/>
          <w:bCs/>
          <w:i/>
          <w:kern w:val="0"/>
        </w:rPr>
        <w:t>v</w:t>
      </w:r>
      <w:r w:rsidRPr="00517B8B">
        <w:rPr>
          <w:rFonts w:ascii="Times New Roman" w:hAnsi="Times New Roman"/>
          <w:bCs/>
          <w:kern w:val="0"/>
          <w:vertAlign w:val="subscript"/>
        </w:rPr>
        <w:t>1</w:t>
      </w:r>
      <w:r w:rsidRPr="00517B8B">
        <w:rPr>
          <w:rFonts w:ascii="Times New Roman" w:hAnsi="Times New Roman"/>
          <w:bCs/>
          <w:kern w:val="0"/>
        </w:rPr>
        <w:t>水平抛出和以速度</w:t>
      </w:r>
      <w:r w:rsidRPr="00517B8B">
        <w:rPr>
          <w:rFonts w:ascii="Times New Roman" w:hAnsi="Times New Roman"/>
          <w:bCs/>
          <w:i/>
          <w:kern w:val="0"/>
        </w:rPr>
        <w:t>v</w:t>
      </w:r>
      <w:r w:rsidRPr="00517B8B">
        <w:rPr>
          <w:rFonts w:ascii="Times New Roman" w:hAnsi="Times New Roman"/>
          <w:bCs/>
          <w:kern w:val="0"/>
          <w:vertAlign w:val="subscript"/>
        </w:rPr>
        <w:t>2</w:t>
      </w:r>
      <w:r w:rsidRPr="00517B8B">
        <w:rPr>
          <w:rFonts w:ascii="Times New Roman" w:hAnsi="Times New Roman"/>
          <w:bCs/>
          <w:kern w:val="0"/>
        </w:rPr>
        <w:t>垂直斜坡抛出两个手榴弹，两个手榴弹落在斜坡上同一位置。不计空气阻力，两个手榴弹初速度大小的比值为（　　）</w:t>
      </w:r>
    </w:p>
    <w:p w14:paraId="074EE550" w14:textId="77777777" w:rsidP="00517B8B" w:rsidR="00517B8B" w:rsidRPr="00517B8B">
      <w:pPr>
        <w:widowControl/>
        <w:tabs>
          <w:tab w:pos="4680" w:val="left"/>
        </w:tabs>
        <w:spacing w:line="288" w:lineRule="auto"/>
        <w:jc w:val="left"/>
        <w:rPr>
          <w:rFonts w:ascii="Times New Roman" w:hAnsi="Times New Roman"/>
          <w:bCs/>
          <w:kern w:val="0"/>
        </w:rPr>
      </w:pPr>
      <w:r w:rsidRPr="00517B8B">
        <w:rPr>
          <w:rFonts w:ascii="Times New Roman" w:hAnsi="Times New Roman"/>
          <w:bCs/>
          <w:noProof/>
          <w:kern w:val="0"/>
          <w:lang w:eastAsia="en-US"/>
        </w:rPr>
        <w:drawing>
          <wp:inline distB="0" distL="0" distR="0" distT="0">
            <wp:extent cx="2047875" cy="1157627"/>
            <wp:effectExtent b="0" l="0" r="0" t="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8"/>
                    <a:stretch>
                      <a:fillRect/>
                    </a:stretch>
                  </pic:blipFill>
                  <pic:spPr>
                    <a:xfrm>
                      <a:off x="0" y="0"/>
                      <a:ext cx="2047875" cy="1157627"/>
                    </a:xfrm>
                    <a:prstGeom prst="rect">
                      <a:avLst/>
                    </a:prstGeom>
                  </pic:spPr>
                </pic:pic>
              </a:graphicData>
            </a:graphic>
          </wp:inline>
        </w:drawing>
      </w:r>
    </w:p>
    <w:p w14:paraId="78BFDFF6" w14:textId="77777777" w:rsidP="00517B8B" w:rsidR="00517B8B" w:rsidRPr="00517B8B">
      <w:pPr>
        <w:widowControl/>
        <w:tabs>
          <w:tab w:pos="4680" w:val="left"/>
        </w:tabs>
        <w:spacing w:line="288" w:lineRule="auto"/>
        <w:jc w:val="left"/>
        <w:rPr>
          <w:rFonts w:ascii="Times New Roman" w:hAnsi="Times New Roman"/>
          <w:bCs/>
          <w:kern w:val="0"/>
        </w:rPr>
      </w:pPr>
      <w:r w:rsidRPr="00517B8B">
        <w:rPr>
          <w:rFonts w:ascii="Times New Roman" w:hAnsi="Times New Roman"/>
          <w:bCs/>
          <w:kern w:val="0"/>
        </w:rPr>
        <w:t>A.1</w:t>
      </w:r>
      <w:r w:rsidRPr="00517B8B">
        <w:rPr>
          <w:rFonts w:ascii="宋体" w:cs="宋体" w:hAnsi="宋体" w:hint="eastAsia"/>
          <w:bCs/>
          <w:kern w:val="0"/>
        </w:rPr>
        <w:t>∶</w:t>
      </w:r>
      <w:r w:rsidRPr="00517B8B">
        <w:rPr>
          <w:rFonts w:ascii="Times New Roman" w:hAnsi="Times New Roman"/>
          <w:bCs/>
          <w:kern w:val="0"/>
        </w:rPr>
        <w:t>1</w:t>
      </w:r>
      <w:r w:rsidRPr="00517B8B">
        <w:rPr>
          <w:rFonts w:ascii="Times New Roman" w:hAnsi="Times New Roman"/>
          <w:bCs/>
          <w:kern w:val="0"/>
        </w:rPr>
        <w:tab/>
        <w:t>B.1</w:t>
      </w:r>
      <w:r w:rsidRPr="00517B8B">
        <w:rPr>
          <w:rFonts w:ascii="宋体" w:cs="宋体" w:hAnsi="宋体" w:hint="eastAsia"/>
          <w:bCs/>
          <w:kern w:val="0"/>
        </w:rPr>
        <w:t>∶</w:t>
      </w:r>
      <w:r>
        <w:rPr>
          <w:rFonts w:ascii="Times New Roman" w:hAnsi="Times New Roman"/>
          <w:kern w:val="0"/>
          <w:position w:val="-8"/>
          <w:lang w:eastAsia="en-US"/>
        </w:rPr>
        <w:object>
          <v:shape id="_x0000_i1029" o:ole="" style="width:18.15pt;height:18.15pt" type="#_x0000_t75">
            <v:imagedata o:title="" r:id="rId19"/>
          </v:shape>
          <o:OLEObject DrawAspect="Content" ObjectID="_1825100588" ProgID="Equation.DSMT4" ShapeID="_x0000_i1029" Type="Embed" r:id="rId20"/>
        </w:object>
      </w:r>
    </w:p>
    <w:p w14:paraId="73FFDF85" w14:textId="77777777" w:rsidP="00517B8B" w:rsidR="00517B8B" w:rsidRPr="00517B8B">
      <w:pPr>
        <w:widowControl/>
        <w:tabs>
          <w:tab w:pos="4680" w:val="left"/>
        </w:tabs>
        <w:spacing w:line="288" w:lineRule="auto"/>
        <w:jc w:val="left"/>
        <w:rPr>
          <w:rFonts w:ascii="Times New Roman" w:hAnsi="Times New Roman"/>
          <w:bCs/>
          <w:kern w:val="0"/>
        </w:rPr>
      </w:pPr>
      <w:r w:rsidRPr="00517B8B">
        <w:rPr>
          <w:rFonts w:ascii="Times New Roman" w:hAnsi="Times New Roman"/>
          <w:bCs/>
          <w:kern w:val="0"/>
        </w:rPr>
        <w:t>C.1</w:t>
      </w:r>
      <w:r w:rsidRPr="00517B8B">
        <w:rPr>
          <w:rFonts w:ascii="宋体" w:cs="宋体" w:hAnsi="宋体" w:hint="eastAsia"/>
          <w:bCs/>
          <w:kern w:val="0"/>
        </w:rPr>
        <w:t>∶</w:t>
      </w:r>
      <w:r w:rsidRPr="00517B8B">
        <w:rPr>
          <w:rFonts w:ascii="Times New Roman" w:hAnsi="Times New Roman"/>
          <w:bCs/>
          <w:kern w:val="0"/>
        </w:rPr>
        <w:t>2</w:t>
      </w:r>
      <w:r w:rsidRPr="00517B8B">
        <w:rPr>
          <w:rFonts w:ascii="Times New Roman" w:hAnsi="Times New Roman"/>
          <w:bCs/>
          <w:kern w:val="0"/>
        </w:rPr>
        <w:tab/>
        <w:t>D.1</w:t>
      </w:r>
      <w:r w:rsidRPr="00517B8B">
        <w:rPr>
          <w:rFonts w:ascii="宋体" w:cs="宋体" w:hAnsi="宋体" w:hint="eastAsia"/>
          <w:bCs/>
          <w:kern w:val="0"/>
        </w:rPr>
        <w:t>∶</w:t>
      </w:r>
      <w:r w:rsidRPr="00517B8B">
        <w:rPr>
          <w:rFonts w:ascii="Times New Roman" w:hAnsi="Times New Roman"/>
          <w:bCs/>
          <w:kern w:val="0"/>
        </w:rPr>
        <w:t>3</w:t>
      </w:r>
    </w:p>
    <w:p w14:paraId="3A2ED499" w14:textId="77777777" w:rsidP="00517B8B" w:rsidR="00517B8B" w:rsidRPr="00517B8B">
      <w:pPr>
        <w:widowControl/>
        <w:spacing w:line="288" w:lineRule="auto"/>
        <w:jc w:val="left"/>
        <w:rPr>
          <w:rFonts w:ascii="Times New Roman" w:hAnsi="Times New Roman"/>
          <w:bCs/>
          <w:kern w:val="0"/>
        </w:rPr>
      </w:pPr>
      <w:bookmarkStart w:id="2" w:name="page_3"/>
      <w:bookmarkEnd w:id="1"/>
      <w:r w:rsidRPr="00517B8B">
        <w:rPr>
          <w:rFonts w:ascii="Times New Roman" w:hAnsi="Times New Roman"/>
          <w:bCs/>
          <w:kern w:val="0"/>
        </w:rPr>
        <w:t>7.</w:t>
      </w:r>
      <w:r w:rsidRPr="00517B8B">
        <w:rPr>
          <w:rFonts w:ascii="Times New Roman" w:hAnsi="Times New Roman"/>
          <w:bCs/>
          <w:kern w:val="0"/>
        </w:rPr>
        <w:t>如图所示，足够长的传送带与水平面夹角为</w:t>
      </w:r>
      <w:r>
        <w:rPr>
          <w:rFonts w:ascii="Times New Roman" w:hAnsi="Times New Roman"/>
          <w:kern w:val="0"/>
          <w:position w:val="-6"/>
          <w:lang w:eastAsia="en-US"/>
        </w:rPr>
        <w:object>
          <v:shape id="_x0000_i1030" o:ole="" style="width:10pt;height:13.75pt" type="#_x0000_t75">
            <v:imagedata o:title="" r:id="rId21"/>
          </v:shape>
          <o:OLEObject DrawAspect="Content" ObjectID="_1825100589" ProgID="Equation.DSMT4" ShapeID="_x0000_i1030" Type="Embed" r:id="rId22"/>
        </w:object>
      </w:r>
      <w:r w:rsidRPr="00517B8B">
        <w:rPr>
          <w:rFonts w:ascii="Times New Roman" w:hAnsi="Times New Roman"/>
          <w:bCs/>
          <w:kern w:val="0"/>
        </w:rPr>
        <w:t>，以恒定速度</w:t>
      </w:r>
      <w:r>
        <w:rPr>
          <w:rFonts w:ascii="Times New Roman" w:hAnsi="Times New Roman"/>
          <w:kern w:val="0"/>
          <w:position w:val="-6"/>
          <w:lang w:eastAsia="en-US"/>
        </w:rPr>
        <w:object>
          <v:shape id="_x0000_i1031" o:ole="" style="width:8.75pt;height:11.25pt" type="#_x0000_t75">
            <v:imagedata o:title="" r:id="rId23"/>
          </v:shape>
          <o:OLEObject DrawAspect="Content" ObjectID="_1825100590" ProgID="Equation.DSMT4" ShapeID="_x0000_i1031" Type="Embed" r:id="rId24"/>
        </w:object>
      </w:r>
      <w:r w:rsidRPr="00517B8B">
        <w:rPr>
          <w:rFonts w:ascii="Times New Roman" w:hAnsi="Times New Roman"/>
          <w:bCs/>
          <w:kern w:val="0"/>
        </w:rPr>
        <w:t>逆时针匀速转动，一物块（可视为质点）以平行于传送带向上的初速度</w:t>
      </w:r>
      <w:r>
        <w:rPr>
          <w:rFonts w:ascii="Times New Roman" w:hAnsi="Times New Roman"/>
          <w:kern w:val="0"/>
          <w:position w:val="-12"/>
          <w:lang w:eastAsia="en-US"/>
        </w:rPr>
        <w:object>
          <v:shape id="_x0000_i1032" o:ole="" style="width:11.9pt;height:18.15pt" type="#_x0000_t75">
            <v:imagedata o:title="" r:id="rId25"/>
          </v:shape>
          <o:OLEObject DrawAspect="Content" ObjectID="_1825100591" ProgID="Equation.DSMT4" ShapeID="_x0000_i1032" Type="Embed" r:id="rId26"/>
        </w:object>
      </w:r>
      <w:r w:rsidRPr="00517B8B">
        <w:rPr>
          <w:rFonts w:ascii="Times New Roman" w:hAnsi="Times New Roman"/>
          <w:bCs/>
          <w:kern w:val="0"/>
        </w:rPr>
        <w:t>从底端冲上传送带。已知</w:t>
      </w:r>
      <w:r>
        <w:rPr>
          <w:rFonts w:ascii="Times New Roman" w:hAnsi="Times New Roman"/>
          <w:kern w:val="0"/>
          <w:position w:val="-12"/>
          <w:lang w:eastAsia="en-US"/>
        </w:rPr>
        <w:object>
          <v:shape id="_x0000_i1033" o:ole="" style="width:31.3pt;height:18.15pt" type="#_x0000_t75">
            <v:imagedata o:title="" r:id="rId27"/>
          </v:shape>
          <o:OLEObject DrawAspect="Content" ObjectID="_1825100592" ProgID="Equation.DSMT4" ShapeID="_x0000_i1033" Type="Embed" r:id="rId28"/>
        </w:object>
      </w:r>
      <w:r w:rsidRPr="00517B8B">
        <w:rPr>
          <w:rFonts w:ascii="Times New Roman" w:hAnsi="Times New Roman"/>
          <w:bCs/>
          <w:kern w:val="0"/>
        </w:rPr>
        <w:t>且物块与传送带之间的动摩擦因数</w:t>
      </w:r>
      <w:r>
        <w:rPr>
          <w:rFonts w:ascii="Times New Roman" w:hAnsi="Times New Roman"/>
          <w:kern w:val="0"/>
          <w:position w:val="-10"/>
          <w:lang w:eastAsia="en-US"/>
        </w:rPr>
        <w:object>
          <v:shape id="_x0000_i1034" o:ole="" style="width:45.7pt;height:16.3pt" type="#_x0000_t75">
            <v:imagedata o:title="" r:id="rId29"/>
          </v:shape>
          <o:OLEObject DrawAspect="Content" ObjectID="_1825100593" ProgID="Equation.DSMT4" ShapeID="_x0000_i1034" Type="Embed" r:id="rId30"/>
        </w:object>
      </w:r>
      <w:r w:rsidRPr="00517B8B">
        <w:rPr>
          <w:rFonts w:ascii="Times New Roman" w:hAnsi="Times New Roman"/>
          <w:bCs/>
          <w:kern w:val="0"/>
        </w:rPr>
        <w:t>，规定沿传送带向上为正方向，取传送带底端为零势能参考平面，则物块的速度</w:t>
      </w:r>
      <w:r>
        <w:rPr>
          <w:rFonts w:ascii="Times New Roman" w:hAnsi="Times New Roman"/>
          <w:kern w:val="0"/>
          <w:position w:val="-6"/>
          <w:lang w:eastAsia="en-US"/>
        </w:rPr>
        <w:object>
          <v:shape id="_x0000_i1035" o:ole="" style="width:8.75pt;height:11.25pt" type="#_x0000_t75">
            <v:imagedata o:title="" r:id="rId31"/>
          </v:shape>
          <o:OLEObject DrawAspect="Content" ObjectID="_1825100594" ProgID="Equation.DSMT4" ShapeID="_x0000_i1035" Type="Embed" r:id="rId32"/>
        </w:object>
      </w:r>
      <w:r w:rsidRPr="00517B8B">
        <w:rPr>
          <w:rFonts w:ascii="Times New Roman" w:hAnsi="Times New Roman"/>
          <w:bCs/>
          <w:kern w:val="0"/>
        </w:rPr>
        <w:t>、加速度</w:t>
      </w:r>
      <w:r>
        <w:rPr>
          <w:rFonts w:ascii="Times New Roman" w:hAnsi="Times New Roman"/>
          <w:kern w:val="0"/>
          <w:position w:val="-6"/>
          <w:lang w:eastAsia="en-US"/>
        </w:rPr>
        <w:object>
          <v:shape id="_x0000_i1036" o:ole="" style="width:10pt;height:11.25pt" type="#_x0000_t75">
            <v:imagedata o:title="" r:id="rId33"/>
          </v:shape>
          <o:OLEObject DrawAspect="Content" ObjectID="_1825100595" ProgID="Equation.DSMT4" ShapeID="_x0000_i1036" Type="Embed" r:id="rId34"/>
        </w:object>
      </w:r>
      <w:r w:rsidRPr="00517B8B">
        <w:rPr>
          <w:rFonts w:ascii="Times New Roman" w:hAnsi="Times New Roman"/>
          <w:bCs/>
          <w:kern w:val="0"/>
        </w:rPr>
        <w:t>、动能</w:t>
      </w:r>
      <w:r>
        <w:rPr>
          <w:rFonts w:ascii="Times New Roman" w:hAnsi="Times New Roman"/>
          <w:kern w:val="0"/>
          <w:position w:val="-12"/>
          <w:lang w:eastAsia="en-US"/>
        </w:rPr>
        <w:object>
          <v:shape id="_x0000_i1037" o:ole="" style="width:15.05pt;height:18.15pt" type="#_x0000_t75">
            <v:imagedata o:title="" r:id="rId35"/>
          </v:shape>
          <o:OLEObject DrawAspect="Content" ObjectID="_1825100596" ProgID="Equation.DSMT4" ShapeID="_x0000_i1037" Type="Embed" r:id="rId36"/>
        </w:object>
      </w:r>
      <w:r w:rsidRPr="00517B8B">
        <w:rPr>
          <w:rFonts w:ascii="Times New Roman" w:hAnsi="Times New Roman"/>
          <w:bCs/>
          <w:kern w:val="0"/>
        </w:rPr>
        <w:t>、重力势能</w:t>
      </w:r>
      <w:r>
        <w:rPr>
          <w:rFonts w:ascii="Times New Roman" w:hAnsi="Times New Roman"/>
          <w:kern w:val="0"/>
          <w:position w:val="-14"/>
          <w:lang w:eastAsia="en-US"/>
        </w:rPr>
        <w:object>
          <v:shape id="_x0000_i1038" o:ole="" style="width:16.3pt;height:18.8pt" type="#_x0000_t75">
            <v:imagedata o:title="" r:id="rId37"/>
          </v:shape>
          <o:OLEObject DrawAspect="Content" ObjectID="_1825100597" ProgID="Equation.DSMT4" ShapeID="_x0000_i1038" Type="Embed" r:id="rId38"/>
        </w:object>
      </w:r>
      <w:r w:rsidRPr="00517B8B">
        <w:rPr>
          <w:rFonts w:ascii="Times New Roman" w:hAnsi="Times New Roman"/>
          <w:bCs/>
          <w:kern w:val="0"/>
        </w:rPr>
        <w:t>随时间</w:t>
      </w:r>
      <w:r>
        <w:rPr>
          <w:rFonts w:ascii="Times New Roman" w:hAnsi="Times New Roman"/>
          <w:kern w:val="0"/>
          <w:position w:val="-6"/>
          <w:lang w:eastAsia="en-US"/>
        </w:rPr>
        <w:object>
          <v:shape id="_x0000_i1039" o:ole="" style="width:6.9pt;height:11.9pt" type="#_x0000_t75">
            <v:imagedata o:title="" r:id="rId39"/>
          </v:shape>
          <o:OLEObject DrawAspect="Content" ObjectID="_1825100598" ProgID="Equation.DSMT4" ShapeID="_x0000_i1039" Type="Embed" r:id="rId40"/>
        </w:object>
      </w:r>
      <w:r w:rsidRPr="00517B8B">
        <w:rPr>
          <w:rFonts w:ascii="Times New Roman" w:hAnsi="Times New Roman"/>
          <w:bCs/>
          <w:kern w:val="0"/>
        </w:rPr>
        <w:t>变化的图像可能正确的是（　　）</w:t>
      </w:r>
    </w:p>
    <w:p w14:paraId="319EBEFC"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noProof/>
          <w:kern w:val="0"/>
          <w:lang w:eastAsia="en-US"/>
        </w:rPr>
        <w:drawing>
          <wp:inline distB="0" distL="0" distR="0" distT="0">
            <wp:extent cx="1428750" cy="983779"/>
            <wp:effectExtent b="0" l="0" r="0" t="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41"/>
                    <a:stretch>
                      <a:fillRect/>
                    </a:stretch>
                  </pic:blipFill>
                  <pic:spPr>
                    <a:xfrm>
                      <a:off x="0" y="0"/>
                      <a:ext cx="1428750" cy="983779"/>
                    </a:xfrm>
                    <a:prstGeom prst="rect">
                      <a:avLst/>
                    </a:prstGeom>
                  </pic:spPr>
                </pic:pic>
              </a:graphicData>
            </a:graphic>
          </wp:inline>
        </w:drawing>
      </w:r>
    </w:p>
    <w:p w14:paraId="3211956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A.</w:t>
      </w:r>
      <w:r w:rsidRPr="00517B8B">
        <w:rPr>
          <w:rFonts w:ascii="Times New Roman" w:hAnsi="Times New Roman"/>
          <w:noProof/>
          <w:kern w:val="0"/>
          <w:lang w:eastAsia="en-US"/>
        </w:rPr>
        <w:drawing>
          <wp:inline distB="0" distL="0" distR="0" distT="0">
            <wp:extent cx="1123786" cy="842839"/>
            <wp:effectExtent b="0" l="0" r="0" t="0"/>
            <wp:docPr descr="卡通人物&#10;&#10;AI 生成的内容可能不正确。" id="8168448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卡通人物&#10;&#10;AI 生成的内容可能不正确。" id="816844806" name="图片 1"/>
                    <pic:cNvPicPr/>
                  </pic:nvPicPr>
                  <pic:blipFill>
                    <a:blip r:embed="rId42"/>
                    <a:stretch>
                      <a:fillRect/>
                    </a:stretch>
                  </pic:blipFill>
                  <pic:spPr>
                    <a:xfrm>
                      <a:off x="0" y="0"/>
                      <a:ext cx="1129403" cy="847052"/>
                    </a:xfrm>
                    <a:prstGeom prst="rect">
                      <a:avLst/>
                    </a:prstGeom>
                  </pic:spPr>
                </pic:pic>
              </a:graphicData>
            </a:graphic>
          </wp:inline>
        </w:drawing>
      </w:r>
      <w:r w:rsidRPr="00517B8B">
        <w:rPr>
          <w:rFonts w:ascii="Times New Roman" w:hAnsi="Times New Roman"/>
          <w:bCs/>
          <w:kern w:val="0"/>
        </w:rPr>
        <w:tab/>
        <w:t>B.</w:t>
      </w:r>
      <w:r w:rsidRPr="00517B8B">
        <w:rPr>
          <w:rFonts w:ascii="Times New Roman" w:hAnsi="Times New Roman"/>
          <w:noProof/>
          <w:kern w:val="0"/>
          <w:lang w:eastAsia="en-US"/>
        </w:rPr>
        <w:drawing>
          <wp:inline distB="0" distL="0" distR="0" distT="0">
            <wp:extent cx="1225056" cy="993913"/>
            <wp:effectExtent b="0" l="0" r="0" t="0"/>
            <wp:docPr descr="电脑屏幕的照片&#10;&#10;AI 生成的内容可能不正确。" id="21227453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电脑屏幕的照片&#10;&#10;AI 生成的内容可能不正确。" id="2122745354" name="图片 1"/>
                    <pic:cNvPicPr/>
                  </pic:nvPicPr>
                  <pic:blipFill>
                    <a:blip r:embed="rId43"/>
                    <a:stretch>
                      <a:fillRect/>
                    </a:stretch>
                  </pic:blipFill>
                  <pic:spPr>
                    <a:xfrm>
                      <a:off x="0" y="0"/>
                      <a:ext cx="1229480" cy="997502"/>
                    </a:xfrm>
                    <a:prstGeom prst="rect">
                      <a:avLst/>
                    </a:prstGeom>
                  </pic:spPr>
                </pic:pic>
              </a:graphicData>
            </a:graphic>
          </wp:inline>
        </w:drawing>
      </w:r>
      <w:r w:rsidRPr="00517B8B">
        <w:rPr>
          <w:rFonts w:ascii="Times New Roman" w:hAnsi="Times New Roman"/>
          <w:bCs/>
          <w:kern w:val="0"/>
        </w:rPr>
        <w:tab/>
        <w:t>C.</w:t>
      </w:r>
      <w:r w:rsidRPr="00517B8B">
        <w:rPr>
          <w:rFonts w:ascii="Times New Roman" w:hAnsi="Times New Roman"/>
          <w:noProof/>
          <w:kern w:val="0"/>
          <w:lang w:eastAsia="en-US"/>
        </w:rPr>
        <w:drawing>
          <wp:inline distB="0" distL="0" distR="0" distT="0">
            <wp:extent cx="1173265" cy="993913"/>
            <wp:effectExtent b="0" l="0" r="0" t="0"/>
            <wp:docPr descr="图片包含 形状&#10;&#10;AI 生成的内容可能不正确。" id="8348224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图片包含 形状&#10;&#10;AI 生成的内容可能不正确。" id="834822476" name="图片 1"/>
                    <pic:cNvPicPr/>
                  </pic:nvPicPr>
                  <pic:blipFill>
                    <a:blip r:embed="rId44"/>
                    <a:stretch>
                      <a:fillRect/>
                    </a:stretch>
                  </pic:blipFill>
                  <pic:spPr>
                    <a:xfrm>
                      <a:off x="0" y="0"/>
                      <a:ext cx="1176117" cy="996329"/>
                    </a:xfrm>
                    <a:prstGeom prst="rect">
                      <a:avLst/>
                    </a:prstGeom>
                  </pic:spPr>
                </pic:pic>
              </a:graphicData>
            </a:graphic>
          </wp:inline>
        </w:drawing>
      </w:r>
      <w:r w:rsidRPr="00517B8B">
        <w:rPr>
          <w:rFonts w:ascii="Times New Roman" w:hAnsi="Times New Roman"/>
          <w:bCs/>
          <w:kern w:val="0"/>
        </w:rPr>
        <w:tab/>
        <w:t>D.</w:t>
      </w:r>
      <w:r w:rsidRPr="00517B8B">
        <w:rPr>
          <w:rFonts w:ascii="Times New Roman" w:hAnsi="Times New Roman"/>
          <w:noProof/>
          <w:kern w:val="0"/>
          <w:lang w:eastAsia="en-US"/>
        </w:rPr>
        <w:drawing>
          <wp:inline distB="0" distL="0" distR="0" distT="0">
            <wp:extent cx="1271965" cy="985961"/>
            <wp:effectExtent b="0" l="0" r="0" t="0"/>
            <wp:docPr descr="图示&#10;&#10;AI 生成的内容可能不正确。" id="415133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图示&#10;&#10;AI 生成的内容可能不正确。" id="41513321" name="图片 1"/>
                    <pic:cNvPicPr/>
                  </pic:nvPicPr>
                  <pic:blipFill>
                    <a:blip r:embed="rId45"/>
                    <a:stretch>
                      <a:fillRect/>
                    </a:stretch>
                  </pic:blipFill>
                  <pic:spPr>
                    <a:xfrm>
                      <a:off x="0" y="0"/>
                      <a:ext cx="1274848" cy="988196"/>
                    </a:xfrm>
                    <a:prstGeom prst="rect">
                      <a:avLst/>
                    </a:prstGeom>
                  </pic:spPr>
                </pic:pic>
              </a:graphicData>
            </a:graphic>
          </wp:inline>
        </w:drawing>
      </w:r>
    </w:p>
    <w:p w14:paraId="679C56D2"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8.</w:t>
      </w:r>
      <w:r w:rsidRPr="00517B8B">
        <w:rPr>
          <w:rFonts w:ascii="Times New Roman" w:hAnsi="Times New Roman"/>
          <w:bCs/>
          <w:kern w:val="0"/>
        </w:rPr>
        <w:t>甲、乙两个质点在</w:t>
      </w:r>
      <w:r>
        <w:rPr>
          <w:rFonts w:ascii="Times New Roman" w:hAnsi="Times New Roman"/>
          <w:kern w:val="0"/>
          <w:position w:val="-6"/>
          <w:lang w:eastAsia="en-US"/>
        </w:rPr>
        <w:object>
          <v:shape id="_x0000_i1040" o:ole="" style="width:25.05pt;height:13.75pt" type="#_x0000_t75">
            <v:imagedata o:title="" r:id="rId46"/>
          </v:shape>
          <o:OLEObject DrawAspect="Content" ObjectID="_1825100599" ProgID="Equation.DSMT4" ShapeID="_x0000_i1040" Type="Embed" r:id="rId47"/>
        </w:object>
      </w:r>
      <w:r w:rsidRPr="00517B8B">
        <w:rPr>
          <w:rFonts w:ascii="Times New Roman" w:hAnsi="Times New Roman"/>
          <w:bCs/>
          <w:kern w:val="0"/>
        </w:rPr>
        <w:t>时刻从同一地点出发做直线运动，其中乙先加速后匀速，两质点的速度</w:t>
      </w:r>
      <w:r>
        <w:rPr>
          <w:rFonts w:ascii="Times New Roman" w:hAnsi="Times New Roman"/>
          <w:kern w:val="0"/>
          <w:position w:val="-6"/>
          <w:lang w:eastAsia="en-US"/>
        </w:rPr>
        <w:object>
          <v:shape id="_x0000_i1041" o:ole="" style="width:8.75pt;height:11.25pt" type="#_x0000_t75">
            <v:imagedata o:title="" r:id="rId23"/>
          </v:shape>
          <o:OLEObject DrawAspect="Content" ObjectID="_1825100600" ProgID="Equation.DSMT4" ShapeID="_x0000_i1041" Type="Embed" r:id="rId48"/>
        </w:object>
      </w:r>
      <w:r w:rsidRPr="00517B8B">
        <w:rPr>
          <w:rFonts w:ascii="Times New Roman" w:hAnsi="Times New Roman"/>
          <w:bCs/>
          <w:kern w:val="0"/>
        </w:rPr>
        <w:t>随时间</w:t>
      </w:r>
      <w:r>
        <w:rPr>
          <w:rFonts w:ascii="Times New Roman" w:hAnsi="Times New Roman"/>
          <w:kern w:val="0"/>
          <w:position w:val="-6"/>
          <w:lang w:eastAsia="en-US"/>
        </w:rPr>
        <w:object>
          <v:shape id="_x0000_i1042" o:ole="" style="width:6.9pt;height:11.9pt" type="#_x0000_t75">
            <v:imagedata o:title="" r:id="rId39"/>
          </v:shape>
          <o:OLEObject DrawAspect="Content" ObjectID="_1825100601" ProgID="Equation.DSMT4" ShapeID="_x0000_i1042" Type="Embed" r:id="rId49"/>
        </w:object>
      </w:r>
      <w:r w:rsidRPr="00517B8B">
        <w:rPr>
          <w:rFonts w:ascii="Times New Roman" w:hAnsi="Times New Roman"/>
          <w:bCs/>
          <w:kern w:val="0"/>
        </w:rPr>
        <w:t>变化的图像如图所示，下列说法正确的是（　　）</w:t>
      </w:r>
    </w:p>
    <w:p w14:paraId="73BB930C" w14:textId="77777777" w:rsidP="00517B8B" w:rsidR="00517B8B" w:rsidRPr="00517B8B">
      <w:pPr>
        <w:widowControl/>
        <w:spacing w:line="288" w:lineRule="auto"/>
        <w:jc w:val="left"/>
        <w:rPr>
          <w:rFonts w:ascii="Times New Roman" w:hAnsi="Times New Roman" w:hint="eastAsia"/>
          <w:bCs/>
          <w:kern w:val="0"/>
        </w:rPr>
      </w:pPr>
      <w:r w:rsidRPr="00517B8B">
        <w:rPr>
          <w:rFonts w:ascii="Times New Roman" w:hAnsi="Times New Roman"/>
          <w:bCs/>
          <w:noProof/>
          <w:kern w:val="0"/>
          <w:lang w:eastAsia="en-US"/>
        </w:rPr>
        <w:drawing>
          <wp:inline distB="0" distL="0" distR="0" distT="0">
            <wp:extent cx="1409700" cy="1200068"/>
            <wp:effectExtent b="0" l="0" r="0" t="0"/>
            <wp:docPr descr="图示&#10;&#10;AI 生成的内容可能不正确。"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图示&#10;&#10;AI 生成的内容可能不正确。" id="100015" name="图片 100015"/>
                    <pic:cNvPicPr>
                      <a:picLocks noChangeAspect="1"/>
                    </pic:cNvPicPr>
                  </pic:nvPicPr>
                  <pic:blipFill>
                    <a:blip r:embed="rId50"/>
                    <a:stretch>
                      <a:fillRect/>
                    </a:stretch>
                  </pic:blipFill>
                  <pic:spPr>
                    <a:xfrm>
                      <a:off x="0" y="0"/>
                      <a:ext cx="1409700" cy="1200068"/>
                    </a:xfrm>
                    <a:prstGeom prst="rect">
                      <a:avLst/>
                    </a:prstGeom>
                  </pic:spPr>
                </pic:pic>
              </a:graphicData>
            </a:graphic>
          </wp:inline>
        </w:drawing>
      </w:r>
    </w:p>
    <w:p w14:paraId="7E052E9D"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hint="eastAsia"/>
          <w:bCs/>
          <w:kern w:val="0"/>
        </w:rPr>
        <w:t>A.</w:t>
      </w:r>
      <w:r>
        <w:rPr>
          <w:rFonts w:ascii="Times New Roman" w:hAnsi="Times New Roman"/>
          <w:kern w:val="0"/>
          <w:position w:val="-6"/>
          <w:lang w:eastAsia="en-US"/>
        </w:rPr>
        <w:object>
          <v:shape id="_x0000_i1043" o:ole="" style="width:30.05pt;height:13.75pt" type="#_x0000_t75">
            <v:imagedata o:title="" r:id="rId51"/>
          </v:shape>
          <o:OLEObject DrawAspect="Content" ObjectID="_1825100602" ProgID="Equation.DSMT4" ShapeID="_x0000_i1043" Type="Embed" r:id="rId52"/>
        </w:object>
      </w:r>
      <w:r w:rsidRPr="00517B8B">
        <w:rPr>
          <w:rFonts w:ascii="Times New Roman" w:hAnsi="Times New Roman"/>
          <w:bCs/>
          <w:kern w:val="0"/>
        </w:rPr>
        <w:t>时，甲、乙相遇</w:t>
      </w:r>
    </w:p>
    <w:p w14:paraId="27DA3599"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B.</w:t>
      </w:r>
      <w:r>
        <w:rPr>
          <w:rFonts w:ascii="Times New Roman" w:hAnsi="Times New Roman"/>
          <w:kern w:val="0"/>
          <w:position w:val="-6"/>
          <w:lang w:eastAsia="en-US"/>
        </w:rPr>
        <w:object>
          <v:shape id="_x0000_i1044" o:ole="" style="width:31.95pt;height:13.75pt" type="#_x0000_t75">
            <v:imagedata o:title="" r:id="rId53"/>
          </v:shape>
          <o:OLEObject DrawAspect="Content" ObjectID="_1825100603" ProgID="Equation.DSMT4" ShapeID="_x0000_i1044" Type="Embed" r:id="rId54"/>
        </w:object>
      </w:r>
      <w:r w:rsidRPr="00517B8B">
        <w:rPr>
          <w:rFonts w:ascii="Times New Roman" w:hAnsi="Times New Roman"/>
          <w:bCs/>
          <w:kern w:val="0"/>
        </w:rPr>
        <w:t>内，甲、乙的加速度大小之比为</w:t>
      </w:r>
      <w:r>
        <w:rPr>
          <w:rFonts w:ascii="Times New Roman" w:hAnsi="Times New Roman"/>
          <w:kern w:val="0"/>
          <w:position w:val="-6"/>
          <w:lang w:eastAsia="en-US"/>
        </w:rPr>
        <w:object>
          <v:shape id="_x0000_i1045" o:ole="" style="width:20.05pt;height:13.75pt" type="#_x0000_t75">
            <v:imagedata o:title="" r:id="rId55"/>
          </v:shape>
          <o:OLEObject DrawAspect="Content" ObjectID="_1825100604" ProgID="Equation.DSMT4" ShapeID="_x0000_i1045" Type="Embed" r:id="rId56"/>
        </w:object>
      </w:r>
    </w:p>
    <w:p w14:paraId="7946EC1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C.</w:t>
      </w:r>
      <w:r>
        <w:rPr>
          <w:rFonts w:ascii="Times New Roman" w:hAnsi="Times New Roman"/>
          <w:kern w:val="0"/>
          <w:position w:val="-6"/>
          <w:lang w:eastAsia="en-US"/>
        </w:rPr>
        <w:object>
          <v:shape id="_x0000_i1046" o:ole="" style="width:30.05pt;height:13.75pt" type="#_x0000_t75">
            <v:imagedata o:title="" r:id="rId57"/>
          </v:shape>
          <o:OLEObject DrawAspect="Content" ObjectID="_1825100605" ProgID="Equation.DSMT4" ShapeID="_x0000_i1046" Type="Embed" r:id="rId58"/>
        </w:object>
      </w:r>
      <w:r w:rsidRPr="00517B8B">
        <w:rPr>
          <w:rFonts w:ascii="Times New Roman" w:hAnsi="Times New Roman"/>
          <w:bCs/>
          <w:kern w:val="0"/>
        </w:rPr>
        <w:t>时，甲、乙间的距离为</w:t>
      </w:r>
      <w:r>
        <w:rPr>
          <w:rFonts w:ascii="Times New Roman" w:hAnsi="Times New Roman"/>
          <w:kern w:val="0"/>
          <w:position w:val="-6"/>
          <w:lang w:eastAsia="en-US"/>
        </w:rPr>
        <w:object>
          <v:shape id="_x0000_i1047" o:ole="" style="width:18.8pt;height:13.75pt" type="#_x0000_t75">
            <v:imagedata o:title="" r:id="rId59"/>
          </v:shape>
          <o:OLEObject DrawAspect="Content" ObjectID="_1825100606" ProgID="Equation.DSMT4" ShapeID="_x0000_i1047" Type="Embed" r:id="rId60"/>
        </w:object>
      </w:r>
    </w:p>
    <w:p w14:paraId="30DC59C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D.</w:t>
      </w:r>
      <w:r w:rsidRPr="00517B8B">
        <w:rPr>
          <w:rFonts w:ascii="Times New Roman" w:hAnsi="Times New Roman"/>
          <w:bCs/>
          <w:kern w:val="0"/>
        </w:rPr>
        <w:t>出发后，甲、乙能相遇</w:t>
      </w:r>
      <w:r>
        <w:rPr>
          <w:rFonts w:ascii="Times New Roman" w:hAnsi="Times New Roman"/>
          <w:kern w:val="0"/>
          <w:position w:val="-4"/>
          <w:lang w:eastAsia="en-US"/>
        </w:rPr>
        <w:object>
          <v:shape id="_x0000_i1048" o:ole="" style="width:10pt;height:13.15pt" type="#_x0000_t75">
            <v:imagedata o:title="" r:id="rId61"/>
          </v:shape>
          <o:OLEObject DrawAspect="Content" ObjectID="_1825100607" ProgID="Equation.DSMT4" ShapeID="_x0000_i1048" Type="Embed" r:id="rId62"/>
        </w:object>
      </w:r>
      <w:r w:rsidRPr="00517B8B">
        <w:rPr>
          <w:rFonts w:ascii="Times New Roman" w:hAnsi="Times New Roman"/>
          <w:bCs/>
          <w:kern w:val="0"/>
        </w:rPr>
        <w:t>次</w:t>
      </w:r>
    </w:p>
    <w:p w14:paraId="106D8B01"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9.</w:t>
      </w:r>
      <w:r w:rsidRPr="00517B8B">
        <w:rPr>
          <w:rFonts w:ascii="Times New Roman" w:hAnsi="Times New Roman"/>
          <w:bCs/>
          <w:kern w:val="0"/>
        </w:rPr>
        <w:t>我国新能源汽车发展迅猛，已成为全球最大的新能源汽车产销国。某新能源汽车在平直路面上进行道路性能试验时，汽车由静止开始以恒定的加速度启动，达到额定功率之后以额定功率继续行驶一段时间，随后关闭发动机至汽车停止运动。过程中汽车的速度</w:t>
      </w:r>
      <w:r>
        <w:rPr>
          <w:rFonts w:ascii="Times New Roman" w:hAnsi="Times New Roman"/>
          <w:kern w:val="0"/>
          <w:position w:val="-6"/>
          <w:lang w:eastAsia="en-US"/>
        </w:rPr>
        <w:object>
          <v:shape id="_x0000_i1049" o:ole="" style="width:8.75pt;height:11.25pt" type="#_x0000_t75">
            <v:imagedata o:title="" r:id="rId31"/>
          </v:shape>
          <o:OLEObject DrawAspect="Content" ObjectID="_1825100608" ProgID="Equation.DSMT4" ShapeID="_x0000_i1049" Type="Embed" r:id="rId63"/>
        </w:object>
      </w:r>
      <w:r w:rsidRPr="00517B8B">
        <w:rPr>
          <w:rFonts w:ascii="Times New Roman" w:hAnsi="Times New Roman"/>
          <w:bCs/>
          <w:kern w:val="0"/>
        </w:rPr>
        <w:t>随时间</w:t>
      </w:r>
      <w:r>
        <w:rPr>
          <w:rFonts w:ascii="Times New Roman" w:hAnsi="Times New Roman"/>
          <w:kern w:val="0"/>
          <w:position w:val="-6"/>
          <w:lang w:eastAsia="en-US"/>
        </w:rPr>
        <w:object>
          <v:shape id="_x0000_i1050" o:ole="" style="width:6.9pt;height:11.9pt" type="#_x0000_t75">
            <v:imagedata o:title="" r:id="rId64"/>
          </v:shape>
          <o:OLEObject DrawAspect="Content" ObjectID="_1825100609" ProgID="Equation.DSMT4" ShapeID="_x0000_i1050" Type="Embed" r:id="rId65"/>
        </w:object>
      </w:r>
      <w:r w:rsidRPr="00517B8B">
        <w:rPr>
          <w:rFonts w:ascii="Times New Roman" w:hAnsi="Times New Roman"/>
          <w:bCs/>
          <w:kern w:val="0"/>
        </w:rPr>
        <w:t>变化的关系如图所示。已知汽车的质量</w:t>
      </w:r>
      <w:r>
        <w:rPr>
          <w:rFonts w:ascii="Times New Roman" w:hAnsi="Times New Roman"/>
          <w:kern w:val="0"/>
          <w:position w:val="-10"/>
          <w:lang w:eastAsia="en-US"/>
        </w:rPr>
        <w:object>
          <v:shape id="_x0000_i1051" o:ole="" style="width:77pt;height:18.15pt" type="#_x0000_t75">
            <v:imagedata o:title="" r:id="rId66"/>
          </v:shape>
          <o:OLEObject DrawAspect="Content" ObjectID="_1825100610" ProgID="Equation.DSMT4" ShapeID="_x0000_i1051" Type="Embed" r:id="rId67"/>
        </w:object>
      </w:r>
      <w:r w:rsidRPr="00517B8B">
        <w:rPr>
          <w:rFonts w:ascii="Times New Roman" w:hAnsi="Times New Roman"/>
          <w:bCs/>
          <w:kern w:val="0"/>
        </w:rPr>
        <w:t>，整个过程中汽车受到的阻力大小恒定，重力加速度</w:t>
      </w:r>
      <w:r>
        <w:rPr>
          <w:rFonts w:ascii="Times New Roman" w:hAnsi="Times New Roman"/>
          <w:kern w:val="0"/>
          <w:position w:val="-10"/>
          <w:lang w:eastAsia="en-US"/>
        </w:rPr>
        <w:object>
          <v:shape id="_x0000_i1052" o:ole="" style="width:11.25pt;height:13.15pt" type="#_x0000_t75">
            <v:imagedata o:title="" r:id="rId68"/>
          </v:shape>
          <o:OLEObject DrawAspect="Content" ObjectID="_1825100611" ProgID="Equation.DSMT4" ShapeID="_x0000_i1052" Type="Embed" r:id="rId69"/>
        </w:object>
      </w:r>
      <w:r w:rsidRPr="00517B8B">
        <w:rPr>
          <w:rFonts w:ascii="Times New Roman" w:hAnsi="Times New Roman"/>
          <w:bCs/>
          <w:kern w:val="0"/>
        </w:rPr>
        <w:t>取</w:t>
      </w:r>
      <w:r>
        <w:rPr>
          <w:rFonts w:ascii="Times New Roman" w:hAnsi="Times New Roman"/>
          <w:kern w:val="0"/>
          <w:position w:val="-6"/>
          <w:lang w:eastAsia="en-US"/>
        </w:rPr>
        <w:object>
          <v:shape id="_x0000_i1053" o:ole="" style="width:36.3pt;height:16.3pt" type="#_x0000_t75">
            <v:imagedata o:title="" r:id="rId70"/>
          </v:shape>
          <o:OLEObject DrawAspect="Content" ObjectID="_1825100612" ProgID="Equation.DSMT4" ShapeID="_x0000_i1053" Type="Embed" r:id="rId71"/>
        </w:object>
      </w:r>
      <w:r w:rsidRPr="00517B8B">
        <w:rPr>
          <w:rFonts w:ascii="Times New Roman" w:hAnsi="Times New Roman"/>
          <w:bCs/>
          <w:kern w:val="0"/>
        </w:rPr>
        <w:t>。下列说法正确的是（　　）</w:t>
      </w:r>
    </w:p>
    <w:p w14:paraId="557A5910" w14:textId="77777777" w:rsidP="00517B8B" w:rsidR="00517B8B" w:rsidRPr="00517B8B">
      <w:pPr>
        <w:widowControl/>
        <w:spacing w:line="288" w:lineRule="auto"/>
        <w:jc w:val="left"/>
        <w:rPr>
          <w:rFonts w:ascii="Times New Roman" w:hAnsi="Times New Roman" w:hint="eastAsia"/>
          <w:bCs/>
          <w:kern w:val="0"/>
        </w:rPr>
      </w:pPr>
      <w:r w:rsidRPr="00517B8B">
        <w:rPr>
          <w:rFonts w:ascii="Times New Roman" w:hAnsi="Times New Roman"/>
          <w:bCs/>
          <w:noProof/>
          <w:kern w:val="0"/>
          <w:lang w:eastAsia="en-US"/>
        </w:rPr>
        <w:drawing>
          <wp:inline distB="0" distL="0" distR="0" distT="0">
            <wp:extent cx="1676400" cy="1112548"/>
            <wp:effectExtent b="0" l="0" r="0" t="0"/>
            <wp:docPr descr="形状&#10;&#10;AI 生成的内容可能不正确。"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形状&#10;&#10;AI 生成的内容可能不正确。" id="100017" name="图片 100017"/>
                    <pic:cNvPicPr>
                      <a:picLocks noChangeAspect="1"/>
                    </pic:cNvPicPr>
                  </pic:nvPicPr>
                  <pic:blipFill>
                    <a:blip r:embed="rId72"/>
                    <a:stretch>
                      <a:fillRect/>
                    </a:stretch>
                  </pic:blipFill>
                  <pic:spPr>
                    <a:xfrm>
                      <a:off x="0" y="0"/>
                      <a:ext cx="1676400" cy="1112548"/>
                    </a:xfrm>
                    <a:prstGeom prst="rect">
                      <a:avLst/>
                    </a:prstGeom>
                  </pic:spPr>
                </pic:pic>
              </a:graphicData>
            </a:graphic>
          </wp:inline>
        </w:drawing>
      </w:r>
    </w:p>
    <w:p w14:paraId="51B7A163"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hint="eastAsia"/>
          <w:bCs/>
          <w:kern w:val="0"/>
        </w:rPr>
        <w:t>A.</w:t>
      </w:r>
      <w:r w:rsidRPr="00517B8B">
        <w:rPr>
          <w:rFonts w:ascii="Times New Roman" w:hAnsi="Times New Roman"/>
          <w:bCs/>
          <w:kern w:val="0"/>
        </w:rPr>
        <w:t>汽车受到的阻力大小为</w:t>
      </w:r>
      <w:r>
        <w:rPr>
          <w:rFonts w:ascii="Times New Roman" w:hAnsi="Times New Roman"/>
          <w:kern w:val="0"/>
          <w:position w:val="-6"/>
          <w:lang w:eastAsia="en-US"/>
        </w:rPr>
        <w:object>
          <v:shape id="_x0000_i1054" o:ole="" style="width:53.2pt;height:16.3pt" type="#_x0000_t75">
            <v:imagedata o:title="" r:id="rId73"/>
          </v:shape>
          <o:OLEObject DrawAspect="Content" ObjectID="_1825100613" ProgID="Equation.DSMT4" ShapeID="_x0000_i1054" Type="Embed" r:id="rId74"/>
        </w:object>
      </w:r>
    </w:p>
    <w:p w14:paraId="0CB7465C"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B.</w:t>
      </w:r>
      <w:r w:rsidRPr="00517B8B">
        <w:rPr>
          <w:rFonts w:ascii="Times New Roman" w:hAnsi="Times New Roman"/>
          <w:bCs/>
          <w:kern w:val="0"/>
        </w:rPr>
        <w:t>在</w:t>
      </w:r>
      <w:r>
        <w:rPr>
          <w:rFonts w:ascii="Times New Roman" w:hAnsi="Times New Roman"/>
          <w:kern w:val="0"/>
          <w:position w:val="-6"/>
          <w:lang w:eastAsia="en-US"/>
        </w:rPr>
        <w:object>
          <v:shape id="_x0000_i1055" o:ole="" style="width:31.3pt;height:13.75pt" type="#_x0000_t75">
            <v:imagedata o:title="" r:id="rId75"/>
          </v:shape>
          <o:OLEObject DrawAspect="Content" ObjectID="_1825100614" ProgID="Equation.DSMT4" ShapeID="_x0000_i1055" Type="Embed" r:id="rId76"/>
        </w:object>
      </w:r>
      <w:r w:rsidRPr="00517B8B">
        <w:rPr>
          <w:rFonts w:ascii="Times New Roman" w:hAnsi="Times New Roman"/>
          <w:bCs/>
          <w:kern w:val="0"/>
        </w:rPr>
        <w:t>内，汽车的牵引力大小为</w:t>
      </w:r>
      <w:r>
        <w:rPr>
          <w:rFonts w:ascii="Times New Roman" w:hAnsi="Times New Roman"/>
          <w:kern w:val="0"/>
          <w:position w:val="-6"/>
          <w:lang w:eastAsia="en-US"/>
        </w:rPr>
        <w:object>
          <v:shape id="_x0000_i1056" o:ole="" style="width:51.95pt;height:16.3pt" type="#_x0000_t75">
            <v:imagedata o:title="" r:id="rId77"/>
          </v:shape>
          <o:OLEObject DrawAspect="Content" ObjectID="_1825100615" ProgID="Equation.DSMT4" ShapeID="_x0000_i1056" Type="Embed" r:id="rId78"/>
        </w:object>
      </w:r>
    </w:p>
    <w:p w14:paraId="6E12E06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C.</w:t>
      </w:r>
      <w:r w:rsidRPr="00517B8B">
        <w:rPr>
          <w:rFonts w:ascii="Times New Roman" w:hAnsi="Times New Roman"/>
          <w:bCs/>
          <w:kern w:val="0"/>
        </w:rPr>
        <w:t>汽车的额定功率为</w:t>
      </w:r>
      <w:r>
        <w:rPr>
          <w:rFonts w:ascii="Times New Roman" w:hAnsi="Times New Roman"/>
          <w:kern w:val="0"/>
          <w:position w:val="-6"/>
          <w:lang w:eastAsia="en-US"/>
        </w:rPr>
        <w:object>
          <v:shape id="_x0000_i1057" o:ole="" style="width:53.85pt;height:16.3pt" type="#_x0000_t75">
            <v:imagedata o:title="" r:id="rId79"/>
          </v:shape>
          <o:OLEObject DrawAspect="Content" ObjectID="_1825100616" ProgID="Equation.DSMT4" ShapeID="_x0000_i1057" Type="Embed" r:id="rId80"/>
        </w:object>
      </w:r>
    </w:p>
    <w:p w14:paraId="6537DD55"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D.</w:t>
      </w:r>
      <w:r w:rsidRPr="00517B8B">
        <w:rPr>
          <w:rFonts w:ascii="Times New Roman" w:hAnsi="Times New Roman"/>
          <w:bCs/>
          <w:kern w:val="0"/>
        </w:rPr>
        <w:t>汽车在全过程中的位移大小为</w:t>
      </w:r>
      <w:r>
        <w:rPr>
          <w:rFonts w:ascii="Times New Roman" w:hAnsi="Times New Roman"/>
          <w:kern w:val="0"/>
          <w:position w:val="-6"/>
          <w:lang w:eastAsia="en-US"/>
        </w:rPr>
        <w:object>
          <v:shape id="_x0000_i1058" o:ole="" style="width:31.3pt;height:13.75pt" type="#_x0000_t75">
            <v:imagedata o:title="" r:id="rId81"/>
          </v:shape>
          <o:OLEObject DrawAspect="Content" ObjectID="_1825100617" ProgID="Equation.DSMT4" ShapeID="_x0000_i1058" Type="Embed" r:id="rId82"/>
        </w:object>
      </w:r>
    </w:p>
    <w:p w14:paraId="2B32E0E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10.</w:t>
      </w:r>
      <w:r w:rsidRPr="00517B8B">
        <w:rPr>
          <w:rFonts w:ascii="Times New Roman" w:hAnsi="Times New Roman"/>
          <w:bCs/>
          <w:kern w:val="0"/>
        </w:rPr>
        <w:t>如图所示，物块</w:t>
      </w:r>
      <w:r>
        <w:rPr>
          <w:rFonts w:ascii="Times New Roman" w:hAnsi="Times New Roman"/>
          <w:kern w:val="0"/>
          <w:position w:val="-4"/>
          <w:lang w:eastAsia="en-US"/>
        </w:rPr>
        <w:object>
          <v:shape id="_x0000_i1059" o:ole="" style="width:11.9pt;height:13.15pt" type="#_x0000_t75">
            <v:imagedata o:title="" r:id="rId83"/>
          </v:shape>
          <o:OLEObject DrawAspect="Content" ObjectID="_1825100618" ProgID="Equation.DSMT4" ShapeID="_x0000_i1059" Type="Embed" r:id="rId84"/>
        </w:object>
      </w:r>
      <w:r w:rsidRPr="00517B8B">
        <w:rPr>
          <w:rFonts w:ascii="Times New Roman" w:hAnsi="Times New Roman"/>
          <w:bCs/>
          <w:i/>
          <w:kern w:val="0"/>
        </w:rPr>
        <w:t>、</w:t>
      </w:r>
      <w:r>
        <w:rPr>
          <w:rFonts w:ascii="Times New Roman" w:hAnsi="Times New Roman"/>
          <w:kern w:val="0"/>
          <w:position w:val="-4"/>
          <w:lang w:eastAsia="en-US"/>
        </w:rPr>
        <w:object>
          <v:shape id="_x0000_i1060" o:ole="" style="width:11.9pt;height:13.15pt" type="#_x0000_t75">
            <v:imagedata o:title="" r:id="rId85"/>
          </v:shape>
          <o:OLEObject DrawAspect="Content" ObjectID="_1825100619" ProgID="Equation.DSMT4" ShapeID="_x0000_i1060" Type="Embed" r:id="rId86"/>
        </w:object>
      </w:r>
      <w:r w:rsidRPr="00517B8B">
        <w:rPr>
          <w:rFonts w:ascii="Times New Roman" w:hAnsi="Times New Roman"/>
          <w:bCs/>
          <w:kern w:val="0"/>
        </w:rPr>
        <w:t>由绕过轻质定滑轮的轻绳相连，物块</w:t>
      </w:r>
      <w:r>
        <w:rPr>
          <w:rFonts w:ascii="Times New Roman" w:hAnsi="Times New Roman"/>
          <w:kern w:val="0"/>
          <w:position w:val="-4"/>
          <w:lang w:eastAsia="en-US"/>
        </w:rPr>
        <w:object>
          <v:shape id="_x0000_i1061" o:ole="" style="width:11.9pt;height:13.15pt" type="#_x0000_t75">
            <v:imagedata o:title="" r:id="rId87"/>
          </v:shape>
          <o:OLEObject DrawAspect="Content" ObjectID="_1825100620" ProgID="Equation.DSMT4" ShapeID="_x0000_i1061" Type="Embed" r:id="rId88"/>
        </w:object>
      </w:r>
      <w:r w:rsidRPr="00517B8B">
        <w:rPr>
          <w:rFonts w:ascii="Times New Roman" w:hAnsi="Times New Roman"/>
          <w:bCs/>
          <w:kern w:val="0"/>
        </w:rPr>
        <w:t>和</w:t>
      </w:r>
      <w:r>
        <w:rPr>
          <w:rFonts w:ascii="Times New Roman" w:hAnsi="Times New Roman"/>
          <w:kern w:val="0"/>
          <w:position w:val="-6"/>
          <w:lang w:eastAsia="en-US"/>
        </w:rPr>
        <w:object>
          <v:shape id="_x0000_i1062" o:ole="" style="width:11.9pt;height:13.75pt" type="#_x0000_t75">
            <v:imagedata o:title="" r:id="rId89"/>
          </v:shape>
          <o:OLEObject DrawAspect="Content" ObjectID="_1825100621" ProgID="Equation.DSMT4" ShapeID="_x0000_i1062" Type="Embed" r:id="rId90"/>
        </w:object>
      </w:r>
      <w:r w:rsidRPr="00517B8B">
        <w:rPr>
          <w:rFonts w:ascii="Times New Roman" w:hAnsi="Times New Roman"/>
          <w:bCs/>
          <w:kern w:val="0"/>
        </w:rPr>
        <w:t>通过劲度系数为</w:t>
      </w:r>
      <w:r>
        <w:rPr>
          <w:rFonts w:ascii="Times New Roman" w:hAnsi="Times New Roman"/>
          <w:kern w:val="0"/>
          <w:position w:val="-6"/>
          <w:lang w:eastAsia="en-US"/>
        </w:rPr>
        <w:object>
          <v:shape id="_x0000_i1063" o:ole="" style="width:10pt;height:13.75pt" type="#_x0000_t75">
            <v:imagedata o:title="" r:id="rId91"/>
          </v:shape>
          <o:OLEObject DrawAspect="Content" ObjectID="_1825100622" ProgID="Equation.DSMT4" ShapeID="_x0000_i1063" Type="Embed" r:id="rId92"/>
        </w:object>
      </w:r>
      <w:r w:rsidRPr="00517B8B">
        <w:rPr>
          <w:rFonts w:ascii="Times New Roman" w:hAnsi="Times New Roman"/>
          <w:bCs/>
          <w:kern w:val="0"/>
        </w:rPr>
        <w:t>的竖直轻质弹簧连接，物块</w:t>
      </w:r>
      <w:r>
        <w:rPr>
          <w:rFonts w:ascii="Times New Roman" w:hAnsi="Times New Roman"/>
          <w:kern w:val="0"/>
          <w:position w:val="-6"/>
          <w:lang w:eastAsia="en-US"/>
        </w:rPr>
        <w:object>
          <v:shape id="_x0000_i1064" o:ole="" style="width:11.9pt;height:13.75pt" type="#_x0000_t75">
            <v:imagedata o:title="" r:id="rId89"/>
          </v:shape>
          <o:OLEObject DrawAspect="Content" ObjectID="_1825100623" ProgID="Equation.DSMT4" ShapeID="_x0000_i1064" Type="Embed" r:id="rId93"/>
        </w:object>
      </w:r>
      <w:r w:rsidRPr="00517B8B">
        <w:rPr>
          <w:rFonts w:ascii="Times New Roman" w:hAnsi="Times New Roman"/>
          <w:bCs/>
          <w:kern w:val="0"/>
        </w:rPr>
        <w:t>放在水平地面上。初始时用手托住物体</w:t>
      </w:r>
      <w:r>
        <w:rPr>
          <w:rFonts w:ascii="Times New Roman" w:hAnsi="Times New Roman"/>
          <w:kern w:val="0"/>
          <w:position w:val="-4"/>
          <w:lang w:eastAsia="en-US"/>
        </w:rPr>
        <w:object>
          <v:shape id="_x0000_i1065" o:ole="" style="width:13.15pt;height:13.15pt" type="#_x0000_t75">
            <v:imagedata o:title="" r:id="rId94"/>
          </v:shape>
          <o:OLEObject DrawAspect="Content" ObjectID="_1825100624" ProgID="Equation.DSMT4" ShapeID="_x0000_i1065" Type="Embed" r:id="rId95"/>
        </w:object>
      </w:r>
      <w:r w:rsidRPr="00517B8B">
        <w:rPr>
          <w:rFonts w:ascii="Times New Roman" w:hAnsi="Times New Roman"/>
          <w:bCs/>
          <w:kern w:val="0"/>
        </w:rPr>
        <w:t>，整个系统处于静止状态，轻绳恰好拉直且无弹力。已知</w:t>
      </w:r>
      <w:r>
        <w:rPr>
          <w:rFonts w:ascii="Times New Roman" w:hAnsi="Times New Roman"/>
          <w:kern w:val="0"/>
          <w:position w:val="-4"/>
          <w:lang w:eastAsia="en-US"/>
        </w:rPr>
        <w:object>
          <v:shape id="_x0000_i1066" o:ole="" style="width:13.15pt;height:13.15pt" type="#_x0000_t75">
            <v:imagedata o:title="" r:id="rId96"/>
          </v:shape>
          <o:OLEObject DrawAspect="Content" ObjectID="_1825100625" ProgID="Equation.DSMT4" ShapeID="_x0000_i1066" Type="Embed" r:id="rId97"/>
        </w:object>
      </w:r>
      <w:r w:rsidRPr="00517B8B">
        <w:rPr>
          <w:rFonts w:ascii="Times New Roman" w:hAnsi="Times New Roman"/>
          <w:bCs/>
          <w:kern w:val="0"/>
        </w:rPr>
        <w:t>的质量为</w:t>
      </w:r>
      <w:r>
        <w:rPr>
          <w:rFonts w:ascii="Times New Roman" w:hAnsi="Times New Roman"/>
          <w:kern w:val="0"/>
          <w:position w:val="-6"/>
          <w:lang w:eastAsia="en-US"/>
        </w:rPr>
        <w:object>
          <v:shape id="_x0000_i1067" o:ole="" style="width:18.8pt;height:13.75pt" type="#_x0000_t75">
            <v:imagedata o:title="" r:id="rId98"/>
          </v:shape>
          <o:OLEObject DrawAspect="Content" ObjectID="_1825100626" ProgID="Equation.DSMT4" ShapeID="_x0000_i1067" Type="Embed" r:id="rId99"/>
        </w:object>
      </w:r>
      <w:r w:rsidRPr="00517B8B">
        <w:rPr>
          <w:rFonts w:ascii="Times New Roman" w:hAnsi="Times New Roman"/>
          <w:bCs/>
          <w:kern w:val="0"/>
        </w:rPr>
        <w:t>，</w:t>
      </w:r>
      <w:r>
        <w:rPr>
          <w:rFonts w:ascii="Times New Roman" w:hAnsi="Times New Roman"/>
          <w:kern w:val="0"/>
          <w:position w:val="-4"/>
          <w:lang w:eastAsia="en-US"/>
        </w:rPr>
        <w:object>
          <v:shape id="_x0000_i1068" o:ole="" style="width:11.9pt;height:13.15pt" type="#_x0000_t75">
            <v:imagedata o:title="" r:id="rId100"/>
          </v:shape>
          <o:OLEObject DrawAspect="Content" ObjectID="_1825100627" ProgID="Equation.DSMT4" ShapeID="_x0000_i1068" Type="Embed" r:id="rId101"/>
        </w:object>
      </w:r>
      <w:r w:rsidRPr="00517B8B">
        <w:rPr>
          <w:rFonts w:ascii="Times New Roman" w:hAnsi="Times New Roman"/>
          <w:bCs/>
          <w:kern w:val="0"/>
        </w:rPr>
        <w:t>和</w:t>
      </w:r>
      <w:r>
        <w:rPr>
          <w:rFonts w:ascii="Times New Roman" w:hAnsi="Times New Roman"/>
          <w:kern w:val="0"/>
          <w:position w:val="-6"/>
          <w:lang w:eastAsia="en-US"/>
        </w:rPr>
        <w:object>
          <v:shape id="_x0000_i1069" o:ole="" style="width:11.9pt;height:13.75pt" type="#_x0000_t75">
            <v:imagedata o:title="" r:id="rId89"/>
          </v:shape>
          <o:OLEObject DrawAspect="Content" ObjectID="_1825100628" ProgID="Equation.DSMT4" ShapeID="_x0000_i1069" Type="Embed" r:id="rId102"/>
        </w:object>
      </w:r>
      <w:r w:rsidRPr="00517B8B">
        <w:rPr>
          <w:rFonts w:ascii="Times New Roman" w:hAnsi="Times New Roman"/>
          <w:bCs/>
          <w:kern w:val="0"/>
        </w:rPr>
        <w:t>的质量均为</w:t>
      </w:r>
      <w:r>
        <w:rPr>
          <w:rFonts w:ascii="Times New Roman" w:hAnsi="Times New Roman"/>
          <w:kern w:val="0"/>
          <w:position w:val="-6"/>
          <w:lang w:eastAsia="en-US"/>
        </w:rPr>
        <w:object>
          <v:shape id="_x0000_i1070" o:ole="" style="width:13.15pt;height:11.25pt" type="#_x0000_t75">
            <v:imagedata o:title="" r:id="rId103"/>
          </v:shape>
          <o:OLEObject DrawAspect="Content" ObjectID="_1825100629" ProgID="Equation.DSMT4" ShapeID="_x0000_i1070" Type="Embed" r:id="rId104"/>
        </w:object>
      </w:r>
      <w:r w:rsidRPr="00517B8B">
        <w:rPr>
          <w:rFonts w:ascii="Times New Roman" w:hAnsi="Times New Roman"/>
          <w:bCs/>
          <w:kern w:val="0"/>
        </w:rPr>
        <w:t>。</w:t>
      </w:r>
      <w:bookmarkStart w:id="3" w:name="page_4"/>
      <w:bookmarkEnd w:id="2"/>
      <w:r w:rsidRPr="00517B8B">
        <w:rPr>
          <w:rFonts w:ascii="Times New Roman" w:hAnsi="Times New Roman"/>
          <w:bCs/>
          <w:kern w:val="0"/>
        </w:rPr>
        <w:t>重力加速度为</w:t>
      </w:r>
      <w:r>
        <w:rPr>
          <w:rFonts w:ascii="Times New Roman" w:hAnsi="Times New Roman"/>
          <w:kern w:val="0"/>
          <w:position w:val="-10"/>
          <w:lang w:eastAsia="en-US"/>
        </w:rPr>
        <w:object>
          <v:shape id="_x0000_i1071" o:ole="" style="width:11.25pt;height:13.15pt" type="#_x0000_t75">
            <v:imagedata o:title="" r:id="rId68"/>
          </v:shape>
          <o:OLEObject DrawAspect="Content" ObjectID="_1825100630" ProgID="Equation.DSMT4" ShapeID="_x0000_i1071" Type="Embed" r:id="rId105"/>
        </w:object>
      </w:r>
      <w:r w:rsidRPr="00517B8B">
        <w:rPr>
          <w:rFonts w:ascii="Times New Roman" w:hAnsi="Times New Roman"/>
          <w:bCs/>
          <w:kern w:val="0"/>
        </w:rPr>
        <w:t>，弹簧始终在弹性限度范围内，不计一切摩擦。从释放物体</w:t>
      </w:r>
      <w:r>
        <w:rPr>
          <w:rFonts w:ascii="Times New Roman" w:hAnsi="Times New Roman"/>
          <w:kern w:val="0"/>
          <w:position w:val="-4"/>
          <w:lang w:eastAsia="en-US"/>
        </w:rPr>
        <w:object>
          <v:shape id="_x0000_i1072" o:ole="" style="width:13.15pt;height:13.15pt" type="#_x0000_t75">
            <v:imagedata o:title="" r:id="rId94"/>
          </v:shape>
          <o:OLEObject DrawAspect="Content" ObjectID="_1825100631" ProgID="Equation.DSMT4" ShapeID="_x0000_i1072" Type="Embed" r:id="rId106"/>
        </w:object>
      </w:r>
      <w:r w:rsidRPr="00517B8B">
        <w:rPr>
          <w:rFonts w:ascii="Times New Roman" w:hAnsi="Times New Roman"/>
          <w:bCs/>
          <w:kern w:val="0"/>
        </w:rPr>
        <w:t>至</w:t>
      </w:r>
      <w:r>
        <w:rPr>
          <w:rFonts w:ascii="Times New Roman" w:hAnsi="Times New Roman"/>
          <w:kern w:val="0"/>
          <w:position w:val="-6"/>
          <w:lang w:eastAsia="en-US"/>
        </w:rPr>
        <w:object>
          <v:shape id="_x0000_i1073" o:ole="" style="width:11.9pt;height:13.75pt" type="#_x0000_t75">
            <v:imagedata o:title="" r:id="rId107"/>
          </v:shape>
          <o:OLEObject DrawAspect="Content" ObjectID="_1825100632" ProgID="Equation.DSMT4" ShapeID="_x0000_i1073" Type="Embed" r:id="rId108"/>
        </w:object>
      </w:r>
      <w:r w:rsidRPr="00517B8B">
        <w:rPr>
          <w:rFonts w:ascii="Times New Roman" w:hAnsi="Times New Roman"/>
          <w:bCs/>
          <w:kern w:val="0"/>
        </w:rPr>
        <w:t>恰好离开地面过程中，下列说法正确的是（　　）</w:t>
      </w:r>
    </w:p>
    <w:p w14:paraId="59EB6572" w14:textId="77777777" w:rsidP="00517B8B" w:rsidR="00517B8B" w:rsidRPr="00517B8B">
      <w:pPr>
        <w:widowControl/>
        <w:spacing w:line="288" w:lineRule="auto"/>
        <w:jc w:val="left"/>
        <w:rPr>
          <w:rFonts w:ascii="Times New Roman" w:hAnsi="Times New Roman" w:hint="eastAsia"/>
          <w:bCs/>
          <w:kern w:val="0"/>
        </w:rPr>
      </w:pPr>
      <w:r w:rsidRPr="00517B8B">
        <w:rPr>
          <w:rFonts w:ascii="Times New Roman" w:hAnsi="Times New Roman"/>
          <w:bCs/>
          <w:noProof/>
          <w:kern w:val="0"/>
          <w:lang w:eastAsia="en-US"/>
        </w:rPr>
        <w:drawing>
          <wp:inline distB="0" distL="0" distR="0" distT="0">
            <wp:extent cx="666750" cy="1820623"/>
            <wp:effectExtent b="0" l="0" r="0" t="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09"/>
                    <a:stretch>
                      <a:fillRect/>
                    </a:stretch>
                  </pic:blipFill>
                  <pic:spPr>
                    <a:xfrm>
                      <a:off x="0" y="0"/>
                      <a:ext cx="666750" cy="1820623"/>
                    </a:xfrm>
                    <a:prstGeom prst="rect">
                      <a:avLst/>
                    </a:prstGeom>
                  </pic:spPr>
                </pic:pic>
              </a:graphicData>
            </a:graphic>
          </wp:inline>
        </w:drawing>
      </w:r>
    </w:p>
    <w:p w14:paraId="369FAA9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hint="eastAsia"/>
          <w:bCs/>
          <w:kern w:val="0"/>
        </w:rPr>
        <w:t>A.</w:t>
      </w:r>
      <w:r w:rsidRPr="00517B8B">
        <w:rPr>
          <w:rFonts w:ascii="Times New Roman" w:hAnsi="Times New Roman"/>
          <w:bCs/>
          <w:kern w:val="0"/>
        </w:rPr>
        <w:t>释放瞬间，</w:t>
      </w:r>
      <w:r>
        <w:rPr>
          <w:rFonts w:ascii="Times New Roman" w:hAnsi="Times New Roman"/>
          <w:kern w:val="0"/>
          <w:position w:val="-4"/>
          <w:lang w:eastAsia="en-US"/>
        </w:rPr>
        <w:object>
          <v:shape id="_x0000_i1074" o:ole="" style="width:13.15pt;height:13.15pt" type="#_x0000_t75">
            <v:imagedata o:title="" r:id="rId94"/>
          </v:shape>
          <o:OLEObject DrawAspect="Content" ObjectID="_1825100633" ProgID="Equation.DSMT4" ShapeID="_x0000_i1074" Type="Embed" r:id="rId110"/>
        </w:object>
      </w:r>
      <w:r w:rsidRPr="00517B8B">
        <w:rPr>
          <w:rFonts w:ascii="Times New Roman" w:hAnsi="Times New Roman"/>
          <w:bCs/>
          <w:kern w:val="0"/>
        </w:rPr>
        <w:t>的加速度大小为</w:t>
      </w:r>
      <w:r>
        <w:rPr>
          <w:rFonts w:ascii="Times New Roman" w:hAnsi="Times New Roman"/>
          <w:kern w:val="0"/>
          <w:position w:val="-24"/>
          <w:lang w:eastAsia="en-US"/>
        </w:rPr>
        <w:object>
          <v:shape id="_x0000_i1075" o:ole="" style="width:21.3pt;height:31.3pt" type="#_x0000_t75">
            <v:imagedata o:title="" r:id="rId111"/>
          </v:shape>
          <o:OLEObject DrawAspect="Content" ObjectID="_1825100634" ProgID="Equation.DSMT4" ShapeID="_x0000_i1075" Type="Embed" r:id="rId112"/>
        </w:object>
      </w:r>
    </w:p>
    <w:p w14:paraId="26605D71"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B.</w:t>
      </w:r>
      <w:r w:rsidRPr="00517B8B">
        <w:rPr>
          <w:rFonts w:ascii="Times New Roman" w:hAnsi="Times New Roman"/>
          <w:bCs/>
          <w:kern w:val="0"/>
        </w:rPr>
        <w:t>释放瞬间，轻绳上的弹力大小为</w:t>
      </w:r>
      <w:r>
        <w:rPr>
          <w:rFonts w:ascii="Times New Roman" w:hAnsi="Times New Roman"/>
          <w:kern w:val="0"/>
          <w:position w:val="-24"/>
          <w:lang w:eastAsia="en-US"/>
        </w:rPr>
        <w:object>
          <v:shape id="_x0000_i1076" o:ole="" style="width:28.15pt;height:31.3pt" type="#_x0000_t75">
            <v:imagedata o:title="" r:id="rId113"/>
          </v:shape>
          <o:OLEObject DrawAspect="Content" ObjectID="_1825100635" ProgID="Equation.DSMT4" ShapeID="_x0000_i1076" Type="Embed" r:id="rId114"/>
        </w:object>
      </w:r>
    </w:p>
    <w:p w14:paraId="59ED71D2"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C.</w:t>
      </w:r>
      <w:r>
        <w:rPr>
          <w:rFonts w:ascii="Times New Roman" w:hAnsi="Times New Roman"/>
          <w:kern w:val="0"/>
          <w:position w:val="-6"/>
          <w:lang w:eastAsia="en-US"/>
        </w:rPr>
        <w:object>
          <v:shape id="_x0000_i1077" o:ole="" style="width:11.9pt;height:13.75pt" type="#_x0000_t75">
            <v:imagedata o:title="" r:id="rId89"/>
          </v:shape>
          <o:OLEObject DrawAspect="Content" ObjectID="_1825100636" ProgID="Equation.DSMT4" ShapeID="_x0000_i1077" Type="Embed" r:id="rId115"/>
        </w:object>
      </w:r>
      <w:r w:rsidRPr="00517B8B">
        <w:rPr>
          <w:rFonts w:ascii="Times New Roman" w:hAnsi="Times New Roman"/>
          <w:bCs/>
          <w:kern w:val="0"/>
        </w:rPr>
        <w:t>与地面分离时，</w:t>
      </w:r>
      <w:r>
        <w:rPr>
          <w:rFonts w:ascii="Times New Roman" w:hAnsi="Times New Roman"/>
          <w:kern w:val="0"/>
          <w:position w:val="-4"/>
          <w:lang w:eastAsia="en-US"/>
        </w:rPr>
        <w:object>
          <v:shape id="_x0000_i1078" o:ole="" style="width:11.9pt;height:13.15pt" type="#_x0000_t75">
            <v:imagedata o:title="" r:id="rId116"/>
          </v:shape>
          <o:OLEObject DrawAspect="Content" ObjectID="_1825100637" ProgID="Equation.DSMT4" ShapeID="_x0000_i1078" Type="Embed" r:id="rId117"/>
        </w:object>
      </w:r>
      <w:r w:rsidRPr="00517B8B">
        <w:rPr>
          <w:rFonts w:ascii="Times New Roman" w:hAnsi="Times New Roman"/>
          <w:bCs/>
          <w:kern w:val="0"/>
        </w:rPr>
        <w:t>向上移动了</w:t>
      </w:r>
      <w:r>
        <w:rPr>
          <w:rFonts w:ascii="Times New Roman" w:hAnsi="Times New Roman"/>
          <w:kern w:val="0"/>
          <w:position w:val="-24"/>
          <w:lang w:eastAsia="en-US"/>
        </w:rPr>
        <w:object>
          <v:shape id="_x0000_i1079" o:ole="" style="width:26.9pt;height:31.3pt" type="#_x0000_t75">
            <v:imagedata o:title="" r:id="rId118"/>
          </v:shape>
          <o:OLEObject DrawAspect="Content" ObjectID="_1825100638" ProgID="Equation.DSMT4" ShapeID="_x0000_i1079" Type="Embed" r:id="rId119"/>
        </w:object>
      </w:r>
    </w:p>
    <w:p w14:paraId="053460D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D.</w:t>
      </w:r>
      <w:r w:rsidRPr="00517B8B">
        <w:rPr>
          <w:rFonts w:ascii="Times New Roman" w:hAnsi="Times New Roman"/>
          <w:bCs/>
          <w:kern w:val="0"/>
        </w:rPr>
        <w:t>物体</w:t>
      </w:r>
      <w:r>
        <w:rPr>
          <w:rFonts w:ascii="Times New Roman" w:hAnsi="Times New Roman"/>
          <w:kern w:val="0"/>
          <w:position w:val="-4"/>
          <w:lang w:eastAsia="en-US"/>
        </w:rPr>
        <w:object>
          <v:shape id="_x0000_i1080" o:ole="" style="width:13.15pt;height:13.15pt" type="#_x0000_t75">
            <v:imagedata o:title="" r:id="rId94"/>
          </v:shape>
          <o:OLEObject DrawAspect="Content" ObjectID="_1825100639" ProgID="Equation.DSMT4" ShapeID="_x0000_i1080" Type="Embed" r:id="rId120"/>
        </w:object>
      </w:r>
      <w:r w:rsidRPr="00517B8B">
        <w:rPr>
          <w:rFonts w:ascii="Times New Roman" w:hAnsi="Times New Roman"/>
          <w:bCs/>
          <w:kern w:val="0"/>
        </w:rPr>
        <w:t>获得的最大速度为</w:t>
      </w:r>
      <w:r>
        <w:rPr>
          <w:rFonts w:ascii="Times New Roman" w:hAnsi="Times New Roman"/>
          <w:kern w:val="0"/>
          <w:position w:val="-26"/>
          <w:lang w:eastAsia="en-US"/>
        </w:rPr>
        <w:object>
          <v:shape id="_x0000_i1081" o:ole="" style="width:40.7pt;height:35.05pt" type="#_x0000_t75">
            <v:imagedata o:title="" r:id="rId121"/>
          </v:shape>
          <o:OLEObject DrawAspect="Content" ObjectID="_1825100640" ProgID="Equation.DSMT4" ShapeID="_x0000_i1081" Type="Embed" r:id="rId122"/>
        </w:object>
      </w:r>
    </w:p>
    <w:p w14:paraId="457463B0" w14:textId="77777777" w:rsidP="00517B8B" w:rsidR="00517B8B" w:rsidRPr="00517B8B">
      <w:pPr>
        <w:widowControl/>
        <w:spacing w:line="288" w:lineRule="auto"/>
        <w:jc w:val="left"/>
        <w:rPr>
          <w:rFonts w:ascii="Times New Roman" w:hAnsi="Times New Roman"/>
          <w:b/>
          <w:bCs/>
          <w:kern w:val="0"/>
          <w:sz w:val="24"/>
        </w:rPr>
      </w:pPr>
      <w:r w:rsidRPr="00517B8B">
        <w:rPr>
          <w:rFonts w:ascii="Times New Roman" w:hAnsi="Times New Roman"/>
          <w:b/>
          <w:bCs/>
          <w:kern w:val="0"/>
          <w:sz w:val="24"/>
        </w:rPr>
        <w:t>二、非选择题（本题共</w:t>
      </w:r>
      <w:r w:rsidRPr="00517B8B">
        <w:rPr>
          <w:rFonts w:ascii="Times New Roman" w:hAnsi="Times New Roman"/>
          <w:b/>
          <w:bCs/>
          <w:kern w:val="0"/>
          <w:sz w:val="24"/>
        </w:rPr>
        <w:t>6</w:t>
      </w:r>
      <w:r w:rsidRPr="00517B8B">
        <w:rPr>
          <w:rFonts w:ascii="Times New Roman" w:hAnsi="Times New Roman"/>
          <w:b/>
          <w:bCs/>
          <w:kern w:val="0"/>
          <w:sz w:val="24"/>
        </w:rPr>
        <w:t>小题，共</w:t>
      </w:r>
      <w:r w:rsidRPr="00517B8B">
        <w:rPr>
          <w:rFonts w:ascii="Times New Roman" w:hAnsi="Times New Roman"/>
          <w:b/>
          <w:bCs/>
          <w:kern w:val="0"/>
          <w:sz w:val="24"/>
        </w:rPr>
        <w:t>60</w:t>
      </w:r>
      <w:r w:rsidRPr="00517B8B">
        <w:rPr>
          <w:rFonts w:ascii="Times New Roman" w:hAnsi="Times New Roman"/>
          <w:b/>
          <w:bCs/>
          <w:kern w:val="0"/>
          <w:sz w:val="24"/>
        </w:rPr>
        <w:t>分）</w:t>
      </w:r>
    </w:p>
    <w:p w14:paraId="1D211E46"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11.</w:t>
      </w:r>
      <w:r w:rsidRPr="00517B8B">
        <w:rPr>
          <w:rFonts w:ascii="Times New Roman" w:hAnsi="Times New Roman"/>
          <w:bCs/>
          <w:kern w:val="0"/>
        </w:rPr>
        <w:t>（</w:t>
      </w:r>
      <w:r w:rsidRPr="00517B8B">
        <w:rPr>
          <w:rFonts w:ascii="Times New Roman" w:hAnsi="Times New Roman"/>
          <w:bCs/>
          <w:kern w:val="0"/>
        </w:rPr>
        <w:t>8</w:t>
      </w:r>
      <w:r w:rsidRPr="00517B8B">
        <w:rPr>
          <w:rFonts w:ascii="Times New Roman" w:hAnsi="Times New Roman"/>
          <w:bCs/>
          <w:kern w:val="0"/>
        </w:rPr>
        <w:t>分）某实验小组用如图甲所示的实验装置来完成</w:t>
      </w:r>
      <w:r w:rsidRPr="00517B8B">
        <w:rPr>
          <w:rFonts w:ascii="宋体" w:hAnsi="宋体"/>
          <w:bCs/>
          <w:kern w:val="0"/>
        </w:rPr>
        <w:t>“</w:t>
      </w:r>
      <w:r w:rsidRPr="00517B8B">
        <w:rPr>
          <w:rFonts w:ascii="Times New Roman" w:hAnsi="Times New Roman"/>
          <w:bCs/>
          <w:kern w:val="0"/>
        </w:rPr>
        <w:t>探究平抛运动的特点</w:t>
      </w:r>
      <w:r w:rsidRPr="00517B8B">
        <w:rPr>
          <w:rFonts w:ascii="宋体" w:hAnsi="宋体"/>
          <w:bCs/>
          <w:kern w:val="0"/>
        </w:rPr>
        <w:t>”</w:t>
      </w:r>
      <w:r w:rsidRPr="00517B8B">
        <w:rPr>
          <w:rFonts w:ascii="Times New Roman" w:hAnsi="Times New Roman"/>
          <w:bCs/>
          <w:kern w:val="0"/>
        </w:rPr>
        <w:t>的实验。</w:t>
      </w:r>
    </w:p>
    <w:p w14:paraId="1A9313E9" w14:textId="77777777" w:rsidP="00517B8B" w:rsidR="00517B8B" w:rsidRPr="00517B8B">
      <w:pPr>
        <w:widowControl/>
        <w:spacing w:line="288" w:lineRule="auto"/>
        <w:jc w:val="left"/>
        <w:rPr>
          <w:rFonts w:ascii="Times New Roman" w:hAnsi="Times New Roman"/>
          <w:bCs/>
          <w:kern w:val="0"/>
          <w:lang w:eastAsia="en-US"/>
        </w:rPr>
      </w:pPr>
      <w:r w:rsidRPr="00517B8B">
        <w:rPr>
          <w:rFonts w:ascii="Times New Roman" w:hAnsi="Times New Roman"/>
          <w:bCs/>
          <w:noProof/>
          <w:kern w:val="0"/>
          <w:lang w:eastAsia="en-US"/>
        </w:rPr>
        <w:drawing>
          <wp:inline distB="0" distL="0" distR="0" distT="0">
            <wp:extent cx="4048125" cy="1767063"/>
            <wp:effectExtent b="0" l="0" r="0" t="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23"/>
                    <a:stretch>
                      <a:fillRect/>
                    </a:stretch>
                  </pic:blipFill>
                  <pic:spPr>
                    <a:xfrm>
                      <a:off x="0" y="0"/>
                      <a:ext cx="4048125" cy="1767063"/>
                    </a:xfrm>
                    <a:prstGeom prst="rect">
                      <a:avLst/>
                    </a:prstGeom>
                  </pic:spPr>
                </pic:pic>
              </a:graphicData>
            </a:graphic>
          </wp:inline>
        </w:drawing>
      </w:r>
    </w:p>
    <w:p w14:paraId="176F9921"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实验前应对实验装置反复调节，直到斜槽末端切线水平，这样做的目的是</w:t>
      </w:r>
      <w:r w:rsidRPr="00517B8B">
        <w:rPr>
          <w:rFonts w:ascii="Times New Roman" w:hAnsi="Times New Roman"/>
          <w:bCs/>
          <w:kern w:val="0"/>
        </w:rPr>
        <w:t>______</w:t>
      </w:r>
      <w:r w:rsidRPr="00517B8B">
        <w:rPr>
          <w:rFonts w:ascii="Times New Roman" w:hAnsi="Times New Roman"/>
          <w:bCs/>
          <w:kern w:val="0"/>
        </w:rPr>
        <w:t>；</w:t>
      </w:r>
    </w:p>
    <w:p w14:paraId="2F52456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A.</w:t>
      </w:r>
      <w:r w:rsidRPr="00517B8B">
        <w:rPr>
          <w:rFonts w:ascii="Times New Roman" w:hAnsi="Times New Roman"/>
          <w:bCs/>
          <w:kern w:val="0"/>
        </w:rPr>
        <w:t>保证小球飞出时，初速度方向水平</w:t>
      </w:r>
    </w:p>
    <w:p w14:paraId="023D6606"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B.</w:t>
      </w:r>
      <w:r w:rsidRPr="00517B8B">
        <w:rPr>
          <w:rFonts w:ascii="Times New Roman" w:hAnsi="Times New Roman"/>
          <w:bCs/>
          <w:kern w:val="0"/>
        </w:rPr>
        <w:t>保证小球运动的轨迹是一条抛物线</w:t>
      </w:r>
    </w:p>
    <w:p w14:paraId="087FB359"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C.</w:t>
      </w:r>
      <w:r w:rsidRPr="00517B8B">
        <w:rPr>
          <w:rFonts w:ascii="Times New Roman" w:hAnsi="Times New Roman"/>
          <w:bCs/>
          <w:kern w:val="0"/>
        </w:rPr>
        <w:t>保证小球在空中运动时，相等时间内速度变化量相等</w:t>
      </w:r>
    </w:p>
    <w:p w14:paraId="2610158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关于该实验，下列说法正确的是</w:t>
      </w:r>
      <w:r w:rsidRPr="00517B8B">
        <w:rPr>
          <w:rFonts w:ascii="Times New Roman" w:hAnsi="Times New Roman"/>
          <w:bCs/>
          <w:kern w:val="0"/>
        </w:rPr>
        <w:t>______</w:t>
      </w:r>
      <w:r w:rsidRPr="00517B8B">
        <w:rPr>
          <w:rFonts w:ascii="Times New Roman" w:hAnsi="Times New Roman"/>
          <w:bCs/>
          <w:kern w:val="0"/>
        </w:rPr>
        <w:t>；（单选）</w:t>
      </w:r>
    </w:p>
    <w:p w14:paraId="5216D5B7"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A.</w:t>
      </w:r>
      <w:r w:rsidRPr="00517B8B">
        <w:rPr>
          <w:rFonts w:ascii="Times New Roman" w:hAnsi="Times New Roman"/>
          <w:bCs/>
          <w:kern w:val="0"/>
        </w:rPr>
        <w:t>尽可能使用密度小、体积大的球进行实验</w:t>
      </w:r>
    </w:p>
    <w:p w14:paraId="5111BDD6"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B.</w:t>
      </w:r>
      <w:r w:rsidRPr="00517B8B">
        <w:rPr>
          <w:rFonts w:ascii="Times New Roman" w:hAnsi="Times New Roman"/>
          <w:bCs/>
          <w:kern w:val="0"/>
        </w:rPr>
        <w:t>应想办法尽量减小小球与轨道之间的摩擦</w:t>
      </w:r>
    </w:p>
    <w:p w14:paraId="30AC8F9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C.</w:t>
      </w:r>
      <w:r w:rsidRPr="00517B8B">
        <w:rPr>
          <w:rFonts w:ascii="Times New Roman" w:hAnsi="Times New Roman"/>
          <w:bCs/>
          <w:kern w:val="0"/>
        </w:rPr>
        <w:t>每次应将小球从斜槽轨道上同一位置由静止释放</w:t>
      </w:r>
    </w:p>
    <w:p w14:paraId="670C5277"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D.</w:t>
      </w:r>
      <w:r w:rsidRPr="00517B8B">
        <w:rPr>
          <w:rFonts w:ascii="Times New Roman" w:hAnsi="Times New Roman"/>
          <w:bCs/>
          <w:kern w:val="0"/>
        </w:rPr>
        <w:t>为描出小球的运动轨迹，描绘的点可以用折线连接</w:t>
      </w:r>
    </w:p>
    <w:p w14:paraId="5EC4803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3</w:t>
      </w:r>
      <w:r w:rsidRPr="00517B8B">
        <w:rPr>
          <w:rFonts w:ascii="Times New Roman" w:hAnsi="Times New Roman"/>
          <w:bCs/>
          <w:kern w:val="0"/>
        </w:rPr>
        <w:t>）正确操作后，获得如图乙所示的坐标纸。已知</w:t>
      </w:r>
      <w:r>
        <w:rPr>
          <w:rFonts w:ascii="Times New Roman" w:hAnsi="Times New Roman"/>
          <w:kern w:val="0"/>
          <w:position w:val="-4"/>
          <w:lang w:eastAsia="en-US"/>
        </w:rPr>
        <w:object>
          <v:shape id="_x0000_i1082" o:ole="" style="width:11.9pt;height:13.15pt" type="#_x0000_t75">
            <v:imagedata o:title="" r:id="rId83"/>
          </v:shape>
          <o:OLEObject DrawAspect="Content" ObjectID="_1825100641" ProgID="Equation.DSMT4" ShapeID="_x0000_i1082" Type="Embed" r:id="rId124"/>
        </w:object>
      </w:r>
      <w:r w:rsidRPr="00517B8B">
        <w:rPr>
          <w:rFonts w:ascii="Times New Roman" w:hAnsi="Times New Roman"/>
          <w:bCs/>
          <w:i/>
          <w:kern w:val="0"/>
        </w:rPr>
        <w:t>、</w:t>
      </w:r>
      <w:r>
        <w:rPr>
          <w:rFonts w:ascii="Times New Roman" w:hAnsi="Times New Roman"/>
          <w:kern w:val="0"/>
          <w:position w:val="-4"/>
          <w:lang w:eastAsia="en-US"/>
        </w:rPr>
        <w:object>
          <v:shape id="_x0000_i1083" o:ole="" style="width:11.9pt;height:13.15pt" type="#_x0000_t75">
            <v:imagedata o:title="" r:id="rId125"/>
          </v:shape>
          <o:OLEObject DrawAspect="Content" ObjectID="_1825100642" ProgID="Equation.DSMT4" ShapeID="_x0000_i1083" Type="Embed" r:id="rId126"/>
        </w:object>
      </w:r>
      <w:r w:rsidRPr="00517B8B">
        <w:rPr>
          <w:rFonts w:ascii="Times New Roman" w:hAnsi="Times New Roman"/>
          <w:bCs/>
          <w:kern w:val="0"/>
        </w:rPr>
        <w:t>、</w:t>
      </w:r>
      <w:r>
        <w:rPr>
          <w:rFonts w:ascii="Times New Roman" w:hAnsi="Times New Roman"/>
          <w:kern w:val="0"/>
          <w:position w:val="-6"/>
          <w:lang w:eastAsia="en-US"/>
        </w:rPr>
        <w:object>
          <v:shape id="_x0000_i1084" o:ole="" style="width:11.9pt;height:13.75pt" type="#_x0000_t75">
            <v:imagedata o:title="" r:id="rId89"/>
          </v:shape>
          <o:OLEObject DrawAspect="Content" ObjectID="_1825100643" ProgID="Equation.DSMT4" ShapeID="_x0000_i1084" Type="Embed" r:id="rId127"/>
        </w:object>
      </w:r>
      <w:r w:rsidRPr="00517B8B">
        <w:rPr>
          <w:rFonts w:ascii="Times New Roman" w:hAnsi="Times New Roman"/>
          <w:bCs/>
          <w:kern w:val="0"/>
        </w:rPr>
        <w:t>为小球做平抛运动经过的三个位置，结合平抛运动规律可判断出</w:t>
      </w:r>
      <w:r>
        <w:rPr>
          <w:rFonts w:ascii="Times New Roman" w:hAnsi="Times New Roman"/>
          <w:kern w:val="0"/>
          <w:position w:val="-6"/>
          <w:lang w:eastAsia="en-US"/>
        </w:rPr>
        <w:object>
          <v:shape id="_x0000_i1085" o:ole="" style="width:11.9pt;height:13.75pt" type="#_x0000_t75">
            <v:imagedata o:title="" r:id="rId128"/>
          </v:shape>
          <o:OLEObject DrawAspect="Content" ObjectID="_1825100644" ProgID="Equation.DSMT4" ShapeID="_x0000_i1085" Type="Embed" r:id="rId129"/>
        </w:object>
      </w:r>
      <w:r w:rsidRPr="00517B8B">
        <w:rPr>
          <w:rFonts w:ascii="Times New Roman" w:hAnsi="Times New Roman"/>
          <w:bCs/>
          <w:kern w:val="0"/>
        </w:rPr>
        <w:t>点</w:t>
      </w:r>
      <w:r w:rsidRPr="00517B8B">
        <w:rPr>
          <w:rFonts w:ascii="Times New Roman" w:hAnsi="Times New Roman"/>
          <w:bCs/>
          <w:kern w:val="0"/>
        </w:rPr>
        <w:t>______</w:t>
      </w:r>
      <w:r w:rsidRPr="00517B8B">
        <w:rPr>
          <w:rFonts w:ascii="Times New Roman" w:hAnsi="Times New Roman"/>
          <w:bCs/>
          <w:kern w:val="0"/>
        </w:rPr>
        <w:t>（选填</w:t>
      </w:r>
      <w:r w:rsidRPr="00517B8B">
        <w:rPr>
          <w:rFonts w:ascii="宋体" w:hAnsi="宋体"/>
          <w:bCs/>
          <w:kern w:val="0"/>
        </w:rPr>
        <w:t>“</w:t>
      </w:r>
      <w:r w:rsidRPr="00517B8B">
        <w:rPr>
          <w:rFonts w:ascii="Times New Roman" w:hAnsi="Times New Roman"/>
          <w:bCs/>
          <w:kern w:val="0"/>
        </w:rPr>
        <w:t>是</w:t>
      </w:r>
      <w:r w:rsidRPr="00517B8B">
        <w:rPr>
          <w:rFonts w:ascii="宋体" w:hAnsi="宋体"/>
          <w:bCs/>
          <w:kern w:val="0"/>
        </w:rPr>
        <w:t>”</w:t>
      </w:r>
      <w:r w:rsidRPr="00517B8B">
        <w:rPr>
          <w:rFonts w:ascii="Times New Roman" w:hAnsi="Times New Roman"/>
          <w:bCs/>
          <w:kern w:val="0"/>
        </w:rPr>
        <w:t>或</w:t>
      </w:r>
      <w:r w:rsidRPr="00517B8B">
        <w:rPr>
          <w:rFonts w:ascii="宋体" w:hAnsi="宋体"/>
          <w:bCs/>
          <w:kern w:val="0"/>
        </w:rPr>
        <w:t>“</w:t>
      </w:r>
      <w:r w:rsidRPr="00517B8B">
        <w:rPr>
          <w:rFonts w:ascii="Times New Roman" w:hAnsi="Times New Roman"/>
          <w:bCs/>
          <w:kern w:val="0"/>
        </w:rPr>
        <w:t>不是</w:t>
      </w:r>
      <w:r w:rsidRPr="00517B8B">
        <w:rPr>
          <w:rFonts w:ascii="宋体" w:hAnsi="宋体"/>
          <w:bCs/>
          <w:kern w:val="0"/>
        </w:rPr>
        <w:t>”</w:t>
      </w:r>
      <w:r w:rsidRPr="00517B8B">
        <w:rPr>
          <w:rFonts w:ascii="Times New Roman" w:hAnsi="Times New Roman"/>
          <w:bCs/>
          <w:kern w:val="0"/>
        </w:rPr>
        <w:t>）小球做平抛运动轨迹上的一点。</w:t>
      </w:r>
    </w:p>
    <w:p w14:paraId="33768CED"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4</w:t>
      </w:r>
      <w:r w:rsidRPr="00517B8B">
        <w:rPr>
          <w:rFonts w:ascii="Times New Roman" w:hAnsi="Times New Roman"/>
          <w:bCs/>
          <w:kern w:val="0"/>
        </w:rPr>
        <w:t>）若图中背景方格的边长均为</w:t>
      </w:r>
      <w:r>
        <w:rPr>
          <w:rFonts w:ascii="Times New Roman" w:hAnsi="Times New Roman"/>
          <w:kern w:val="0"/>
          <w:position w:val="-10"/>
          <w:lang w:eastAsia="en-US"/>
        </w:rPr>
        <w:object>
          <v:shape id="_x0000_i1086" o:ole="" style="width:23.15pt;height:16.3pt" type="#_x0000_t75">
            <v:imagedata o:title="" r:id="rId130"/>
          </v:shape>
          <o:OLEObject DrawAspect="Content" ObjectID="_1825100645" ProgID="Equation.DSMT4" ShapeID="_x0000_i1086" Type="Embed" r:id="rId131"/>
        </w:object>
      </w:r>
      <w:r w:rsidRPr="00517B8B">
        <w:rPr>
          <w:rFonts w:ascii="Times New Roman" w:hAnsi="Times New Roman"/>
          <w:bCs/>
          <w:kern w:val="0"/>
        </w:rPr>
        <w:t>，重力加速度</w:t>
      </w:r>
      <w:r>
        <w:rPr>
          <w:rFonts w:ascii="Times New Roman" w:hAnsi="Times New Roman"/>
          <w:kern w:val="0"/>
          <w:position w:val="-10"/>
          <w:lang w:eastAsia="en-US"/>
        </w:rPr>
        <w:object>
          <v:shape id="_x0000_i1087" o:ole="" style="width:11.25pt;height:13.15pt" type="#_x0000_t75">
            <v:imagedata o:title="" r:id="rId132"/>
          </v:shape>
          <o:OLEObject DrawAspect="Content" ObjectID="_1825100646" ProgID="Equation.DSMT4" ShapeID="_x0000_i1087" Type="Embed" r:id="rId133"/>
        </w:object>
      </w:r>
      <w:r w:rsidRPr="00517B8B">
        <w:rPr>
          <w:rFonts w:ascii="Times New Roman" w:hAnsi="Times New Roman"/>
          <w:bCs/>
          <w:kern w:val="0"/>
        </w:rPr>
        <w:t>取</w:t>
      </w:r>
      <w:r>
        <w:rPr>
          <w:rFonts w:ascii="Times New Roman" w:hAnsi="Times New Roman"/>
          <w:kern w:val="0"/>
          <w:position w:val="-10"/>
          <w:lang w:eastAsia="en-US"/>
        </w:rPr>
        <w:object>
          <v:shape id="_x0000_i1088" o:ole="" style="width:35.05pt;height:18.15pt" type="#_x0000_t75">
            <v:imagedata o:title="" r:id="rId134"/>
          </v:shape>
          <o:OLEObject DrawAspect="Content" ObjectID="_1825100647" ProgID="Equation.DSMT4" ShapeID="_x0000_i1088" Type="Embed" r:id="rId135"/>
        </w:object>
      </w:r>
      <w:r w:rsidRPr="00517B8B">
        <w:rPr>
          <w:rFonts w:ascii="Times New Roman" w:hAnsi="Times New Roman"/>
          <w:bCs/>
          <w:kern w:val="0"/>
        </w:rPr>
        <w:t>，则小球平抛的初速度大小</w:t>
      </w:r>
      <w:r>
        <w:rPr>
          <w:rFonts w:ascii="Times New Roman" w:hAnsi="Times New Roman"/>
          <w:kern w:val="0"/>
          <w:position w:val="-12"/>
          <w:lang w:eastAsia="en-US"/>
        </w:rPr>
        <w:object>
          <v:shape id="_x0000_i1089" o:ole="" style="width:23.15pt;height:18.15pt" type="#_x0000_t75">
            <v:imagedata o:title="" r:id="rId136"/>
          </v:shape>
          <o:OLEObject DrawAspect="Content" ObjectID="_1825100648" ProgID="Equation.DSMT4" ShapeID="_x0000_i1089" Type="Embed" r:id="rId137"/>
        </w:object>
      </w:r>
      <w:r w:rsidRPr="00517B8B">
        <w:rPr>
          <w:rFonts w:ascii="Times New Roman" w:hAnsi="Times New Roman"/>
          <w:bCs/>
          <w:kern w:val="0"/>
        </w:rPr>
        <w:t>______</w:t>
      </w:r>
      <w:r>
        <w:rPr>
          <w:rFonts w:ascii="Times New Roman" w:hAnsi="Times New Roman"/>
          <w:kern w:val="0"/>
          <w:position w:val="-6"/>
          <w:lang w:eastAsia="en-US"/>
        </w:rPr>
        <w:object>
          <v:shape id="_x0000_i1090" o:ole="" style="width:21.3pt;height:13.75pt" type="#_x0000_t75">
            <v:imagedata o:title="" r:id="rId138"/>
          </v:shape>
          <o:OLEObject DrawAspect="Content" ObjectID="_1825100649" ProgID="Equation.DSMT4" ShapeID="_x0000_i1090" Type="Embed" r:id="rId139"/>
        </w:object>
      </w:r>
      <w:r w:rsidRPr="00517B8B">
        <w:rPr>
          <w:rFonts w:ascii="Times New Roman" w:hAnsi="Times New Roman"/>
          <w:bCs/>
          <w:kern w:val="0"/>
        </w:rPr>
        <w:t>。</w:t>
      </w:r>
    </w:p>
    <w:p w14:paraId="6609319E" w14:textId="77777777" w:rsidP="00517B8B" w:rsidR="00517B8B" w:rsidRPr="00517B8B">
      <w:pPr>
        <w:widowControl/>
        <w:spacing w:line="288" w:lineRule="auto"/>
        <w:jc w:val="left"/>
        <w:rPr>
          <w:rFonts w:ascii="Times New Roman" w:hAnsi="Times New Roman"/>
          <w:bCs/>
          <w:kern w:val="0"/>
        </w:rPr>
      </w:pPr>
      <w:bookmarkStart w:id="4" w:name="page_5"/>
      <w:bookmarkEnd w:id="3"/>
      <w:r w:rsidRPr="00517B8B">
        <w:rPr>
          <w:rFonts w:ascii="Times New Roman" w:hAnsi="Times New Roman"/>
          <w:bCs/>
          <w:kern w:val="0"/>
        </w:rPr>
        <w:t>12.</w:t>
      </w:r>
      <w:r w:rsidRPr="00517B8B">
        <w:rPr>
          <w:rFonts w:ascii="Times New Roman" w:hAnsi="Times New Roman"/>
          <w:bCs/>
          <w:kern w:val="0"/>
        </w:rPr>
        <w:t>（</w:t>
      </w:r>
      <w:r w:rsidRPr="00517B8B">
        <w:rPr>
          <w:rFonts w:ascii="Times New Roman" w:hAnsi="Times New Roman"/>
          <w:bCs/>
          <w:kern w:val="0"/>
        </w:rPr>
        <w:t>9</w:t>
      </w:r>
      <w:r w:rsidRPr="00517B8B">
        <w:rPr>
          <w:rFonts w:ascii="Times New Roman" w:hAnsi="Times New Roman"/>
          <w:bCs/>
          <w:kern w:val="0"/>
        </w:rPr>
        <w:t>分）某校物理兴趣小组用如图所示的装置来探究加速度与力、质量的关系。气垫导轨上质量为</w:t>
      </w:r>
      <w:r>
        <w:rPr>
          <w:rFonts w:ascii="Times New Roman" w:hAnsi="Times New Roman"/>
          <w:kern w:val="0"/>
          <w:position w:val="-4"/>
          <w:lang w:eastAsia="en-US"/>
        </w:rPr>
        <w:object>
          <v:shape id="_x0000_i1091" o:ole="" style="width:16.3pt;height:13.15pt" type="#_x0000_t75">
            <v:imagedata o:title="" r:id="rId140"/>
          </v:shape>
          <o:OLEObject DrawAspect="Content" ObjectID="_1825100650" ProgID="Equation.DSMT4" ShapeID="_x0000_i1091" Type="Embed" r:id="rId141"/>
        </w:object>
      </w:r>
      <w:r w:rsidRPr="00517B8B">
        <w:rPr>
          <w:rFonts w:ascii="Times New Roman" w:hAnsi="Times New Roman"/>
          <w:bCs/>
          <w:kern w:val="0"/>
        </w:rPr>
        <w:t>的滑块通过轻质细绳绕过轻质动滑轮与拉力传感器相连，动滑轮下悬挂质量为</w:t>
      </w:r>
      <w:r>
        <w:rPr>
          <w:rFonts w:ascii="Times New Roman" w:hAnsi="Times New Roman"/>
          <w:kern w:val="0"/>
          <w:position w:val="-6"/>
          <w:lang w:eastAsia="en-US"/>
        </w:rPr>
        <w:object>
          <v:shape id="_x0000_i1092" o:ole="" style="width:13.15pt;height:11.25pt" type="#_x0000_t75">
            <v:imagedata o:title="" r:id="rId142"/>
          </v:shape>
          <o:OLEObject DrawAspect="Content" ObjectID="_1825100651" ProgID="Equation.DSMT4" ShapeID="_x0000_i1092" Type="Embed" r:id="rId143"/>
        </w:object>
      </w:r>
      <w:r w:rsidRPr="00517B8B">
        <w:rPr>
          <w:rFonts w:ascii="Times New Roman" w:hAnsi="Times New Roman"/>
          <w:bCs/>
          <w:kern w:val="0"/>
        </w:rPr>
        <w:t>的钩码，滑块上遮光条宽度为</w:t>
      </w:r>
      <w:r>
        <w:rPr>
          <w:rFonts w:ascii="Times New Roman" w:hAnsi="Times New Roman"/>
          <w:kern w:val="0"/>
          <w:position w:val="-6"/>
          <w:lang w:eastAsia="en-US"/>
        </w:rPr>
        <w:object>
          <v:shape id="_x0000_i1093" o:ole="" style="width:11.25pt;height:13.75pt" type="#_x0000_t75">
            <v:imagedata o:title="" r:id="rId144"/>
          </v:shape>
          <o:OLEObject DrawAspect="Content" ObjectID="_1825100652" ProgID="Equation.DSMT4" ShapeID="_x0000_i1093" Type="Embed" r:id="rId145"/>
        </w:object>
      </w:r>
      <w:r w:rsidRPr="00517B8B">
        <w:rPr>
          <w:rFonts w:ascii="Times New Roman" w:hAnsi="Times New Roman"/>
          <w:bCs/>
          <w:kern w:val="0"/>
        </w:rPr>
        <w:t>。</w:t>
      </w:r>
    </w:p>
    <w:p w14:paraId="09C16C38" w14:textId="77777777" w:rsidP="00517B8B" w:rsidR="00517B8B" w:rsidRPr="00517B8B">
      <w:pPr>
        <w:widowControl/>
        <w:spacing w:line="288" w:lineRule="auto"/>
        <w:jc w:val="left"/>
        <w:rPr>
          <w:rFonts w:ascii="Times New Roman" w:hAnsi="Times New Roman"/>
          <w:bCs/>
          <w:kern w:val="0"/>
          <w:lang w:eastAsia="en-US"/>
        </w:rPr>
      </w:pPr>
      <w:r w:rsidRPr="00517B8B">
        <w:rPr>
          <w:rFonts w:ascii="Times New Roman" w:hAnsi="Times New Roman"/>
          <w:bCs/>
          <w:noProof/>
          <w:kern w:val="0"/>
          <w:lang w:eastAsia="en-US"/>
        </w:rPr>
        <w:drawing>
          <wp:inline distB="0" distL="0" distR="0" distT="0">
            <wp:extent cx="3590925" cy="1296385"/>
            <wp:effectExtent b="0" l="0" r="0" t="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46"/>
                    <a:stretch>
                      <a:fillRect/>
                    </a:stretch>
                  </pic:blipFill>
                  <pic:spPr>
                    <a:xfrm>
                      <a:off x="0" y="0"/>
                      <a:ext cx="3590925" cy="1296385"/>
                    </a:xfrm>
                    <a:prstGeom prst="rect">
                      <a:avLst/>
                    </a:prstGeom>
                  </pic:spPr>
                </pic:pic>
              </a:graphicData>
            </a:graphic>
          </wp:inline>
        </w:drawing>
      </w:r>
    </w:p>
    <w:p w14:paraId="5C615072"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实验过程中</w:t>
      </w:r>
      <w:r w:rsidRPr="00517B8B">
        <w:rPr>
          <w:rFonts w:ascii="Times New Roman" w:hAnsi="Times New Roman"/>
          <w:bCs/>
          <w:kern w:val="0"/>
        </w:rPr>
        <w:t>________</w:t>
      </w:r>
      <w:r w:rsidRPr="00517B8B">
        <w:rPr>
          <w:rFonts w:ascii="Times New Roman" w:hAnsi="Times New Roman"/>
          <w:bCs/>
          <w:kern w:val="0"/>
        </w:rPr>
        <w:t>（选填</w:t>
      </w:r>
      <w:r w:rsidRPr="00517B8B">
        <w:rPr>
          <w:rFonts w:ascii="宋体" w:hAnsi="宋体"/>
          <w:bCs/>
          <w:kern w:val="0"/>
        </w:rPr>
        <w:t>“</w:t>
      </w:r>
      <w:r w:rsidRPr="00517B8B">
        <w:rPr>
          <w:rFonts w:ascii="Times New Roman" w:hAnsi="Times New Roman"/>
          <w:bCs/>
          <w:kern w:val="0"/>
        </w:rPr>
        <w:t>需要</w:t>
      </w:r>
      <w:r w:rsidRPr="00517B8B">
        <w:rPr>
          <w:rFonts w:ascii="宋体" w:hAnsi="宋体"/>
          <w:bCs/>
          <w:kern w:val="0"/>
        </w:rPr>
        <w:t>”</w:t>
      </w:r>
      <w:r w:rsidRPr="00517B8B">
        <w:rPr>
          <w:rFonts w:ascii="Times New Roman" w:hAnsi="Times New Roman"/>
          <w:bCs/>
          <w:kern w:val="0"/>
        </w:rPr>
        <w:t>或</w:t>
      </w:r>
      <w:r w:rsidRPr="00517B8B">
        <w:rPr>
          <w:rFonts w:ascii="宋体" w:hAnsi="宋体"/>
          <w:bCs/>
          <w:kern w:val="0"/>
        </w:rPr>
        <w:t>“</w:t>
      </w:r>
      <w:r w:rsidRPr="00517B8B">
        <w:rPr>
          <w:rFonts w:ascii="Times New Roman" w:hAnsi="Times New Roman"/>
          <w:bCs/>
          <w:kern w:val="0"/>
        </w:rPr>
        <w:t>不需要</w:t>
      </w:r>
      <w:r w:rsidRPr="00517B8B">
        <w:rPr>
          <w:rFonts w:ascii="宋体" w:hAnsi="宋体"/>
          <w:bCs/>
          <w:kern w:val="0"/>
        </w:rPr>
        <w:t>”</w:t>
      </w:r>
      <w:r w:rsidRPr="00517B8B">
        <w:rPr>
          <w:rFonts w:ascii="Times New Roman" w:hAnsi="Times New Roman"/>
          <w:bCs/>
          <w:kern w:val="0"/>
        </w:rPr>
        <w:t>）满足滑块的质量</w:t>
      </w:r>
      <w:r>
        <w:rPr>
          <w:rFonts w:ascii="Times New Roman" w:hAnsi="Times New Roman"/>
          <w:kern w:val="0"/>
          <w:position w:val="-4"/>
          <w:lang w:eastAsia="en-US"/>
        </w:rPr>
        <w:object>
          <v:shape id="_x0000_i1094" o:ole="" style="width:16.3pt;height:13.15pt" type="#_x0000_t75">
            <v:imagedata o:title="" r:id="rId140"/>
          </v:shape>
          <o:OLEObject DrawAspect="Content" ObjectID="_1825100653" ProgID="Equation.DSMT4" ShapeID="_x0000_i1094" Type="Embed" r:id="rId147"/>
        </w:object>
      </w:r>
      <w:r w:rsidRPr="00517B8B">
        <w:rPr>
          <w:rFonts w:ascii="Times New Roman" w:hAnsi="Times New Roman"/>
          <w:bCs/>
          <w:kern w:val="0"/>
        </w:rPr>
        <w:t>远大于钩码的总质量</w:t>
      </w:r>
      <w:r>
        <w:rPr>
          <w:rFonts w:ascii="Times New Roman" w:hAnsi="Times New Roman"/>
          <w:kern w:val="0"/>
          <w:position w:val="-6"/>
          <w:lang w:eastAsia="en-US"/>
        </w:rPr>
        <w:object>
          <v:shape id="_x0000_i1095" o:ole="" style="width:13.15pt;height:11.25pt" type="#_x0000_t75">
            <v:imagedata o:title="" r:id="rId142"/>
          </v:shape>
          <o:OLEObject DrawAspect="Content" ObjectID="_1825100654" ProgID="Equation.DSMT4" ShapeID="_x0000_i1095" Type="Embed" r:id="rId148"/>
        </w:object>
      </w:r>
      <w:r w:rsidRPr="00517B8B">
        <w:rPr>
          <w:rFonts w:ascii="Times New Roman" w:hAnsi="Times New Roman"/>
          <w:bCs/>
          <w:kern w:val="0"/>
        </w:rPr>
        <w:t>；</w:t>
      </w:r>
    </w:p>
    <w:p w14:paraId="1C5816C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实验时，小组同学每次均从相同位置释放滑块，测得滑块处于静止释放位置时遮光条与光电门中心间的距离为</w:t>
      </w:r>
      <w:r>
        <w:rPr>
          <w:rFonts w:ascii="Times New Roman" w:hAnsi="Times New Roman"/>
          <w:kern w:val="0"/>
          <w:position w:val="-4"/>
          <w:lang w:eastAsia="en-US"/>
        </w:rPr>
        <w:object>
          <v:shape id="_x0000_i1096" o:ole="" style="width:11.25pt;height:13.15pt" type="#_x0000_t75">
            <v:imagedata o:title="" r:id="rId149"/>
          </v:shape>
          <o:OLEObject DrawAspect="Content" ObjectID="_1825100655" ProgID="Equation.DSMT4" ShapeID="_x0000_i1096" Type="Embed" r:id="rId150"/>
        </w:object>
      </w:r>
      <w:r w:rsidRPr="00517B8B">
        <w:rPr>
          <w:rFonts w:ascii="Times New Roman" w:hAnsi="Times New Roman"/>
          <w:bCs/>
          <w:kern w:val="0"/>
        </w:rPr>
        <w:t>；</w:t>
      </w:r>
    </w:p>
    <w:p w14:paraId="7A6EC9AC"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3</w:t>
      </w:r>
      <w:r w:rsidRPr="00517B8B">
        <w:rPr>
          <w:rFonts w:ascii="Times New Roman" w:hAnsi="Times New Roman"/>
          <w:bCs/>
          <w:kern w:val="0"/>
        </w:rPr>
        <w:t>）释放滑块，记录下遮光条通过光电门的时间</w:t>
      </w:r>
      <w:r>
        <w:rPr>
          <w:rFonts w:ascii="Times New Roman" w:hAnsi="Times New Roman"/>
          <w:kern w:val="0"/>
          <w:position w:val="-6"/>
          <w:lang w:eastAsia="en-US"/>
        </w:rPr>
        <w:object>
          <v:shape id="_x0000_i1097" o:ole="" style="width:15.05pt;height:13.75pt" type="#_x0000_t75">
            <v:imagedata o:title="" r:id="rId151"/>
          </v:shape>
          <o:OLEObject DrawAspect="Content" ObjectID="_1825100656" ProgID="Equation.DSMT4" ShapeID="_x0000_i1097" Type="Embed" r:id="rId152"/>
        </w:object>
      </w:r>
      <w:r w:rsidRPr="00517B8B">
        <w:rPr>
          <w:rFonts w:ascii="Times New Roman" w:hAnsi="Times New Roman"/>
          <w:bCs/>
          <w:kern w:val="0"/>
        </w:rPr>
        <w:t>和拉力传感器的示数</w:t>
      </w:r>
      <w:r>
        <w:rPr>
          <w:rFonts w:ascii="Times New Roman" w:hAnsi="Times New Roman"/>
          <w:kern w:val="0"/>
          <w:position w:val="-4"/>
          <w:lang w:eastAsia="en-US"/>
        </w:rPr>
        <w:object>
          <v:shape id="_x0000_i1098" o:ole="" style="width:13.15pt;height:13.15pt" type="#_x0000_t75">
            <v:imagedata o:title="" r:id="rId153"/>
          </v:shape>
          <o:OLEObject DrawAspect="Content" ObjectID="_1825100657" ProgID="Equation.DSMT4" ShapeID="_x0000_i1098" Type="Embed" r:id="rId154"/>
        </w:object>
      </w:r>
      <w:r w:rsidRPr="00517B8B">
        <w:rPr>
          <w:rFonts w:ascii="Times New Roman" w:hAnsi="Times New Roman"/>
          <w:bCs/>
          <w:kern w:val="0"/>
        </w:rPr>
        <w:t>。可以得到滑块经过光电门时的速度大小</w:t>
      </w:r>
      <w:r>
        <w:rPr>
          <w:rFonts w:ascii="Times New Roman" w:hAnsi="Times New Roman"/>
          <w:kern w:val="0"/>
          <w:position w:val="-6"/>
          <w:lang w:eastAsia="en-US"/>
        </w:rPr>
        <w:object>
          <v:shape id="_x0000_i1099" o:ole="" style="width:18.8pt;height:11.25pt" type="#_x0000_t75">
            <v:imagedata o:title="" r:id="rId155"/>
          </v:shape>
          <o:OLEObject DrawAspect="Content" ObjectID="_1825100658" ProgID="Equation.DSMT4" ShapeID="_x0000_i1099" Type="Embed" r:id="rId156"/>
        </w:object>
      </w:r>
      <w:r w:rsidRPr="00517B8B">
        <w:rPr>
          <w:rFonts w:ascii="Times New Roman" w:hAnsi="Times New Roman"/>
          <w:bCs/>
          <w:kern w:val="0"/>
        </w:rPr>
        <w:t>________</w:t>
      </w:r>
      <w:r w:rsidRPr="00517B8B">
        <w:rPr>
          <w:rFonts w:ascii="Times New Roman" w:hAnsi="Times New Roman"/>
          <w:bCs/>
          <w:kern w:val="0"/>
        </w:rPr>
        <w:t>（用</w:t>
      </w:r>
      <w:r>
        <w:rPr>
          <w:rFonts w:ascii="Times New Roman" w:hAnsi="Times New Roman"/>
          <w:kern w:val="0"/>
          <w:position w:val="-10"/>
          <w:lang w:eastAsia="en-US"/>
        </w:rPr>
        <w:object>
          <v:shape id="_x0000_i1100" o:ole="" style="width:26.9pt;height:16.3pt" type="#_x0000_t75">
            <v:imagedata o:title="" r:id="rId157"/>
          </v:shape>
          <o:OLEObject DrawAspect="Content" ObjectID="_1825100659" ProgID="Equation.DSMT4" ShapeID="_x0000_i1100" Type="Embed" r:id="rId158"/>
        </w:object>
      </w:r>
      <w:r w:rsidRPr="00517B8B">
        <w:rPr>
          <w:rFonts w:ascii="Times New Roman" w:hAnsi="Times New Roman"/>
          <w:bCs/>
          <w:kern w:val="0"/>
        </w:rPr>
        <w:t>表示）；滑块加速度大小</w:t>
      </w:r>
      <w:r>
        <w:rPr>
          <w:rFonts w:ascii="Times New Roman" w:hAnsi="Times New Roman"/>
          <w:kern w:val="0"/>
          <w:position w:val="-6"/>
          <w:lang w:eastAsia="en-US"/>
        </w:rPr>
        <w:object>
          <v:shape id="_x0000_i1101" o:ole="" style="width:18.8pt;height:11.25pt" type="#_x0000_t75">
            <v:imagedata o:title="" r:id="rId159"/>
          </v:shape>
          <o:OLEObject DrawAspect="Content" ObjectID="_1825100660" ProgID="Equation.DSMT4" ShapeID="_x0000_i1101" Type="Embed" r:id="rId160"/>
        </w:object>
      </w:r>
      <w:r w:rsidRPr="00517B8B">
        <w:rPr>
          <w:rFonts w:ascii="Times New Roman" w:hAnsi="Times New Roman"/>
          <w:bCs/>
          <w:kern w:val="0"/>
        </w:rPr>
        <w:t>________</w:t>
      </w:r>
      <w:r w:rsidRPr="00517B8B">
        <w:rPr>
          <w:rFonts w:ascii="Times New Roman" w:hAnsi="Times New Roman"/>
          <w:bCs/>
          <w:kern w:val="0"/>
        </w:rPr>
        <w:t>（用</w:t>
      </w:r>
      <w:r>
        <w:rPr>
          <w:rFonts w:ascii="Times New Roman" w:hAnsi="Times New Roman"/>
          <w:kern w:val="0"/>
          <w:position w:val="-6"/>
          <w:lang w:eastAsia="en-US"/>
        </w:rPr>
        <w:object>
          <v:shape id="_x0000_i1102" o:ole="" style="width:11.25pt;height:13.75pt" type="#_x0000_t75">
            <v:imagedata o:title="" r:id="rId144"/>
          </v:shape>
          <o:OLEObject DrawAspect="Content" ObjectID="_1825100661" ProgID="Equation.DSMT4" ShapeID="_x0000_i1102" Type="Embed" r:id="rId161"/>
        </w:object>
      </w:r>
      <w:r w:rsidRPr="00517B8B">
        <w:rPr>
          <w:rFonts w:ascii="Times New Roman" w:hAnsi="Times New Roman"/>
          <w:bCs/>
          <w:kern w:val="0"/>
        </w:rPr>
        <w:t>，</w:t>
      </w:r>
      <w:r>
        <w:rPr>
          <w:rFonts w:ascii="Times New Roman" w:hAnsi="Times New Roman"/>
          <w:kern w:val="0"/>
          <w:position w:val="-4"/>
          <w:lang w:eastAsia="en-US"/>
        </w:rPr>
        <w:object>
          <v:shape id="_x0000_i1103" o:ole="" style="width:11.25pt;height:13.15pt" type="#_x0000_t75">
            <v:imagedata o:title="" r:id="rId149"/>
          </v:shape>
          <o:OLEObject DrawAspect="Content" ObjectID="_1825100662" ProgID="Equation.DSMT4" ShapeID="_x0000_i1103" Type="Embed" r:id="rId162"/>
        </w:object>
      </w:r>
      <w:r w:rsidRPr="00517B8B">
        <w:rPr>
          <w:rFonts w:ascii="Times New Roman" w:hAnsi="Times New Roman"/>
          <w:bCs/>
          <w:kern w:val="0"/>
        </w:rPr>
        <w:t>，</w:t>
      </w:r>
      <w:r>
        <w:rPr>
          <w:rFonts w:ascii="Times New Roman" w:hAnsi="Times New Roman"/>
          <w:kern w:val="0"/>
          <w:position w:val="-6"/>
          <w:lang w:eastAsia="en-US"/>
        </w:rPr>
        <w:object>
          <v:shape id="_x0000_i1104" o:ole="" style="width:15.05pt;height:13.75pt" type="#_x0000_t75">
            <v:imagedata o:title="" r:id="rId151"/>
          </v:shape>
          <o:OLEObject DrawAspect="Content" ObjectID="_1825100663" ProgID="Equation.DSMT4" ShapeID="_x0000_i1104" Type="Embed" r:id="rId163"/>
        </w:object>
      </w:r>
      <w:r w:rsidRPr="00517B8B">
        <w:rPr>
          <w:rFonts w:ascii="Times New Roman" w:hAnsi="Times New Roman"/>
          <w:bCs/>
          <w:kern w:val="0"/>
        </w:rPr>
        <w:t>表示）；</w:t>
      </w:r>
    </w:p>
    <w:p w14:paraId="073BD595"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4</w:t>
      </w:r>
      <w:r w:rsidRPr="00517B8B">
        <w:rPr>
          <w:rFonts w:ascii="Times New Roman" w:hAnsi="Times New Roman"/>
          <w:bCs/>
          <w:kern w:val="0"/>
        </w:rPr>
        <w:t>）保持滑块质量不变，改变悬挂钩码个数，多次实验，根据多组</w:t>
      </w:r>
      <w:r>
        <w:rPr>
          <w:rFonts w:ascii="Times New Roman" w:hAnsi="Times New Roman"/>
          <w:kern w:val="0"/>
          <w:position w:val="-6"/>
          <w:lang w:eastAsia="en-US"/>
        </w:rPr>
        <w:object>
          <v:shape id="_x0000_i1105" o:ole="" style="width:28.8pt;height:13.75pt" type="#_x0000_t75">
            <v:imagedata o:title="" r:id="rId164"/>
          </v:shape>
          <o:OLEObject DrawAspect="Content" ObjectID="_1825100664" ProgID="Equation.DSMT4" ShapeID="_x0000_i1105" Type="Embed" r:id="rId165"/>
        </w:object>
      </w:r>
      <w:r w:rsidRPr="00517B8B">
        <w:rPr>
          <w:rFonts w:ascii="Times New Roman" w:hAnsi="Times New Roman"/>
          <w:bCs/>
          <w:kern w:val="0"/>
        </w:rPr>
        <w:t>数据，以</w:t>
      </w:r>
      <w:r>
        <w:rPr>
          <w:rFonts w:ascii="Times New Roman" w:hAnsi="Times New Roman"/>
          <w:kern w:val="0"/>
          <w:position w:val="-6"/>
          <w:lang w:eastAsia="en-US"/>
        </w:rPr>
        <w:object>
          <v:shape id="_x0000_i1106" o:ole="" style="width:10pt;height:11.25pt" type="#_x0000_t75">
            <v:imagedata o:title="" r:id="rId33"/>
          </v:shape>
          <o:OLEObject DrawAspect="Content" ObjectID="_1825100665" ProgID="Equation.DSMT4" ShapeID="_x0000_i1106" Type="Embed" r:id="rId166"/>
        </w:object>
      </w:r>
      <w:r w:rsidRPr="00517B8B">
        <w:rPr>
          <w:rFonts w:ascii="Times New Roman" w:hAnsi="Times New Roman"/>
          <w:bCs/>
          <w:kern w:val="0"/>
        </w:rPr>
        <w:t>为纵轴、</w:t>
      </w:r>
      <w:r>
        <w:rPr>
          <w:rFonts w:ascii="Times New Roman" w:hAnsi="Times New Roman"/>
          <w:kern w:val="0"/>
          <w:position w:val="-4"/>
          <w:lang w:eastAsia="en-US"/>
        </w:rPr>
        <w:object>
          <v:shape id="_x0000_i1107" o:ole="" style="width:13.15pt;height:13.15pt" type="#_x0000_t75">
            <v:imagedata o:title="" r:id="rId153"/>
          </v:shape>
          <o:OLEObject DrawAspect="Content" ObjectID="_1825100666" ProgID="Equation.DSMT4" ShapeID="_x0000_i1107" Type="Embed" r:id="rId167"/>
        </w:object>
      </w:r>
      <w:r w:rsidRPr="00517B8B">
        <w:rPr>
          <w:rFonts w:ascii="Times New Roman" w:hAnsi="Times New Roman"/>
          <w:bCs/>
          <w:kern w:val="0"/>
        </w:rPr>
        <w:t>为横轴建立直角坐标系，画出</w:t>
      </w:r>
      <w:r>
        <w:rPr>
          <w:rFonts w:ascii="Times New Roman" w:hAnsi="Times New Roman"/>
          <w:kern w:val="0"/>
          <w:position w:val="-6"/>
          <w:lang w:eastAsia="en-US"/>
        </w:rPr>
        <w:object>
          <v:shape id="_x0000_i1108" o:ole="" style="width:30.05pt;height:13.75pt" type="#_x0000_t75">
            <v:imagedata o:title="" r:id="rId168"/>
          </v:shape>
          <o:OLEObject DrawAspect="Content" ObjectID="_1825100667" ProgID="Equation.DSMT4" ShapeID="_x0000_i1108" Type="Embed" r:id="rId169"/>
        </w:object>
      </w:r>
      <w:r w:rsidRPr="00517B8B">
        <w:rPr>
          <w:rFonts w:ascii="Times New Roman" w:hAnsi="Times New Roman"/>
          <w:bCs/>
          <w:kern w:val="0"/>
        </w:rPr>
        <w:t>图像是一条倾斜直线，则该图像斜率为</w:t>
      </w:r>
      <w:r w:rsidRPr="00517B8B">
        <w:rPr>
          <w:rFonts w:ascii="Times New Roman" w:hAnsi="Times New Roman"/>
          <w:bCs/>
          <w:kern w:val="0"/>
        </w:rPr>
        <w:t>________</w:t>
      </w:r>
      <w:r w:rsidRPr="00517B8B">
        <w:rPr>
          <w:rFonts w:ascii="Times New Roman" w:hAnsi="Times New Roman"/>
          <w:bCs/>
          <w:kern w:val="0"/>
        </w:rPr>
        <w:t>。（用已知物理量的符号表示）</w:t>
      </w:r>
    </w:p>
    <w:p w14:paraId="1D7D5F9E"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5</w:t>
      </w:r>
      <w:r w:rsidRPr="00517B8B">
        <w:rPr>
          <w:rFonts w:ascii="Times New Roman" w:hAnsi="Times New Roman"/>
          <w:bCs/>
          <w:kern w:val="0"/>
        </w:rPr>
        <w:t>）小组同学继续用上述装置</w:t>
      </w:r>
      <w:r w:rsidRPr="00517B8B">
        <w:rPr>
          <w:rFonts w:ascii="宋体" w:hAnsi="宋体"/>
          <w:bCs/>
          <w:kern w:val="0"/>
        </w:rPr>
        <w:t>“</w:t>
      </w:r>
      <w:r w:rsidRPr="00517B8B">
        <w:rPr>
          <w:rFonts w:ascii="Times New Roman" w:hAnsi="Times New Roman"/>
          <w:bCs/>
          <w:kern w:val="0"/>
        </w:rPr>
        <w:t>验证机械能守恒定律</w:t>
      </w:r>
      <w:r w:rsidRPr="00517B8B">
        <w:rPr>
          <w:rFonts w:ascii="宋体" w:hAnsi="宋体"/>
          <w:bCs/>
          <w:kern w:val="0"/>
        </w:rPr>
        <w:t>”</w:t>
      </w:r>
      <w:r w:rsidRPr="00517B8B">
        <w:rPr>
          <w:rFonts w:ascii="Times New Roman" w:hAnsi="Times New Roman"/>
          <w:bCs/>
          <w:kern w:val="0"/>
        </w:rPr>
        <w:t>，已知当地重力加速度为</w:t>
      </w:r>
      <w:r>
        <w:rPr>
          <w:rFonts w:ascii="Times New Roman" w:hAnsi="Times New Roman"/>
          <w:kern w:val="0"/>
          <w:position w:val="-10"/>
          <w:lang w:eastAsia="en-US"/>
        </w:rPr>
        <w:object>
          <v:shape id="_x0000_i1109" o:ole="" style="width:11.25pt;height:13.15pt" type="#_x0000_t75">
            <v:imagedata o:title="" r:id="rId132"/>
          </v:shape>
          <o:OLEObject DrawAspect="Content" ObjectID="_1825100668" ProgID="Equation.DSMT4" ShapeID="_x0000_i1109" Type="Embed" r:id="rId170"/>
        </w:object>
      </w:r>
      <w:r w:rsidRPr="00517B8B">
        <w:rPr>
          <w:rFonts w:ascii="Times New Roman" w:hAnsi="Times New Roman"/>
          <w:bCs/>
          <w:kern w:val="0"/>
        </w:rPr>
        <w:t>。若满足关系式</w:t>
      </w:r>
      <w:r w:rsidRPr="00517B8B">
        <w:rPr>
          <w:rFonts w:ascii="Times New Roman" w:hAnsi="Times New Roman"/>
          <w:bCs/>
          <w:kern w:val="0"/>
        </w:rPr>
        <w:t>________________</w:t>
      </w:r>
      <w:r w:rsidRPr="00517B8B">
        <w:rPr>
          <w:rFonts w:ascii="Times New Roman" w:hAnsi="Times New Roman"/>
          <w:bCs/>
          <w:kern w:val="0"/>
        </w:rPr>
        <w:t>时，则证明运动过程中系统机械能守恒。（用题目中的</w:t>
      </w:r>
      <w:r>
        <w:rPr>
          <w:rFonts w:ascii="Times New Roman" w:hAnsi="Times New Roman"/>
          <w:kern w:val="0"/>
          <w:position w:val="-6"/>
          <w:lang w:eastAsia="en-US"/>
        </w:rPr>
        <w:object>
          <v:shape id="_x0000_i1110" o:ole="" style="width:11.25pt;height:13.75pt" type="#_x0000_t75">
            <v:imagedata o:title="" r:id="rId144"/>
          </v:shape>
          <o:OLEObject DrawAspect="Content" ObjectID="_1825100669" ProgID="Equation.DSMT4" ShapeID="_x0000_i1110" Type="Embed" r:id="rId171"/>
        </w:object>
      </w:r>
      <w:r w:rsidRPr="00517B8B">
        <w:rPr>
          <w:rFonts w:ascii="Times New Roman" w:hAnsi="Times New Roman"/>
          <w:bCs/>
          <w:kern w:val="0"/>
        </w:rPr>
        <w:t>，</w:t>
      </w:r>
      <w:r>
        <w:rPr>
          <w:rFonts w:ascii="Times New Roman" w:hAnsi="Times New Roman"/>
          <w:kern w:val="0"/>
          <w:position w:val="-4"/>
          <w:lang w:eastAsia="en-US"/>
        </w:rPr>
        <w:object>
          <v:shape id="_x0000_i1111" o:ole="" style="width:11.25pt;height:13.15pt" type="#_x0000_t75">
            <v:imagedata o:title="" r:id="rId149"/>
          </v:shape>
          <o:OLEObject DrawAspect="Content" ObjectID="_1825100670" ProgID="Equation.DSMT4" ShapeID="_x0000_i1111" Type="Embed" r:id="rId172"/>
        </w:object>
      </w:r>
      <w:r w:rsidRPr="00517B8B">
        <w:rPr>
          <w:rFonts w:ascii="Times New Roman" w:hAnsi="Times New Roman"/>
          <w:bCs/>
          <w:kern w:val="0"/>
        </w:rPr>
        <w:t>，</w:t>
      </w:r>
      <w:r>
        <w:rPr>
          <w:rFonts w:ascii="Times New Roman" w:hAnsi="Times New Roman"/>
          <w:kern w:val="0"/>
          <w:position w:val="-6"/>
          <w:lang w:eastAsia="en-US"/>
        </w:rPr>
        <w:object>
          <v:shape id="_x0000_i1112" o:ole="" style="width:15.05pt;height:13.75pt" type="#_x0000_t75">
            <v:imagedata o:title="" r:id="rId173"/>
          </v:shape>
          <o:OLEObject DrawAspect="Content" ObjectID="_1825100671" ProgID="Equation.DSMT4" ShapeID="_x0000_i1112" Type="Embed" r:id="rId174"/>
        </w:object>
      </w:r>
      <w:r w:rsidRPr="00517B8B">
        <w:rPr>
          <w:rFonts w:ascii="Times New Roman" w:hAnsi="Times New Roman"/>
          <w:bCs/>
          <w:kern w:val="0"/>
        </w:rPr>
        <w:t>，</w:t>
      </w:r>
      <w:r>
        <w:rPr>
          <w:rFonts w:ascii="Times New Roman" w:hAnsi="Times New Roman"/>
          <w:kern w:val="0"/>
          <w:position w:val="-4"/>
          <w:lang w:eastAsia="en-US"/>
        </w:rPr>
        <w:object>
          <v:shape id="_x0000_i1113" o:ole="" style="width:16.3pt;height:13.15pt" type="#_x0000_t75">
            <v:imagedata o:title="" r:id="rId140"/>
          </v:shape>
          <o:OLEObject DrawAspect="Content" ObjectID="_1825100672" ProgID="Equation.DSMT4" ShapeID="_x0000_i1113" Type="Embed" r:id="rId175"/>
        </w:object>
      </w:r>
      <w:r w:rsidRPr="00517B8B">
        <w:rPr>
          <w:rFonts w:ascii="Times New Roman" w:hAnsi="Times New Roman"/>
          <w:bCs/>
          <w:kern w:val="0"/>
        </w:rPr>
        <w:t>，</w:t>
      </w:r>
      <w:r>
        <w:rPr>
          <w:rFonts w:ascii="Times New Roman" w:hAnsi="Times New Roman"/>
          <w:kern w:val="0"/>
          <w:position w:val="-6"/>
          <w:lang w:eastAsia="en-US"/>
        </w:rPr>
        <w:object>
          <v:shape id="_x0000_i1114" o:ole="" style="width:13.15pt;height:11.25pt" type="#_x0000_t75">
            <v:imagedata o:title="" r:id="rId142"/>
          </v:shape>
          <o:OLEObject DrawAspect="Content" ObjectID="_1825100673" ProgID="Equation.DSMT4" ShapeID="_x0000_i1114" Type="Embed" r:id="rId176"/>
        </w:object>
      </w:r>
      <w:r w:rsidRPr="00517B8B">
        <w:rPr>
          <w:rFonts w:ascii="Times New Roman" w:hAnsi="Times New Roman"/>
          <w:bCs/>
          <w:kern w:val="0"/>
        </w:rPr>
        <w:t>，</w:t>
      </w:r>
      <w:r>
        <w:rPr>
          <w:rFonts w:ascii="Times New Roman" w:hAnsi="Times New Roman"/>
          <w:kern w:val="0"/>
          <w:position w:val="-10"/>
          <w:lang w:eastAsia="en-US"/>
        </w:rPr>
        <w:object>
          <v:shape id="_x0000_i1115" o:ole="" style="width:11.25pt;height:13.15pt" type="#_x0000_t75">
            <v:imagedata o:title="" r:id="rId132"/>
          </v:shape>
          <o:OLEObject DrawAspect="Content" ObjectID="_1825100674" ProgID="Equation.DSMT4" ShapeID="_x0000_i1115" Type="Embed" r:id="rId177"/>
        </w:object>
      </w:r>
      <w:r w:rsidRPr="00517B8B">
        <w:rPr>
          <w:rFonts w:ascii="Times New Roman" w:hAnsi="Times New Roman"/>
          <w:bCs/>
          <w:kern w:val="0"/>
        </w:rPr>
        <w:t>表示）</w:t>
      </w:r>
    </w:p>
    <w:p w14:paraId="6DC9E37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13.</w:t>
      </w:r>
      <w:r w:rsidRPr="00517B8B">
        <w:rPr>
          <w:rFonts w:ascii="Times New Roman" w:hAnsi="Times New Roman"/>
          <w:bCs/>
          <w:kern w:val="0"/>
        </w:rPr>
        <w:t>（</w:t>
      </w:r>
      <w:r w:rsidRPr="00517B8B">
        <w:rPr>
          <w:rFonts w:ascii="Times New Roman" w:hAnsi="Times New Roman"/>
          <w:bCs/>
          <w:kern w:val="0"/>
        </w:rPr>
        <w:t>9</w:t>
      </w:r>
      <w:r w:rsidRPr="00517B8B">
        <w:rPr>
          <w:rFonts w:ascii="Times New Roman" w:hAnsi="Times New Roman"/>
          <w:bCs/>
          <w:kern w:val="0"/>
        </w:rPr>
        <w:t>分）滑板运动是一项有高难度动作技巧性的运动，某滑板爱好者（可视为质点）完成了如图所示赛道练习。</w:t>
      </w:r>
      <w:r>
        <w:rPr>
          <w:rFonts w:ascii="Times New Roman" w:hAnsi="Times New Roman"/>
          <w:kern w:val="0"/>
          <w:position w:val="-4"/>
          <w:lang w:eastAsia="en-US"/>
        </w:rPr>
        <w:object>
          <v:shape id="_x0000_i1116" o:ole="" style="width:20.05pt;height:13.15pt" type="#_x0000_t75">
            <v:imagedata o:title="" r:id="rId178"/>
          </v:shape>
          <o:OLEObject DrawAspect="Content" ObjectID="_1825100675" ProgID="Equation.DSMT4" ShapeID="_x0000_i1116" Type="Embed" r:id="rId179"/>
        </w:object>
      </w:r>
      <w:r w:rsidRPr="00517B8B">
        <w:rPr>
          <w:rFonts w:ascii="Times New Roman" w:hAnsi="Times New Roman"/>
          <w:bCs/>
          <w:kern w:val="0"/>
        </w:rPr>
        <w:t>是半径</w:t>
      </w:r>
      <w:r>
        <w:rPr>
          <w:rFonts w:ascii="Times New Roman" w:hAnsi="Times New Roman"/>
          <w:kern w:val="0"/>
          <w:position w:val="-6"/>
          <w:lang w:eastAsia="en-US"/>
        </w:rPr>
        <w:object>
          <v:shape id="_x0000_i1117" o:ole="" style="width:46.95pt;height:13.75pt" type="#_x0000_t75">
            <v:imagedata o:title="" r:id="rId180"/>
          </v:shape>
          <o:OLEObject DrawAspect="Content" ObjectID="_1825100676" ProgID="Equation.DSMT4" ShapeID="_x0000_i1117" Type="Embed" r:id="rId181"/>
        </w:object>
      </w:r>
      <w:r w:rsidRPr="00517B8B">
        <w:rPr>
          <w:rFonts w:ascii="Times New Roman" w:hAnsi="Times New Roman"/>
          <w:bCs/>
          <w:kern w:val="0"/>
        </w:rPr>
        <w:t>的</w:t>
      </w:r>
      <w:r>
        <w:rPr>
          <w:rFonts w:ascii="Times New Roman" w:hAnsi="Times New Roman"/>
          <w:kern w:val="0"/>
          <w:position w:val="-24"/>
          <w:lang w:eastAsia="en-US"/>
        </w:rPr>
        <w:object>
          <v:shape id="_x0000_i1118" o:ole="" style="width:11.9pt;height:31.3pt" type="#_x0000_t75">
            <v:imagedata o:title="" r:id="rId182"/>
          </v:shape>
          <o:OLEObject DrawAspect="Content" ObjectID="_1825100677" ProgID="Equation.DSMT4" ShapeID="_x0000_i1118" Type="Embed" r:id="rId183"/>
        </w:object>
      </w:r>
      <w:r w:rsidRPr="00517B8B">
        <w:rPr>
          <w:rFonts w:ascii="Times New Roman" w:hAnsi="Times New Roman"/>
          <w:bCs/>
          <w:kern w:val="0"/>
        </w:rPr>
        <w:t>圆弧轨道，</w:t>
      </w:r>
      <w:r>
        <w:rPr>
          <w:rFonts w:ascii="Times New Roman" w:hAnsi="Times New Roman"/>
          <w:kern w:val="0"/>
          <w:position w:val="-6"/>
          <w:lang w:eastAsia="en-US"/>
        </w:rPr>
        <w:object>
          <v:shape id="_x0000_i1119" o:ole="" style="width:20.05pt;height:13.75pt" type="#_x0000_t75">
            <v:imagedata o:title="" r:id="rId184"/>
          </v:shape>
          <o:OLEObject DrawAspect="Content" ObjectID="_1825100678" ProgID="Equation.DSMT4" ShapeID="_x0000_i1119" Type="Embed" r:id="rId185"/>
        </w:object>
      </w:r>
      <w:r w:rsidRPr="00517B8B">
        <w:rPr>
          <w:rFonts w:ascii="Times New Roman" w:hAnsi="Times New Roman"/>
          <w:bCs/>
          <w:kern w:val="0"/>
        </w:rPr>
        <w:t>是一段水平直轨道，</w:t>
      </w:r>
      <w:r>
        <w:rPr>
          <w:rFonts w:ascii="Times New Roman" w:hAnsi="Times New Roman"/>
          <w:kern w:val="0"/>
          <w:position w:val="-6"/>
          <w:lang w:eastAsia="en-US"/>
        </w:rPr>
        <w:object>
          <v:shape id="_x0000_i1120" o:ole="" style="width:20.05pt;height:13.75pt" type="#_x0000_t75">
            <v:imagedata o:title="" r:id="rId186"/>
          </v:shape>
          <o:OLEObject DrawAspect="Content" ObjectID="_1825100679" ProgID="Equation.DSMT4" ShapeID="_x0000_i1120" Type="Embed" r:id="rId187"/>
        </w:object>
      </w:r>
      <w:r w:rsidRPr="00517B8B">
        <w:rPr>
          <w:rFonts w:ascii="Times New Roman" w:hAnsi="Times New Roman"/>
          <w:bCs/>
          <w:kern w:val="0"/>
        </w:rPr>
        <w:t>也是半径</w:t>
      </w:r>
      <w:r>
        <w:rPr>
          <w:rFonts w:ascii="Times New Roman" w:hAnsi="Times New Roman"/>
          <w:kern w:val="0"/>
          <w:position w:val="-6"/>
          <w:lang w:eastAsia="en-US"/>
        </w:rPr>
        <w:object>
          <v:shape id="_x0000_i1121" o:ole="" style="width:46.95pt;height:13.75pt" type="#_x0000_t75">
            <v:imagedata o:title="" r:id="rId188"/>
          </v:shape>
          <o:OLEObject DrawAspect="Content" ObjectID="_1825100680" ProgID="Equation.DSMT4" ShapeID="_x0000_i1121" Type="Embed" r:id="rId189"/>
        </w:object>
      </w:r>
      <w:r w:rsidRPr="00517B8B">
        <w:rPr>
          <w:rFonts w:ascii="Times New Roman" w:hAnsi="Times New Roman"/>
          <w:bCs/>
          <w:kern w:val="0"/>
        </w:rPr>
        <w:t>的圆弧轨道，其圆心角</w:t>
      </w:r>
      <w:r>
        <w:rPr>
          <w:rFonts w:ascii="Times New Roman" w:hAnsi="Times New Roman"/>
          <w:kern w:val="0"/>
          <w:position w:val="-6"/>
          <w:lang w:eastAsia="en-US"/>
        </w:rPr>
        <w:object>
          <v:shape id="_x0000_i1122" o:ole="" style="width:38.8pt;height:13.75pt" type="#_x0000_t75">
            <v:imagedata o:title="" r:id="rId190"/>
          </v:shape>
          <o:OLEObject DrawAspect="Content" ObjectID="_1825100681" ProgID="Equation.DSMT4" ShapeID="_x0000_i1122" Type="Embed" r:id="rId191"/>
        </w:object>
      </w:r>
      <w:r w:rsidRPr="00517B8B">
        <w:rPr>
          <w:rFonts w:ascii="Times New Roman" w:hAnsi="Times New Roman"/>
          <w:bCs/>
          <w:kern w:val="0"/>
        </w:rPr>
        <w:t>，两侧圆弧轨道均与</w:t>
      </w:r>
      <w:r>
        <w:rPr>
          <w:rFonts w:ascii="Times New Roman" w:hAnsi="Times New Roman"/>
          <w:kern w:val="0"/>
          <w:position w:val="-6"/>
          <w:lang w:eastAsia="en-US"/>
        </w:rPr>
        <w:object>
          <v:shape id="_x0000_i1123" o:ole="" style="width:20.05pt;height:13.75pt" type="#_x0000_t75">
            <v:imagedata o:title="" r:id="rId184"/>
          </v:shape>
          <o:OLEObject DrawAspect="Content" ObjectID="_1825100682" ProgID="Equation.DSMT4" ShapeID="_x0000_i1123" Type="Embed" r:id="rId192"/>
        </w:object>
      </w:r>
      <w:r w:rsidRPr="00517B8B">
        <w:rPr>
          <w:rFonts w:ascii="Times New Roman" w:hAnsi="Times New Roman"/>
          <w:bCs/>
          <w:kern w:val="0"/>
        </w:rPr>
        <w:t>段平滑连接。该滑板爱好者从左侧圆弧</w:t>
      </w:r>
      <w:r>
        <w:rPr>
          <w:rFonts w:ascii="Times New Roman" w:hAnsi="Times New Roman"/>
          <w:kern w:val="0"/>
          <w:position w:val="-4"/>
          <w:lang w:eastAsia="en-US"/>
        </w:rPr>
        <w:object>
          <v:shape id="_x0000_i1124" o:ole="" style="width:11.9pt;height:13.15pt" type="#_x0000_t75">
            <v:imagedata o:title="" r:id="rId193"/>
          </v:shape>
          <o:OLEObject DrawAspect="Content" ObjectID="_1825100683" ProgID="Equation.DSMT4" ShapeID="_x0000_i1124" Type="Embed" r:id="rId194"/>
        </w:object>
      </w:r>
      <w:r w:rsidRPr="00517B8B">
        <w:rPr>
          <w:rFonts w:ascii="Times New Roman" w:hAnsi="Times New Roman"/>
          <w:bCs/>
          <w:kern w:val="0"/>
        </w:rPr>
        <w:t>点静止下滑，能从轨道右侧</w:t>
      </w:r>
      <w:r>
        <w:rPr>
          <w:rFonts w:ascii="Times New Roman" w:hAnsi="Times New Roman"/>
          <w:kern w:val="0"/>
          <w:position w:val="-4"/>
          <w:lang w:eastAsia="en-US"/>
        </w:rPr>
        <w:object>
          <v:shape id="_x0000_i1125" o:ole="" style="width:13.15pt;height:13.15pt" type="#_x0000_t75">
            <v:imagedata o:title="" r:id="rId195"/>
          </v:shape>
          <o:OLEObject DrawAspect="Content" ObjectID="_1825100684" ProgID="Equation.DSMT4" ShapeID="_x0000_i1125" Type="Embed" r:id="rId196"/>
        </w:object>
      </w:r>
      <w:r w:rsidRPr="00517B8B">
        <w:rPr>
          <w:rFonts w:ascii="Times New Roman" w:hAnsi="Times New Roman"/>
          <w:bCs/>
          <w:kern w:val="0"/>
        </w:rPr>
        <w:t>点飞出并落在平台</w:t>
      </w:r>
      <w:r>
        <w:rPr>
          <w:rFonts w:ascii="Times New Roman" w:hAnsi="Times New Roman"/>
          <w:kern w:val="0"/>
          <w:position w:val="-4"/>
          <w:lang w:eastAsia="en-US"/>
        </w:rPr>
        <w:object>
          <v:shape id="_x0000_i1126" o:ole="" style="width:21.3pt;height:13.15pt" type="#_x0000_t75">
            <v:imagedata o:title="" r:id="rId197"/>
          </v:shape>
          <o:OLEObject DrawAspect="Content" ObjectID="_1825100685" ProgID="Equation.DSMT4" ShapeID="_x0000_i1126" Type="Embed" r:id="rId198"/>
        </w:object>
      </w:r>
      <w:r w:rsidRPr="00517B8B">
        <w:rPr>
          <w:rFonts w:ascii="Times New Roman" w:hAnsi="Times New Roman"/>
          <w:bCs/>
          <w:kern w:val="0"/>
        </w:rPr>
        <w:t>上。已知滑板爱好者（连同滑板）的质量</w:t>
      </w:r>
      <w:r>
        <w:rPr>
          <w:rFonts w:ascii="Times New Roman" w:hAnsi="Times New Roman"/>
          <w:kern w:val="0"/>
          <w:position w:val="-10"/>
          <w:lang w:eastAsia="en-US"/>
        </w:rPr>
        <w:object>
          <v:shape id="_x0000_i1127" o:ole="" style="width:48.85pt;height:16.3pt" type="#_x0000_t75">
            <v:imagedata o:title="" r:id="rId199"/>
          </v:shape>
          <o:OLEObject DrawAspect="Content" ObjectID="_1825100686" ProgID="Equation.DSMT4" ShapeID="_x0000_i1127" Type="Embed" r:id="rId200"/>
        </w:object>
      </w:r>
      <w:r w:rsidRPr="00517B8B">
        <w:rPr>
          <w:rFonts w:ascii="Times New Roman" w:hAnsi="Times New Roman"/>
          <w:bCs/>
          <w:kern w:val="0"/>
        </w:rPr>
        <w:t>，重力加速度</w:t>
      </w:r>
      <w:r>
        <w:rPr>
          <w:rFonts w:ascii="Times New Roman" w:hAnsi="Times New Roman"/>
          <w:kern w:val="0"/>
          <w:position w:val="-10"/>
          <w:lang w:eastAsia="en-US"/>
        </w:rPr>
        <w:object>
          <v:shape id="_x0000_i1128" o:ole="" style="width:11.25pt;height:13.15pt" type="#_x0000_t75">
            <v:imagedata o:title="" r:id="rId132"/>
          </v:shape>
          <o:OLEObject DrawAspect="Content" ObjectID="_1825100687" ProgID="Equation.DSMT4" ShapeID="_x0000_i1128" Type="Embed" r:id="rId201"/>
        </w:object>
      </w:r>
      <w:r w:rsidRPr="00517B8B">
        <w:rPr>
          <w:rFonts w:ascii="Times New Roman" w:hAnsi="Times New Roman"/>
          <w:bCs/>
          <w:kern w:val="0"/>
        </w:rPr>
        <w:t>取</w:t>
      </w:r>
      <w:r>
        <w:rPr>
          <w:rFonts w:ascii="Times New Roman" w:hAnsi="Times New Roman"/>
          <w:kern w:val="0"/>
          <w:position w:val="-6"/>
          <w:lang w:eastAsia="en-US"/>
        </w:rPr>
        <w:object>
          <v:shape id="_x0000_i1129" o:ole="" style="width:40.7pt;height:16.3pt" type="#_x0000_t75">
            <v:imagedata o:title="" r:id="rId202"/>
          </v:shape>
          <o:OLEObject DrawAspect="Content" ObjectID="_1825100688" ProgID="Equation.DSMT4" ShapeID="_x0000_i1129" Type="Embed" r:id="rId203"/>
        </w:object>
      </w:r>
      <w:r w:rsidRPr="00517B8B">
        <w:rPr>
          <w:rFonts w:ascii="Times New Roman" w:hAnsi="Times New Roman"/>
          <w:bCs/>
          <w:kern w:val="0"/>
        </w:rPr>
        <w:t>，</w:t>
      </w:r>
      <w:r>
        <w:rPr>
          <w:rFonts w:ascii="Times New Roman" w:hAnsi="Times New Roman"/>
          <w:kern w:val="0"/>
          <w:position w:val="-6"/>
          <w:lang w:eastAsia="en-US"/>
        </w:rPr>
        <w:object>
          <v:shape id="_x0000_i1130" o:ole="" style="width:60.75pt;height:13.75pt" type="#_x0000_t75">
            <v:imagedata o:title="" r:id="rId204"/>
          </v:shape>
          <o:OLEObject DrawAspect="Content" ObjectID="_1825100689" ProgID="Equation.DSMT4" ShapeID="_x0000_i1130" Type="Embed" r:id="rId205"/>
        </w:object>
      </w:r>
      <w:r w:rsidRPr="00517B8B">
        <w:rPr>
          <w:rFonts w:ascii="Times New Roman" w:hAnsi="Times New Roman"/>
          <w:bCs/>
          <w:kern w:val="0"/>
        </w:rPr>
        <w:t>，</w:t>
      </w:r>
      <w:r>
        <w:rPr>
          <w:rFonts w:ascii="Times New Roman" w:hAnsi="Times New Roman"/>
          <w:kern w:val="0"/>
          <w:position w:val="-6"/>
          <w:lang w:eastAsia="en-US"/>
        </w:rPr>
        <w:object>
          <v:shape id="_x0000_i1131" o:ole="" style="width:63.25pt;height:13.75pt" type="#_x0000_t75">
            <v:imagedata o:title="" r:id="rId206"/>
          </v:shape>
          <o:OLEObject DrawAspect="Content" ObjectID="_1825100690" ProgID="Equation.DSMT4" ShapeID="_x0000_i1131" Type="Embed" r:id="rId207"/>
        </w:object>
      </w:r>
      <w:r w:rsidRPr="00517B8B">
        <w:rPr>
          <w:rFonts w:ascii="Times New Roman" w:hAnsi="Times New Roman"/>
          <w:bCs/>
          <w:kern w:val="0"/>
        </w:rPr>
        <w:t>，不计一切阻力。求：</w:t>
      </w:r>
    </w:p>
    <w:p w14:paraId="75297AB1"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滑板爱好者（连同滑板）经过</w:t>
      </w:r>
      <w:r>
        <w:rPr>
          <w:rFonts w:ascii="Times New Roman" w:hAnsi="Times New Roman"/>
          <w:kern w:val="0"/>
          <w:position w:val="-4"/>
          <w:lang w:eastAsia="en-US"/>
        </w:rPr>
        <w:object>
          <v:shape id="_x0000_i1132" o:ole="" style="width:11.9pt;height:13.15pt" type="#_x0000_t75">
            <v:imagedata o:title="" r:id="rId125"/>
          </v:shape>
          <o:OLEObject DrawAspect="Content" ObjectID="_1825100691" ProgID="Equation.DSMT4" ShapeID="_x0000_i1132" Type="Embed" r:id="rId208"/>
        </w:object>
      </w:r>
      <w:r w:rsidRPr="00517B8B">
        <w:rPr>
          <w:rFonts w:ascii="Times New Roman" w:hAnsi="Times New Roman"/>
          <w:bCs/>
          <w:kern w:val="0"/>
        </w:rPr>
        <w:t>点时受到的支持力大小；</w:t>
      </w:r>
    </w:p>
    <w:p w14:paraId="5354C65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滑板爱好者在平台</w:t>
      </w:r>
      <w:r>
        <w:rPr>
          <w:rFonts w:ascii="Times New Roman" w:hAnsi="Times New Roman"/>
          <w:kern w:val="0"/>
          <w:position w:val="-4"/>
          <w:lang w:eastAsia="en-US"/>
        </w:rPr>
        <w:object>
          <v:shape id="_x0000_i1133" o:ole="" style="width:20.05pt;height:13.15pt" type="#_x0000_t75">
            <v:imagedata o:title="" r:id="rId209"/>
          </v:shape>
          <o:OLEObject DrawAspect="Content" ObjectID="_1825100692" ProgID="Equation.DSMT4" ShapeID="_x0000_i1133" Type="Embed" r:id="rId210"/>
        </w:object>
      </w:r>
      <w:r w:rsidRPr="00517B8B">
        <w:rPr>
          <w:rFonts w:ascii="Times New Roman" w:hAnsi="Times New Roman"/>
          <w:bCs/>
          <w:kern w:val="0"/>
        </w:rPr>
        <w:t>上的落点与</w:t>
      </w:r>
      <w:r>
        <w:rPr>
          <w:rFonts w:ascii="Times New Roman" w:hAnsi="Times New Roman"/>
          <w:kern w:val="0"/>
          <w:position w:val="-4"/>
          <w:lang w:eastAsia="en-US"/>
        </w:rPr>
        <w:object>
          <v:shape id="_x0000_i1134" o:ole="" style="width:13.15pt;height:13.15pt" type="#_x0000_t75">
            <v:imagedata o:title="" r:id="rId195"/>
          </v:shape>
          <o:OLEObject DrawAspect="Content" ObjectID="_1825100693" ProgID="Equation.DSMT4" ShapeID="_x0000_i1134" Type="Embed" r:id="rId211"/>
        </w:object>
      </w:r>
      <w:r w:rsidRPr="00517B8B">
        <w:rPr>
          <w:rFonts w:ascii="Times New Roman" w:hAnsi="Times New Roman"/>
          <w:bCs/>
          <w:kern w:val="0"/>
        </w:rPr>
        <w:t>点间的距离。</w:t>
      </w:r>
    </w:p>
    <w:p w14:paraId="764AFDE7"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noProof/>
          <w:kern w:val="0"/>
          <w:lang w:eastAsia="en-US"/>
        </w:rPr>
        <w:drawing>
          <wp:inline distB="0" distL="0" distR="0" distT="0">
            <wp:extent cx="2371725" cy="973015"/>
            <wp:effectExtent b="0" l="0" r="0" t="0"/>
            <wp:docPr descr="画里面的卡通人物&#10;&#10;AI 生成的内容可能不正确。"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画里面的卡通人物&#10;&#10;AI 生成的内容可能不正确。" id="100025" name="图片 100025"/>
                    <pic:cNvPicPr>
                      <a:picLocks noChangeAspect="1"/>
                    </pic:cNvPicPr>
                  </pic:nvPicPr>
                  <pic:blipFill>
                    <a:blip r:embed="rId212"/>
                    <a:stretch>
                      <a:fillRect/>
                    </a:stretch>
                  </pic:blipFill>
                  <pic:spPr>
                    <a:xfrm>
                      <a:off x="0" y="0"/>
                      <a:ext cx="2371725" cy="973015"/>
                    </a:xfrm>
                    <a:prstGeom prst="rect">
                      <a:avLst/>
                    </a:prstGeom>
                  </pic:spPr>
                </pic:pic>
              </a:graphicData>
            </a:graphic>
          </wp:inline>
        </w:drawing>
      </w:r>
    </w:p>
    <w:bookmarkEnd w:id="4"/>
    <w:p w14:paraId="35FB8D7D"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14.</w:t>
      </w:r>
      <w:r w:rsidRPr="00517B8B">
        <w:rPr>
          <w:rFonts w:ascii="Times New Roman" w:hAnsi="Times New Roman"/>
          <w:bCs/>
          <w:kern w:val="0"/>
        </w:rPr>
        <w:t>（</w:t>
      </w:r>
      <w:r w:rsidRPr="00517B8B">
        <w:rPr>
          <w:rFonts w:ascii="Times New Roman" w:hAnsi="Times New Roman"/>
          <w:bCs/>
          <w:kern w:val="0"/>
        </w:rPr>
        <w:t>16</w:t>
      </w:r>
      <w:r w:rsidRPr="00517B8B">
        <w:rPr>
          <w:rFonts w:ascii="Times New Roman" w:hAnsi="Times New Roman"/>
          <w:bCs/>
          <w:kern w:val="0"/>
        </w:rPr>
        <w:t>分）如图所示，质量为</w:t>
      </w:r>
      <w:r>
        <w:rPr>
          <w:rFonts w:ascii="Times New Roman" w:hAnsi="Times New Roman"/>
          <w:kern w:val="0"/>
          <w:position w:val="-10"/>
          <w:lang w:eastAsia="en-US"/>
        </w:rPr>
        <w:object>
          <v:shape id="_x0000_i1135" o:ole="" style="width:53.85pt;height:16.3pt" type="#_x0000_t75">
            <v:imagedata o:title="" r:id="rId213"/>
          </v:shape>
          <o:OLEObject DrawAspect="Content" ObjectID="_1825100694" ProgID="Equation.DSMT4" ShapeID="_x0000_i1135" Type="Embed" r:id="rId214"/>
        </w:object>
      </w:r>
      <w:r w:rsidRPr="00517B8B">
        <w:rPr>
          <w:rFonts w:ascii="Times New Roman" w:hAnsi="Times New Roman"/>
          <w:bCs/>
          <w:kern w:val="0"/>
        </w:rPr>
        <w:t>的木板</w:t>
      </w:r>
      <w:r>
        <w:rPr>
          <w:rFonts w:ascii="Times New Roman" w:hAnsi="Times New Roman"/>
          <w:kern w:val="0"/>
          <w:position w:val="-4"/>
          <w:lang w:eastAsia="en-US"/>
        </w:rPr>
        <w:object>
          <v:shape id="_x0000_i1136" o:ole="" style="width:13.15pt;height:13.15pt" type="#_x0000_t75">
            <v:imagedata o:title="" r:id="rId94"/>
          </v:shape>
          <o:OLEObject DrawAspect="Content" ObjectID="_1825100695" ProgID="Equation.DSMT4" ShapeID="_x0000_i1136" Type="Embed" r:id="rId215"/>
        </w:object>
      </w:r>
      <w:r w:rsidRPr="00517B8B">
        <w:rPr>
          <w:rFonts w:ascii="Times New Roman" w:hAnsi="Times New Roman"/>
          <w:bCs/>
          <w:kern w:val="0"/>
        </w:rPr>
        <w:t>静置于粗糙水平地面上，质量</w:t>
      </w:r>
      <w:r>
        <w:rPr>
          <w:rFonts w:ascii="Times New Roman" w:hAnsi="Times New Roman"/>
          <w:kern w:val="0"/>
          <w:position w:val="-10"/>
          <w:lang w:eastAsia="en-US"/>
        </w:rPr>
        <w:object>
          <v:shape id="_x0000_i1137" o:ole="" style="width:50.7pt;height:16.3pt" type="#_x0000_t75">
            <v:imagedata o:title="" r:id="rId216"/>
          </v:shape>
          <o:OLEObject DrawAspect="Content" ObjectID="_1825100696" ProgID="Equation.DSMT4" ShapeID="_x0000_i1137" Type="Embed" r:id="rId217"/>
        </w:object>
      </w:r>
      <w:r w:rsidRPr="00517B8B">
        <w:rPr>
          <w:rFonts w:ascii="Times New Roman" w:hAnsi="Times New Roman"/>
          <w:bCs/>
          <w:kern w:val="0"/>
        </w:rPr>
        <w:t>的物块</w:t>
      </w:r>
      <w:r>
        <w:rPr>
          <w:rFonts w:ascii="Times New Roman" w:hAnsi="Times New Roman"/>
          <w:kern w:val="0"/>
          <w:position w:val="-4"/>
          <w:lang w:eastAsia="en-US"/>
        </w:rPr>
        <w:object>
          <v:shape id="_x0000_i1138" o:ole="" style="width:11.9pt;height:13.15pt" type="#_x0000_t75">
            <v:imagedata o:title="" r:id="rId100"/>
          </v:shape>
          <o:OLEObject DrawAspect="Content" ObjectID="_1825100697" ProgID="Equation.DSMT4" ShapeID="_x0000_i1138" Type="Embed" r:id="rId218"/>
        </w:object>
      </w:r>
      <w:r w:rsidRPr="00517B8B">
        <w:rPr>
          <w:rFonts w:ascii="Times New Roman" w:hAnsi="Times New Roman"/>
          <w:bCs/>
          <w:kern w:val="0"/>
        </w:rPr>
        <w:t>（可视为质点）置于木板</w:t>
      </w:r>
      <w:r>
        <w:rPr>
          <w:rFonts w:ascii="Times New Roman" w:hAnsi="Times New Roman"/>
          <w:kern w:val="0"/>
          <w:position w:val="-4"/>
          <w:lang w:eastAsia="en-US"/>
        </w:rPr>
        <w:object>
          <v:shape id="_x0000_i1139" o:ole="" style="width:13.15pt;height:13.15pt" type="#_x0000_t75">
            <v:imagedata o:title="" r:id="rId94"/>
          </v:shape>
          <o:OLEObject DrawAspect="Content" ObjectID="_1825100698" ProgID="Equation.DSMT4" ShapeID="_x0000_i1139" Type="Embed" r:id="rId219"/>
        </w:object>
      </w:r>
      <w:r w:rsidRPr="00517B8B">
        <w:rPr>
          <w:rFonts w:ascii="Times New Roman" w:hAnsi="Times New Roman"/>
          <w:bCs/>
          <w:kern w:val="0"/>
        </w:rPr>
        <w:t>右端，木板</w:t>
      </w:r>
      <w:r>
        <w:rPr>
          <w:rFonts w:ascii="Times New Roman" w:hAnsi="Times New Roman"/>
          <w:kern w:val="0"/>
          <w:position w:val="-4"/>
          <w:lang w:eastAsia="en-US"/>
        </w:rPr>
        <w:object>
          <v:shape id="_x0000_i1140" o:ole="" style="width:13.15pt;height:13.15pt" type="#_x0000_t75">
            <v:imagedata o:title="" r:id="rId94"/>
          </v:shape>
          <o:OLEObject DrawAspect="Content" ObjectID="_1825100699" ProgID="Equation.DSMT4" ShapeID="_x0000_i1140" Type="Embed" r:id="rId220"/>
        </w:object>
      </w:r>
      <w:r w:rsidRPr="00517B8B">
        <w:rPr>
          <w:rFonts w:ascii="Times New Roman" w:hAnsi="Times New Roman"/>
          <w:bCs/>
          <w:kern w:val="0"/>
        </w:rPr>
        <w:t>与物块</w:t>
      </w:r>
      <w:r>
        <w:rPr>
          <w:rFonts w:ascii="Times New Roman" w:hAnsi="Times New Roman"/>
          <w:kern w:val="0"/>
          <w:position w:val="-4"/>
          <w:lang w:eastAsia="en-US"/>
        </w:rPr>
        <w:object>
          <v:shape id="_x0000_i1141" o:ole="" style="width:11.9pt;height:13.15pt" type="#_x0000_t75">
            <v:imagedata o:title="" r:id="rId100"/>
          </v:shape>
          <o:OLEObject DrawAspect="Content" ObjectID="_1825100700" ProgID="Equation.DSMT4" ShapeID="_x0000_i1141" Type="Embed" r:id="rId221"/>
        </w:object>
      </w:r>
      <w:r w:rsidRPr="00517B8B">
        <w:rPr>
          <w:rFonts w:ascii="Times New Roman" w:hAnsi="Times New Roman"/>
          <w:bCs/>
          <w:kern w:val="0"/>
        </w:rPr>
        <w:t>、水平面间的动摩擦因数分别为</w:t>
      </w:r>
      <w:r>
        <w:rPr>
          <w:rFonts w:ascii="Times New Roman" w:hAnsi="Times New Roman"/>
          <w:kern w:val="0"/>
          <w:position w:val="-12"/>
          <w:lang w:eastAsia="en-US"/>
        </w:rPr>
        <w:object>
          <v:shape id="_x0000_i1142" o:ole="" style="width:41.95pt;height:18.15pt" type="#_x0000_t75">
            <v:imagedata o:title="" r:id="rId222"/>
          </v:shape>
          <o:OLEObject DrawAspect="Content" ObjectID="_1825100701" ProgID="Equation.DSMT4" ShapeID="_x0000_i1142" Type="Embed" r:id="rId223"/>
        </w:object>
      </w:r>
      <w:r w:rsidRPr="00517B8B">
        <w:rPr>
          <w:rFonts w:ascii="Times New Roman" w:hAnsi="Times New Roman"/>
          <w:bCs/>
          <w:kern w:val="0"/>
        </w:rPr>
        <w:t>、</w:t>
      </w:r>
      <w:r>
        <w:rPr>
          <w:rFonts w:ascii="Times New Roman" w:hAnsi="Times New Roman"/>
          <w:kern w:val="0"/>
          <w:position w:val="-12"/>
          <w:lang w:eastAsia="en-US"/>
        </w:rPr>
        <w:object>
          <v:shape id="_x0000_i1143" o:ole="" style="width:41.95pt;height:18.15pt" type="#_x0000_t75">
            <v:imagedata o:title="" r:id="rId224"/>
          </v:shape>
          <o:OLEObject DrawAspect="Content" ObjectID="_1825100702" ProgID="Equation.DSMT4" ShapeID="_x0000_i1143" Type="Embed" r:id="rId225"/>
        </w:object>
      </w:r>
      <w:r w:rsidRPr="00517B8B">
        <w:rPr>
          <w:rFonts w:ascii="Times New Roman" w:hAnsi="Times New Roman"/>
          <w:bCs/>
          <w:kern w:val="0"/>
        </w:rPr>
        <w:t>。</w:t>
      </w:r>
      <w:r>
        <w:rPr>
          <w:rFonts w:ascii="Times New Roman" w:hAnsi="Times New Roman"/>
          <w:kern w:val="0"/>
          <w:position w:val="-6"/>
          <w:lang w:eastAsia="en-US"/>
        </w:rPr>
        <w:object>
          <v:shape id="_x0000_i1144" o:ole="" style="width:25.05pt;height:13.75pt" type="#_x0000_t75">
            <v:imagedata o:title="" r:id="rId226"/>
          </v:shape>
          <o:OLEObject DrawAspect="Content" ObjectID="_1825100703" ProgID="Equation.DSMT4" ShapeID="_x0000_i1144" Type="Embed" r:id="rId227"/>
        </w:object>
      </w:r>
      <w:r w:rsidRPr="00517B8B">
        <w:rPr>
          <w:rFonts w:ascii="Times New Roman" w:hAnsi="Times New Roman"/>
          <w:bCs/>
          <w:kern w:val="0"/>
        </w:rPr>
        <w:t>时刻，将一大小为</w:t>
      </w:r>
      <w:r>
        <w:rPr>
          <w:rFonts w:ascii="Times New Roman" w:hAnsi="Times New Roman"/>
          <w:kern w:val="0"/>
          <w:position w:val="-6"/>
          <w:lang w:eastAsia="en-US"/>
        </w:rPr>
        <w:object>
          <v:shape id="_x0000_i1145" o:ole="" style="width:40.05pt;height:13.75pt" type="#_x0000_t75">
            <v:imagedata o:title="" r:id="rId228"/>
          </v:shape>
          <o:OLEObject DrawAspect="Content" ObjectID="_1825100704" ProgID="Equation.DSMT4" ShapeID="_x0000_i1145" Type="Embed" r:id="rId229"/>
        </w:object>
      </w:r>
      <w:r w:rsidRPr="00517B8B">
        <w:rPr>
          <w:rFonts w:ascii="Times New Roman" w:hAnsi="Times New Roman"/>
          <w:bCs/>
          <w:kern w:val="0"/>
        </w:rPr>
        <w:t>，方向沿水平向右的恒力作用于木板</w:t>
      </w:r>
      <w:r>
        <w:rPr>
          <w:rFonts w:ascii="Times New Roman" w:hAnsi="Times New Roman"/>
          <w:kern w:val="0"/>
          <w:position w:val="-4"/>
          <w:lang w:eastAsia="en-US"/>
        </w:rPr>
        <w:object>
          <v:shape id="_x0000_i1146" o:ole="" style="width:13.15pt;height:13.15pt" type="#_x0000_t75">
            <v:imagedata o:title="" r:id="rId94"/>
          </v:shape>
          <o:OLEObject DrawAspect="Content" ObjectID="_1825100705" ProgID="Equation.DSMT4" ShapeID="_x0000_i1146" Type="Embed" r:id="rId230"/>
        </w:object>
      </w:r>
      <w:r w:rsidRPr="00517B8B">
        <w:rPr>
          <w:rFonts w:ascii="Times New Roman" w:hAnsi="Times New Roman"/>
          <w:bCs/>
          <w:kern w:val="0"/>
        </w:rPr>
        <w:t>的右端，让长木板从静止开始运动，</w:t>
      </w:r>
      <w:r>
        <w:rPr>
          <w:rFonts w:ascii="Times New Roman" w:hAnsi="Times New Roman"/>
          <w:kern w:val="0"/>
          <w:position w:val="-12"/>
          <w:lang w:eastAsia="en-US"/>
        </w:rPr>
        <w:object>
          <v:shape id="_x0000_i1147" o:ole="" style="width:31.95pt;height:18.15pt" type="#_x0000_t75">
            <v:imagedata o:title="" r:id="rId231"/>
          </v:shape>
          <o:OLEObject DrawAspect="Content" ObjectID="_1825100706" ProgID="Equation.DSMT4" ShapeID="_x0000_i1147" Type="Embed" r:id="rId232"/>
        </w:object>
      </w:r>
      <w:r w:rsidRPr="00517B8B">
        <w:rPr>
          <w:rFonts w:ascii="Times New Roman" w:hAnsi="Times New Roman"/>
          <w:bCs/>
          <w:kern w:val="0"/>
        </w:rPr>
        <w:t>时撤去恒力</w:t>
      </w:r>
      <w:r>
        <w:rPr>
          <w:rFonts w:ascii="Times New Roman" w:hAnsi="Times New Roman"/>
          <w:kern w:val="0"/>
          <w:position w:val="-4"/>
          <w:lang w:eastAsia="en-US"/>
        </w:rPr>
        <w:object>
          <v:shape id="_x0000_i1148" o:ole="" style="width:13.15pt;height:13.15pt" type="#_x0000_t75">
            <v:imagedata o:title="" r:id="rId153"/>
          </v:shape>
          <o:OLEObject DrawAspect="Content" ObjectID="_1825100707" ProgID="Equation.DSMT4" ShapeID="_x0000_i1148" Type="Embed" r:id="rId233"/>
        </w:object>
      </w:r>
      <w:r w:rsidRPr="00517B8B">
        <w:rPr>
          <w:rFonts w:ascii="Times New Roman" w:hAnsi="Times New Roman"/>
          <w:bCs/>
          <w:kern w:val="0"/>
        </w:rPr>
        <w:t>，物块</w:t>
      </w:r>
      <w:r>
        <w:rPr>
          <w:rFonts w:ascii="Times New Roman" w:hAnsi="Times New Roman"/>
          <w:kern w:val="0"/>
          <w:position w:val="-4"/>
          <w:lang w:eastAsia="en-US"/>
        </w:rPr>
        <w:object>
          <v:shape id="_x0000_i1149" o:ole="" style="width:11.9pt;height:13.15pt" type="#_x0000_t75">
            <v:imagedata o:title="" r:id="rId100"/>
          </v:shape>
          <o:OLEObject DrawAspect="Content" ObjectID="_1825100708" ProgID="Equation.DSMT4" ShapeID="_x0000_i1149" Type="Embed" r:id="rId234"/>
        </w:object>
      </w:r>
      <w:r w:rsidRPr="00517B8B">
        <w:rPr>
          <w:rFonts w:ascii="Times New Roman" w:hAnsi="Times New Roman"/>
          <w:bCs/>
          <w:kern w:val="0"/>
        </w:rPr>
        <w:t>始终没有从木板</w:t>
      </w:r>
      <w:r>
        <w:rPr>
          <w:rFonts w:ascii="Times New Roman" w:hAnsi="Times New Roman"/>
          <w:kern w:val="0"/>
          <w:position w:val="-4"/>
          <w:lang w:eastAsia="en-US"/>
        </w:rPr>
        <w:object>
          <v:shape id="_x0000_i1150" o:ole="" style="width:13.15pt;height:13.15pt" type="#_x0000_t75">
            <v:imagedata o:title="" r:id="rId94"/>
          </v:shape>
          <o:OLEObject DrawAspect="Content" ObjectID="_1825100709" ProgID="Equation.DSMT4" ShapeID="_x0000_i1150" Type="Embed" r:id="rId235"/>
        </w:object>
      </w:r>
      <w:r w:rsidRPr="00517B8B">
        <w:rPr>
          <w:rFonts w:ascii="Times New Roman" w:hAnsi="Times New Roman"/>
          <w:bCs/>
          <w:kern w:val="0"/>
        </w:rPr>
        <w:t>上滑下。已知最大静摩擦力等于滑动摩擦力，重力加速度</w:t>
      </w:r>
      <w:r>
        <w:rPr>
          <w:rFonts w:ascii="Times New Roman" w:hAnsi="Times New Roman"/>
          <w:kern w:val="0"/>
          <w:position w:val="-10"/>
          <w:lang w:eastAsia="en-US"/>
        </w:rPr>
        <w:object>
          <v:shape id="_x0000_i1151" o:ole="" style="width:11.25pt;height:13.15pt" type="#_x0000_t75">
            <v:imagedata o:title="" r:id="rId132"/>
          </v:shape>
          <o:OLEObject DrawAspect="Content" ObjectID="_1825100710" ProgID="Equation.DSMT4" ShapeID="_x0000_i1151" Type="Embed" r:id="rId236"/>
        </w:object>
      </w:r>
      <w:r w:rsidRPr="00517B8B">
        <w:rPr>
          <w:rFonts w:ascii="Times New Roman" w:hAnsi="Times New Roman"/>
          <w:bCs/>
          <w:kern w:val="0"/>
        </w:rPr>
        <w:t>取</w:t>
      </w:r>
      <w:r>
        <w:rPr>
          <w:rFonts w:ascii="Times New Roman" w:hAnsi="Times New Roman"/>
          <w:kern w:val="0"/>
          <w:position w:val="-6"/>
          <w:lang w:eastAsia="en-US"/>
        </w:rPr>
        <w:object>
          <v:shape id="_x0000_i1152" o:ole="" style="width:36.3pt;height:16.3pt" type="#_x0000_t75">
            <v:imagedata o:title="" r:id="rId237"/>
          </v:shape>
          <o:OLEObject DrawAspect="Content" ObjectID="_1825100711" ProgID="Equation.DSMT4" ShapeID="_x0000_i1152" Type="Embed" r:id="rId238"/>
        </w:object>
      </w:r>
      <w:r w:rsidRPr="00517B8B">
        <w:rPr>
          <w:rFonts w:ascii="Times New Roman" w:hAnsi="Times New Roman"/>
          <w:bCs/>
          <w:kern w:val="0"/>
        </w:rPr>
        <w:t>。求：</w:t>
      </w:r>
    </w:p>
    <w:p w14:paraId="0E6FD6F2"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撤去恒力</w:t>
      </w:r>
      <w:r>
        <w:rPr>
          <w:rFonts w:ascii="Times New Roman" w:hAnsi="Times New Roman"/>
          <w:kern w:val="0"/>
          <w:position w:val="-4"/>
          <w:lang w:eastAsia="en-US"/>
        </w:rPr>
        <w:object>
          <v:shape id="_x0000_i1153" o:ole="" style="width:13.15pt;height:13.15pt" type="#_x0000_t75">
            <v:imagedata o:title="" r:id="rId153"/>
          </v:shape>
          <o:OLEObject DrawAspect="Content" ObjectID="_1825100712" ProgID="Equation.DSMT4" ShapeID="_x0000_i1153" Type="Embed" r:id="rId239"/>
        </w:object>
      </w:r>
      <w:r w:rsidRPr="00517B8B">
        <w:rPr>
          <w:rFonts w:ascii="Times New Roman" w:hAnsi="Times New Roman"/>
          <w:bCs/>
          <w:kern w:val="0"/>
        </w:rPr>
        <w:t>前，木板</w:t>
      </w:r>
      <w:r>
        <w:rPr>
          <w:rFonts w:ascii="Times New Roman" w:hAnsi="Times New Roman"/>
          <w:kern w:val="0"/>
          <w:position w:val="-4"/>
          <w:lang w:eastAsia="en-US"/>
        </w:rPr>
        <w:object>
          <v:shape id="_x0000_i1154" o:ole="" style="width:13.15pt;height:13.15pt" type="#_x0000_t75">
            <v:imagedata o:title="" r:id="rId96"/>
          </v:shape>
          <o:OLEObject DrawAspect="Content" ObjectID="_1825100713" ProgID="Equation.DSMT4" ShapeID="_x0000_i1154" Type="Embed" r:id="rId240"/>
        </w:object>
      </w:r>
      <w:r w:rsidRPr="00517B8B">
        <w:rPr>
          <w:rFonts w:ascii="Times New Roman" w:hAnsi="Times New Roman"/>
          <w:bCs/>
          <w:kern w:val="0"/>
        </w:rPr>
        <w:t>和物块</w:t>
      </w:r>
      <w:r>
        <w:rPr>
          <w:rFonts w:ascii="Times New Roman" w:hAnsi="Times New Roman"/>
          <w:kern w:val="0"/>
          <w:position w:val="-4"/>
          <w:lang w:eastAsia="en-US"/>
        </w:rPr>
        <w:object>
          <v:shape id="_x0000_i1155" o:ole="" style="width:11.9pt;height:13.15pt" type="#_x0000_t75">
            <v:imagedata o:title="" r:id="rId87"/>
          </v:shape>
          <o:OLEObject DrawAspect="Content" ObjectID="_1825100714" ProgID="Equation.DSMT4" ShapeID="_x0000_i1155" Type="Embed" r:id="rId241"/>
        </w:object>
      </w:r>
      <w:r w:rsidRPr="00517B8B">
        <w:rPr>
          <w:rFonts w:ascii="Times New Roman" w:hAnsi="Times New Roman"/>
          <w:bCs/>
          <w:kern w:val="0"/>
        </w:rPr>
        <w:t>的加速度大小；</w:t>
      </w:r>
    </w:p>
    <w:p w14:paraId="7395AFE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木板</w:t>
      </w:r>
      <w:r>
        <w:rPr>
          <w:rFonts w:ascii="Times New Roman" w:hAnsi="Times New Roman"/>
          <w:kern w:val="0"/>
          <w:position w:val="-4"/>
          <w:lang w:eastAsia="en-US"/>
        </w:rPr>
        <w:object>
          <v:shape id="_x0000_i1156" o:ole="" style="width:13.15pt;height:13.15pt" type="#_x0000_t75">
            <v:imagedata o:title="" r:id="rId96"/>
          </v:shape>
          <o:OLEObject DrawAspect="Content" ObjectID="_1825100715" ProgID="Equation.DSMT4" ShapeID="_x0000_i1156" Type="Embed" r:id="rId242"/>
        </w:object>
      </w:r>
      <w:r w:rsidRPr="00517B8B">
        <w:rPr>
          <w:rFonts w:ascii="Times New Roman" w:hAnsi="Times New Roman"/>
          <w:bCs/>
          <w:kern w:val="0"/>
        </w:rPr>
        <w:t>的最小长度</w:t>
      </w:r>
      <w:r>
        <w:rPr>
          <w:rFonts w:ascii="Times New Roman" w:hAnsi="Times New Roman"/>
          <w:kern w:val="0"/>
          <w:position w:val="-4"/>
          <w:lang w:eastAsia="en-US"/>
        </w:rPr>
        <w:object>
          <v:shape id="_x0000_i1157" o:ole="" style="width:11.25pt;height:13.15pt" type="#_x0000_t75">
            <v:imagedata o:title="" r:id="rId149"/>
          </v:shape>
          <o:OLEObject DrawAspect="Content" ObjectID="_1825100716" ProgID="Equation.DSMT4" ShapeID="_x0000_i1157" Type="Embed" r:id="rId243"/>
        </w:object>
      </w:r>
      <w:r w:rsidRPr="00517B8B">
        <w:rPr>
          <w:rFonts w:ascii="Times New Roman" w:hAnsi="Times New Roman"/>
          <w:bCs/>
          <w:kern w:val="0"/>
        </w:rPr>
        <w:t>；</w:t>
      </w:r>
    </w:p>
    <w:p w14:paraId="508AB871"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3</w:t>
      </w:r>
      <w:r w:rsidRPr="00517B8B">
        <w:rPr>
          <w:rFonts w:ascii="Times New Roman" w:hAnsi="Times New Roman"/>
          <w:bCs/>
          <w:kern w:val="0"/>
        </w:rPr>
        <w:t>）整个运动过程中，木板与地面间因摩擦而产生的热量</w:t>
      </w:r>
      <w:r>
        <w:rPr>
          <w:rFonts w:ascii="Times New Roman" w:hAnsi="Times New Roman"/>
          <w:kern w:val="0"/>
          <w:position w:val="-10"/>
          <w:lang w:eastAsia="en-US"/>
        </w:rPr>
        <w:object>
          <v:shape id="_x0000_i1158" o:ole="" style="width:11.9pt;height:16.3pt" type="#_x0000_t75">
            <v:imagedata o:title="" r:id="rId244"/>
          </v:shape>
          <o:OLEObject DrawAspect="Content" ObjectID="_1825100717" ProgID="Equation.DSMT4" ShapeID="_x0000_i1158" Type="Embed" r:id="rId245"/>
        </w:object>
      </w:r>
      <w:r w:rsidRPr="00517B8B">
        <w:rPr>
          <w:rFonts w:ascii="Times New Roman" w:hAnsi="Times New Roman"/>
          <w:bCs/>
          <w:kern w:val="0"/>
        </w:rPr>
        <w:t>。</w:t>
      </w:r>
    </w:p>
    <w:p w14:paraId="74D29A71" w14:textId="77777777" w:rsidP="00517B8B" w:rsidR="00517B8B" w:rsidRPr="00517B8B">
      <w:pPr>
        <w:widowControl/>
        <w:spacing w:line="288" w:lineRule="auto"/>
        <w:jc w:val="left"/>
        <w:rPr>
          <w:rFonts w:ascii="Times New Roman" w:hAnsi="Times New Roman"/>
          <w:bCs/>
          <w:kern w:val="0"/>
          <w:lang w:eastAsia="en-US"/>
        </w:rPr>
      </w:pPr>
      <w:r w:rsidRPr="00517B8B">
        <w:rPr>
          <w:rFonts w:ascii="Times New Roman" w:hAnsi="Times New Roman"/>
          <w:bCs/>
          <w:noProof/>
          <w:kern w:val="0"/>
          <w:lang w:eastAsia="en-US"/>
        </w:rPr>
        <w:drawing>
          <wp:inline distB="0" distL="0" distR="0" distT="0">
            <wp:extent cx="1714500" cy="449904"/>
            <wp:effectExtent b="0" l="0" r="0" t="0"/>
            <wp:docPr descr="内图1"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46"/>
                    <a:stretch>
                      <a:fillRect/>
                    </a:stretch>
                  </pic:blipFill>
                  <pic:spPr>
                    <a:xfrm>
                      <a:off x="0" y="0"/>
                      <a:ext cx="1714500" cy="449904"/>
                    </a:xfrm>
                    <a:prstGeom prst="rect">
                      <a:avLst/>
                    </a:prstGeom>
                  </pic:spPr>
                </pic:pic>
              </a:graphicData>
            </a:graphic>
          </wp:inline>
        </w:drawing>
      </w:r>
    </w:p>
    <w:p w14:paraId="4E7BE79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15.</w:t>
      </w:r>
      <w:r w:rsidRPr="00517B8B">
        <w:rPr>
          <w:rFonts w:ascii="Times New Roman" w:hAnsi="Times New Roman"/>
          <w:bCs/>
          <w:kern w:val="0"/>
        </w:rPr>
        <w:t>（</w:t>
      </w:r>
      <w:r w:rsidRPr="00517B8B">
        <w:rPr>
          <w:rFonts w:ascii="Times New Roman" w:hAnsi="Times New Roman"/>
          <w:bCs/>
          <w:kern w:val="0"/>
        </w:rPr>
        <w:t>18</w:t>
      </w:r>
      <w:r w:rsidRPr="00517B8B">
        <w:rPr>
          <w:rFonts w:ascii="Times New Roman" w:hAnsi="Times New Roman"/>
          <w:bCs/>
          <w:kern w:val="0"/>
        </w:rPr>
        <w:t>分）如图所示，水平面上固定一倾角为</w:t>
      </w:r>
      <w:r>
        <w:rPr>
          <w:rFonts w:ascii="Times New Roman" w:hAnsi="Times New Roman"/>
          <w:kern w:val="0"/>
          <w:position w:val="-6"/>
          <w:lang w:eastAsia="en-US"/>
        </w:rPr>
        <w:object>
          <v:shape id="_x0000_i1159" o:ole="" style="width:40.05pt;height:13.75pt" type="#_x0000_t75">
            <v:imagedata o:title="" r:id="rId247"/>
          </v:shape>
          <o:OLEObject DrawAspect="Content" ObjectID="_1825100718" ProgID="Equation.DSMT4" ShapeID="_x0000_i1159" Type="Embed" r:id="rId248"/>
        </w:object>
      </w:r>
      <w:r w:rsidRPr="00517B8B">
        <w:rPr>
          <w:rFonts w:ascii="Times New Roman" w:hAnsi="Times New Roman"/>
          <w:bCs/>
          <w:kern w:val="0"/>
        </w:rPr>
        <w:t>的光滑斜面，斜面底端与水平面平滑连接，质量为</w:t>
      </w:r>
      <w:r>
        <w:rPr>
          <w:rFonts w:ascii="Times New Roman" w:hAnsi="Times New Roman"/>
          <w:kern w:val="0"/>
          <w:position w:val="-6"/>
          <w:lang w:eastAsia="en-US"/>
        </w:rPr>
        <w:object>
          <v:shape id="_x0000_i1160" o:ole="" style="width:13.15pt;height:11.25pt" type="#_x0000_t75">
            <v:imagedata o:title="" r:id="rId142"/>
          </v:shape>
          <o:OLEObject DrawAspect="Content" ObjectID="_1825100719" ProgID="Equation.DSMT4" ShapeID="_x0000_i1160" Type="Embed" r:id="rId249"/>
        </w:object>
      </w:r>
      <w:r w:rsidRPr="00517B8B">
        <w:rPr>
          <w:rFonts w:ascii="Times New Roman" w:hAnsi="Times New Roman"/>
          <w:bCs/>
          <w:kern w:val="0"/>
        </w:rPr>
        <w:t>的小球</w:t>
      </w:r>
      <w:r>
        <w:rPr>
          <w:rFonts w:ascii="Times New Roman" w:hAnsi="Times New Roman"/>
          <w:kern w:val="0"/>
          <w:position w:val="-4"/>
          <w:lang w:eastAsia="en-US"/>
        </w:rPr>
        <w:object>
          <v:shape id="_x0000_i1161" o:ole="" style="width:13.15pt;height:13.15pt" type="#_x0000_t75">
            <v:imagedata o:title="" r:id="rId94"/>
          </v:shape>
          <o:OLEObject DrawAspect="Content" ObjectID="_1825100720" ProgID="Equation.DSMT4" ShapeID="_x0000_i1161" Type="Embed" r:id="rId250"/>
        </w:object>
      </w:r>
      <w:r w:rsidRPr="00517B8B">
        <w:rPr>
          <w:rFonts w:ascii="Times New Roman" w:hAnsi="Times New Roman"/>
          <w:bCs/>
          <w:kern w:val="0"/>
        </w:rPr>
        <w:t>静止在斜面底端，在小球</w:t>
      </w:r>
      <w:r>
        <w:rPr>
          <w:rFonts w:ascii="Times New Roman" w:hAnsi="Times New Roman"/>
          <w:kern w:val="0"/>
          <w:position w:val="-4"/>
          <w:lang w:eastAsia="en-US"/>
        </w:rPr>
        <w:object>
          <v:shape id="_x0000_i1162" o:ole="" style="width:13.15pt;height:13.15pt" type="#_x0000_t75">
            <v:imagedata o:title="" r:id="rId94"/>
          </v:shape>
          <o:OLEObject DrawAspect="Content" ObjectID="_1825100721" ProgID="Equation.DSMT4" ShapeID="_x0000_i1162" Type="Embed" r:id="rId251"/>
        </w:object>
      </w:r>
      <w:r w:rsidRPr="00517B8B">
        <w:rPr>
          <w:rFonts w:ascii="Times New Roman" w:hAnsi="Times New Roman"/>
          <w:bCs/>
          <w:kern w:val="0"/>
        </w:rPr>
        <w:t>右侧</w:t>
      </w:r>
      <w:r>
        <w:rPr>
          <w:rFonts w:ascii="Times New Roman" w:hAnsi="Times New Roman"/>
          <w:kern w:val="0"/>
          <w:position w:val="-6"/>
          <w:lang w:eastAsia="en-US"/>
        </w:rPr>
        <w:object>
          <v:shape id="_x0000_i1163" o:ole="" style="width:45.7pt;height:13.75pt" type="#_x0000_t75">
            <v:imagedata o:title="" r:id="rId252"/>
          </v:shape>
          <o:OLEObject DrawAspect="Content" ObjectID="_1825100722" ProgID="Equation.DSMT4" ShapeID="_x0000_i1163" Type="Embed" r:id="rId253"/>
        </w:object>
      </w:r>
      <w:r w:rsidRPr="00517B8B">
        <w:rPr>
          <w:rFonts w:ascii="Times New Roman" w:hAnsi="Times New Roman"/>
          <w:bCs/>
          <w:kern w:val="0"/>
        </w:rPr>
        <w:t>处有一质量为</w:t>
      </w:r>
      <w:r>
        <w:rPr>
          <w:rFonts w:ascii="Times New Roman" w:hAnsi="Times New Roman"/>
          <w:kern w:val="0"/>
          <w:position w:val="-6"/>
          <w:lang w:eastAsia="en-US"/>
        </w:rPr>
        <w:object>
          <v:shape id="_x0000_i1164" o:ole="" style="width:18.8pt;height:13.75pt" type="#_x0000_t75">
            <v:imagedata o:title="" r:id="rId254"/>
          </v:shape>
          <o:OLEObject DrawAspect="Content" ObjectID="_1825100723" ProgID="Equation.DSMT4" ShapeID="_x0000_i1164" Type="Embed" r:id="rId255"/>
        </w:object>
      </w:r>
      <w:r w:rsidRPr="00517B8B">
        <w:rPr>
          <w:rFonts w:ascii="Times New Roman" w:hAnsi="Times New Roman"/>
          <w:bCs/>
          <w:kern w:val="0"/>
        </w:rPr>
        <w:t>的小球</w:t>
      </w:r>
      <w:r>
        <w:rPr>
          <w:rFonts w:ascii="Times New Roman" w:hAnsi="Times New Roman"/>
          <w:kern w:val="0"/>
          <w:position w:val="-4"/>
          <w:lang w:eastAsia="en-US"/>
        </w:rPr>
        <w:object>
          <v:shape id="_x0000_i1165" o:ole="" style="width:11.9pt;height:13.15pt" type="#_x0000_t75">
            <v:imagedata o:title="" r:id="rId100"/>
          </v:shape>
          <o:OLEObject DrawAspect="Content" ObjectID="_1825100724" ProgID="Equation.DSMT4" ShapeID="_x0000_i1165" Type="Embed" r:id="rId256"/>
        </w:object>
      </w:r>
      <w:r w:rsidRPr="00517B8B">
        <w:rPr>
          <w:rFonts w:ascii="Times New Roman" w:hAnsi="Times New Roman"/>
          <w:bCs/>
          <w:kern w:val="0"/>
        </w:rPr>
        <w:t>。</w:t>
      </w:r>
      <w:r>
        <w:rPr>
          <w:rFonts w:ascii="Times New Roman" w:hAnsi="Times New Roman"/>
          <w:kern w:val="0"/>
          <w:position w:val="-6"/>
          <w:lang w:eastAsia="en-US"/>
        </w:rPr>
        <w:object>
          <v:shape id="_x0000_i1166" o:ole="" style="width:25.05pt;height:13.75pt" type="#_x0000_t75">
            <v:imagedata o:title="" r:id="rId257"/>
          </v:shape>
          <o:OLEObject DrawAspect="Content" ObjectID="_1825100725" ProgID="Equation.DSMT4" ShapeID="_x0000_i1166" Type="Embed" r:id="rId258"/>
        </w:object>
      </w:r>
      <w:r w:rsidRPr="00517B8B">
        <w:rPr>
          <w:rFonts w:ascii="Times New Roman" w:hAnsi="Times New Roman"/>
          <w:bCs/>
          <w:kern w:val="0"/>
        </w:rPr>
        <w:t>时刻，将质量为</w:t>
      </w:r>
      <w:r>
        <w:rPr>
          <w:rFonts w:ascii="Times New Roman" w:hAnsi="Times New Roman"/>
          <w:kern w:val="0"/>
          <w:position w:val="-6"/>
          <w:lang w:eastAsia="en-US"/>
        </w:rPr>
        <w:object>
          <v:shape id="_x0000_i1167" o:ole="" style="width:13.15pt;height:11.25pt" type="#_x0000_t75">
            <v:imagedata o:title="" r:id="rId142"/>
          </v:shape>
          <o:OLEObject DrawAspect="Content" ObjectID="_1825100726" ProgID="Equation.DSMT4" ShapeID="_x0000_i1167" Type="Embed" r:id="rId259"/>
        </w:object>
      </w:r>
      <w:r w:rsidRPr="00517B8B">
        <w:rPr>
          <w:rFonts w:ascii="Times New Roman" w:hAnsi="Times New Roman"/>
          <w:bCs/>
          <w:kern w:val="0"/>
        </w:rPr>
        <w:t>的小球</w:t>
      </w:r>
      <w:r>
        <w:rPr>
          <w:rFonts w:ascii="Times New Roman" w:hAnsi="Times New Roman"/>
          <w:kern w:val="0"/>
          <w:position w:val="-6"/>
          <w:lang w:eastAsia="en-US"/>
        </w:rPr>
        <w:object>
          <v:shape id="_x0000_i1168" o:ole="" style="width:11.9pt;height:13.75pt" type="#_x0000_t75">
            <v:imagedata o:title="" r:id="rId89"/>
          </v:shape>
          <o:OLEObject DrawAspect="Content" ObjectID="_1825100727" ProgID="Equation.DSMT4" ShapeID="_x0000_i1168" Type="Embed" r:id="rId260"/>
        </w:object>
      </w:r>
      <w:r w:rsidRPr="00517B8B">
        <w:rPr>
          <w:rFonts w:ascii="Times New Roman" w:hAnsi="Times New Roman"/>
          <w:bCs/>
          <w:kern w:val="0"/>
        </w:rPr>
        <w:t>在斜面上距小球</w:t>
      </w:r>
      <w:r>
        <w:rPr>
          <w:rFonts w:ascii="Times New Roman" w:hAnsi="Times New Roman"/>
          <w:kern w:val="0"/>
          <w:position w:val="-4"/>
          <w:lang w:eastAsia="en-US"/>
        </w:rPr>
        <w:object>
          <v:shape id="_x0000_i1169" o:ole="" style="width:13.15pt;height:13.15pt" type="#_x0000_t75">
            <v:imagedata o:title="" r:id="rId94"/>
          </v:shape>
          <o:OLEObject DrawAspect="Content" ObjectID="_1825100728" ProgID="Equation.DSMT4" ShapeID="_x0000_i1169" Type="Embed" r:id="rId261"/>
        </w:object>
      </w:r>
      <w:r w:rsidRPr="00517B8B">
        <w:rPr>
          <w:rFonts w:ascii="Times New Roman" w:hAnsi="Times New Roman"/>
          <w:bCs/>
          <w:kern w:val="0"/>
        </w:rPr>
        <w:t>也为</w:t>
      </w:r>
      <w:r>
        <w:rPr>
          <w:rFonts w:ascii="Times New Roman" w:hAnsi="Times New Roman"/>
          <w:kern w:val="0"/>
          <w:position w:val="-4"/>
          <w:lang w:eastAsia="en-US"/>
        </w:rPr>
        <w:object>
          <v:shape id="_x0000_i1170" o:ole="" style="width:11.25pt;height:13.15pt" type="#_x0000_t75">
            <v:imagedata o:title="" r:id="rId149"/>
          </v:shape>
          <o:OLEObject DrawAspect="Content" ObjectID="_1825100729" ProgID="Equation.DSMT4" ShapeID="_x0000_i1170" Type="Embed" r:id="rId262"/>
        </w:object>
      </w:r>
      <w:r w:rsidRPr="00517B8B">
        <w:rPr>
          <w:rFonts w:ascii="Times New Roman" w:hAnsi="Times New Roman"/>
          <w:bCs/>
          <w:kern w:val="0"/>
        </w:rPr>
        <w:t>处由静止释放。已知小球</w:t>
      </w:r>
      <w:r>
        <w:rPr>
          <w:rFonts w:ascii="Times New Roman" w:hAnsi="Times New Roman"/>
          <w:kern w:val="0"/>
          <w:position w:val="-4"/>
          <w:lang w:eastAsia="en-US"/>
        </w:rPr>
        <w:object>
          <v:shape id="_x0000_i1171" o:ole="" style="width:13.15pt;height:13.15pt" type="#_x0000_t75">
            <v:imagedata o:title="" r:id="rId94"/>
          </v:shape>
          <o:OLEObject DrawAspect="Content" ObjectID="_1825100730" ProgID="Equation.DSMT4" ShapeID="_x0000_i1171" Type="Embed" r:id="rId263"/>
        </w:object>
      </w:r>
      <w:r w:rsidRPr="00517B8B">
        <w:rPr>
          <w:rFonts w:ascii="Times New Roman" w:hAnsi="Times New Roman"/>
          <w:bCs/>
          <w:kern w:val="0"/>
        </w:rPr>
        <w:t>与水平面间无摩擦，小球</w:t>
      </w:r>
      <w:r>
        <w:rPr>
          <w:rFonts w:ascii="Times New Roman" w:hAnsi="Times New Roman"/>
          <w:kern w:val="0"/>
          <w:position w:val="-4"/>
          <w:lang w:eastAsia="en-US"/>
        </w:rPr>
        <w:object>
          <v:shape id="_x0000_i1172" o:ole="" style="width:11.9pt;height:13.15pt" type="#_x0000_t75">
            <v:imagedata o:title="" r:id="rId100"/>
          </v:shape>
          <o:OLEObject DrawAspect="Content" ObjectID="_1825100731" ProgID="Equation.DSMT4" ShapeID="_x0000_i1172" Type="Embed" r:id="rId264"/>
        </w:object>
      </w:r>
      <w:r w:rsidRPr="00517B8B">
        <w:rPr>
          <w:rFonts w:ascii="Times New Roman" w:hAnsi="Times New Roman"/>
          <w:bCs/>
          <w:kern w:val="0"/>
        </w:rPr>
        <w:t>与水平面间的动摩擦因数</w:t>
      </w:r>
      <w:r>
        <w:rPr>
          <w:rFonts w:ascii="Times New Roman" w:hAnsi="Times New Roman"/>
          <w:kern w:val="0"/>
          <w:position w:val="-10"/>
          <w:lang w:eastAsia="en-US"/>
        </w:rPr>
        <w:object>
          <v:shape id="_x0000_i1173" o:ole="" style="width:38.8pt;height:16.3pt" type="#_x0000_t75">
            <v:imagedata o:title="" r:id="rId265"/>
          </v:shape>
          <o:OLEObject DrawAspect="Content" ObjectID="_1825100732" ProgID="Equation.DSMT4" ShapeID="_x0000_i1173" Type="Embed" r:id="rId266"/>
        </w:object>
      </w:r>
      <w:r w:rsidRPr="00517B8B">
        <w:rPr>
          <w:rFonts w:ascii="Times New Roman" w:hAnsi="Times New Roman"/>
          <w:bCs/>
          <w:kern w:val="0"/>
        </w:rPr>
        <w:t>，所有碰撞均为弹性碰撞且碰撞时间极短可忽略不计，小球均可看作质点，重力加速度</w:t>
      </w:r>
      <w:r>
        <w:rPr>
          <w:rFonts w:ascii="Times New Roman" w:hAnsi="Times New Roman"/>
          <w:kern w:val="0"/>
          <w:position w:val="-10"/>
          <w:lang w:eastAsia="en-US"/>
        </w:rPr>
        <w:object>
          <v:shape id="_x0000_i1174" o:ole="" style="width:11.25pt;height:13.15pt" type="#_x0000_t75">
            <v:imagedata o:title="" r:id="rId132"/>
          </v:shape>
          <o:OLEObject DrawAspect="Content" ObjectID="_1825100733" ProgID="Equation.DSMT4" ShapeID="_x0000_i1174" Type="Embed" r:id="rId267"/>
        </w:object>
      </w:r>
      <w:r w:rsidRPr="00517B8B">
        <w:rPr>
          <w:rFonts w:ascii="Times New Roman" w:hAnsi="Times New Roman"/>
          <w:bCs/>
          <w:kern w:val="0"/>
        </w:rPr>
        <w:t>取</w:t>
      </w:r>
      <w:r>
        <w:rPr>
          <w:rFonts w:ascii="Times New Roman" w:hAnsi="Times New Roman"/>
          <w:kern w:val="0"/>
          <w:position w:val="-6"/>
          <w:lang w:eastAsia="en-US"/>
        </w:rPr>
        <w:object>
          <v:shape id="_x0000_i1175" o:ole="" style="width:36.3pt;height:16.3pt" type="#_x0000_t75">
            <v:imagedata o:title="" r:id="rId268"/>
          </v:shape>
          <o:OLEObject DrawAspect="Content" ObjectID="_1825100734" ProgID="Equation.DSMT4" ShapeID="_x0000_i1175" Type="Embed" r:id="rId269"/>
        </w:object>
      </w:r>
      <w:r w:rsidRPr="00517B8B">
        <w:rPr>
          <w:rFonts w:ascii="Times New Roman" w:hAnsi="Times New Roman"/>
          <w:bCs/>
          <w:kern w:val="0"/>
        </w:rPr>
        <w:t>。求：</w:t>
      </w:r>
    </w:p>
    <w:p w14:paraId="0271A14C" w14:textId="77777777" w:rsidP="00517B8B" w:rsidR="00517B8B" w:rsidRPr="00517B8B">
      <w:pPr>
        <w:widowControl/>
        <w:spacing w:line="288" w:lineRule="auto"/>
        <w:jc w:val="left"/>
        <w:rPr>
          <w:rFonts w:ascii="Times New Roman" w:hAnsi="Times New Roman"/>
          <w:bCs/>
          <w:kern w:val="0"/>
          <w:lang w:eastAsia="en-US"/>
        </w:rPr>
      </w:pPr>
      <w:r w:rsidRPr="00517B8B">
        <w:rPr>
          <w:rFonts w:ascii="Times New Roman" w:hAnsi="Times New Roman"/>
          <w:bCs/>
          <w:noProof/>
          <w:kern w:val="0"/>
          <w:lang w:eastAsia="en-US"/>
        </w:rPr>
        <w:drawing>
          <wp:inline distB="0" distL="0" distR="0" distT="0">
            <wp:extent cx="3924300" cy="1221774"/>
            <wp:effectExtent b="0" l="0" r="0" t="0"/>
            <wp:docPr descr="内图2"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70"/>
                    <a:stretch>
                      <a:fillRect/>
                    </a:stretch>
                  </pic:blipFill>
                  <pic:spPr>
                    <a:xfrm>
                      <a:off x="0" y="0"/>
                      <a:ext cx="3924300" cy="1221774"/>
                    </a:xfrm>
                    <a:prstGeom prst="rect">
                      <a:avLst/>
                    </a:prstGeom>
                  </pic:spPr>
                </pic:pic>
              </a:graphicData>
            </a:graphic>
          </wp:inline>
        </w:drawing>
      </w:r>
    </w:p>
    <w:p w14:paraId="5C458E9D" w14:textId="77777777" w:rsidP="00517B8B" w:rsidR="00517B8B" w:rsidRPr="00517B8B">
      <w:pPr>
        <w:widowControl/>
        <w:spacing w:line="288" w:lineRule="auto"/>
        <w:jc w:val="left"/>
        <w:rPr>
          <w:rFonts w:ascii="Times New Roman" w:hAnsi="Times New Roman"/>
          <w:bCs/>
          <w:kern w:val="0"/>
          <w:lang w:eastAsia="en-US"/>
        </w:rPr>
      </w:pPr>
      <w:r w:rsidRPr="00517B8B">
        <w:rPr>
          <w:rFonts w:ascii="Times New Roman" w:hAnsi="Times New Roman"/>
          <w:bCs/>
          <w:kern w:val="0"/>
          <w:lang w:eastAsia="en-US"/>
        </w:rPr>
        <w:t>（</w:t>
      </w:r>
      <w:r w:rsidRPr="00517B8B">
        <w:rPr>
          <w:rFonts w:ascii="Times New Roman" w:hAnsi="Times New Roman"/>
          <w:bCs/>
          <w:kern w:val="0"/>
          <w:lang w:eastAsia="en-US"/>
        </w:rPr>
        <w:t>1</w:t>
      </w:r>
      <w:r w:rsidRPr="00517B8B">
        <w:rPr>
          <w:rFonts w:ascii="Times New Roman" w:hAnsi="Times New Roman"/>
          <w:bCs/>
          <w:kern w:val="0"/>
          <w:lang w:eastAsia="en-US"/>
        </w:rPr>
        <w:t>）小球</w:t>
      </w:r>
      <w:r>
        <w:rPr>
          <w:rFonts w:ascii="Times New Roman" w:hAnsi="Times New Roman"/>
          <w:kern w:val="0"/>
          <w:position w:val="-6"/>
          <w:lang w:eastAsia="en-US"/>
        </w:rPr>
        <w:object>
          <v:shape id="_x0000_i1176" o:ole="" style="width:11.9pt;height:13.75pt" type="#_x0000_t75">
            <v:imagedata o:title="" r:id="rId271"/>
          </v:shape>
          <o:OLEObject DrawAspect="Content" ObjectID="_1825100735" ProgID="Equation.DSMT4" ShapeID="_x0000_i1176" Type="Embed" r:id="rId272"/>
        </w:object>
      </w:r>
      <w:r w:rsidRPr="00517B8B">
        <w:rPr>
          <w:rFonts w:ascii="Times New Roman" w:hAnsi="Times New Roman"/>
          <w:bCs/>
          <w:kern w:val="0"/>
          <w:lang w:eastAsia="en-US"/>
        </w:rPr>
        <w:t>与小球</w:t>
      </w:r>
      <w:r>
        <w:rPr>
          <w:rFonts w:ascii="Times New Roman" w:hAnsi="Times New Roman"/>
          <w:kern w:val="0"/>
          <w:position w:val="-4"/>
          <w:lang w:eastAsia="en-US"/>
        </w:rPr>
        <w:object>
          <v:shape id="_x0000_i1177" o:ole="" style="width:13.15pt;height:13.15pt" type="#_x0000_t75">
            <v:imagedata o:title="" r:id="rId96"/>
          </v:shape>
          <o:OLEObject DrawAspect="Content" ObjectID="_1825100736" ProgID="Equation.DSMT4" ShapeID="_x0000_i1177" Type="Embed" r:id="rId273"/>
        </w:object>
      </w:r>
      <w:r w:rsidRPr="00517B8B">
        <w:rPr>
          <w:rFonts w:ascii="Times New Roman" w:hAnsi="Times New Roman"/>
          <w:bCs/>
          <w:kern w:val="0"/>
          <w:lang w:eastAsia="en-US"/>
        </w:rPr>
        <w:t>第</w:t>
      </w:r>
      <w:r w:rsidRPr="00517B8B">
        <w:rPr>
          <w:rFonts w:ascii="Times New Roman" w:hAnsi="Times New Roman"/>
          <w:bCs/>
          <w:kern w:val="0"/>
          <w:lang w:eastAsia="en-US"/>
        </w:rPr>
        <w:t>1</w:t>
      </w:r>
      <w:r w:rsidRPr="00517B8B">
        <w:rPr>
          <w:rFonts w:ascii="Times New Roman" w:hAnsi="Times New Roman"/>
          <w:bCs/>
          <w:kern w:val="0"/>
          <w:lang w:eastAsia="en-US"/>
        </w:rPr>
        <w:t>次碰撞后小球</w:t>
      </w:r>
      <w:r>
        <w:rPr>
          <w:rFonts w:ascii="Times New Roman" w:hAnsi="Times New Roman"/>
          <w:kern w:val="0"/>
          <w:position w:val="-4"/>
          <w:lang w:eastAsia="en-US"/>
        </w:rPr>
        <w:object>
          <v:shape id="_x0000_i1178" o:ole="" style="width:13.15pt;height:13.15pt" type="#_x0000_t75">
            <v:imagedata o:title="" r:id="rId94"/>
          </v:shape>
          <o:OLEObject DrawAspect="Content" ObjectID="_1825100737" ProgID="Equation.DSMT4" ShapeID="_x0000_i1178" Type="Embed" r:id="rId274"/>
        </w:object>
      </w:r>
      <w:r w:rsidRPr="00517B8B">
        <w:rPr>
          <w:rFonts w:ascii="Times New Roman" w:hAnsi="Times New Roman"/>
          <w:bCs/>
          <w:kern w:val="0"/>
          <w:lang w:eastAsia="en-US"/>
        </w:rPr>
        <w:t>的速度大小；</w:t>
      </w:r>
    </w:p>
    <w:p w14:paraId="737D0B1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从</w:t>
      </w:r>
      <w:r>
        <w:rPr>
          <w:rFonts w:ascii="Times New Roman" w:hAnsi="Times New Roman"/>
          <w:kern w:val="0"/>
          <w:position w:val="-6"/>
          <w:lang w:eastAsia="en-US"/>
        </w:rPr>
        <w:object>
          <v:shape id="_x0000_i1179" o:ole="" style="width:25.05pt;height:13.75pt" type="#_x0000_t75">
            <v:imagedata o:title="" r:id="rId46"/>
          </v:shape>
          <o:OLEObject DrawAspect="Content" ObjectID="_1825100738" ProgID="Equation.DSMT4" ShapeID="_x0000_i1179" Type="Embed" r:id="rId275"/>
        </w:object>
      </w:r>
      <w:r w:rsidRPr="00517B8B">
        <w:rPr>
          <w:rFonts w:ascii="Times New Roman" w:hAnsi="Times New Roman"/>
          <w:bCs/>
          <w:kern w:val="0"/>
        </w:rPr>
        <w:t>时刻至小球</w:t>
      </w:r>
      <w:r>
        <w:rPr>
          <w:rFonts w:ascii="Times New Roman" w:hAnsi="Times New Roman"/>
          <w:kern w:val="0"/>
          <w:position w:val="-4"/>
          <w:lang w:eastAsia="en-US"/>
        </w:rPr>
        <w:object>
          <v:shape id="_x0000_i1180" o:ole="" style="width:13.15pt;height:13.15pt" type="#_x0000_t75">
            <v:imagedata o:title="" r:id="rId94"/>
          </v:shape>
          <o:OLEObject DrawAspect="Content" ObjectID="_1825100739" ProgID="Equation.DSMT4" ShapeID="_x0000_i1180" Type="Embed" r:id="rId276"/>
        </w:object>
      </w:r>
      <w:r w:rsidRPr="00517B8B">
        <w:rPr>
          <w:rFonts w:ascii="Times New Roman" w:hAnsi="Times New Roman"/>
          <w:bCs/>
          <w:kern w:val="0"/>
        </w:rPr>
        <w:t>第</w:t>
      </w:r>
      <w:r w:rsidRPr="00517B8B">
        <w:rPr>
          <w:rFonts w:ascii="Times New Roman" w:hAnsi="Times New Roman"/>
          <w:bCs/>
          <w:kern w:val="0"/>
        </w:rPr>
        <w:t>1</w:t>
      </w:r>
      <w:r w:rsidRPr="00517B8B">
        <w:rPr>
          <w:rFonts w:ascii="Times New Roman" w:hAnsi="Times New Roman"/>
          <w:bCs/>
          <w:kern w:val="0"/>
        </w:rPr>
        <w:t>次返回斜面底端所经历的时间</w:t>
      </w:r>
      <w:r>
        <w:rPr>
          <w:rFonts w:ascii="Times New Roman" w:hAnsi="Times New Roman"/>
          <w:kern w:val="0"/>
          <w:position w:val="-6"/>
          <w:lang w:eastAsia="en-US"/>
        </w:rPr>
        <w:object>
          <v:shape id="_x0000_i1181" o:ole="" style="width:15.05pt;height:13.75pt" type="#_x0000_t75">
            <v:imagedata o:title="" r:id="rId151"/>
          </v:shape>
          <o:OLEObject DrawAspect="Content" ObjectID="_1825100740" ProgID="Equation.DSMT4" ShapeID="_x0000_i1181" Type="Embed" r:id="rId277"/>
        </w:object>
      </w:r>
      <w:r w:rsidRPr="00517B8B">
        <w:rPr>
          <w:rFonts w:ascii="Times New Roman" w:hAnsi="Times New Roman"/>
          <w:bCs/>
          <w:kern w:val="0"/>
        </w:rPr>
        <w:t>；</w:t>
      </w:r>
    </w:p>
    <w:p w14:paraId="1F1FF522"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3</w:t>
      </w:r>
      <w:r w:rsidRPr="00517B8B">
        <w:rPr>
          <w:rFonts w:ascii="Times New Roman" w:hAnsi="Times New Roman"/>
          <w:bCs/>
          <w:kern w:val="0"/>
        </w:rPr>
        <w:t>）从</w:t>
      </w:r>
      <w:r>
        <w:rPr>
          <w:rFonts w:ascii="Times New Roman" w:hAnsi="Times New Roman"/>
          <w:kern w:val="0"/>
          <w:position w:val="-6"/>
          <w:lang w:eastAsia="en-US"/>
        </w:rPr>
        <w:object>
          <v:shape id="_x0000_i1182" o:ole="" style="width:25.05pt;height:13.75pt" type="#_x0000_t75">
            <v:imagedata o:title="" r:id="rId278"/>
          </v:shape>
          <o:OLEObject DrawAspect="Content" ObjectID="_1825100741" ProgID="Equation.DSMT4" ShapeID="_x0000_i1182" Type="Embed" r:id="rId279"/>
        </w:object>
      </w:r>
      <w:r w:rsidRPr="00517B8B">
        <w:rPr>
          <w:rFonts w:ascii="Times New Roman" w:hAnsi="Times New Roman"/>
          <w:bCs/>
          <w:kern w:val="0"/>
        </w:rPr>
        <w:t>时刻至</w:t>
      </w:r>
      <w:r>
        <w:rPr>
          <w:rFonts w:ascii="Times New Roman" w:hAnsi="Times New Roman"/>
          <w:kern w:val="0"/>
          <w:position w:val="-4"/>
          <w:lang w:eastAsia="en-US"/>
        </w:rPr>
        <w:object>
          <v:shape id="_x0000_i1183" o:ole="" style="width:13.15pt;height:13.15pt" type="#_x0000_t75">
            <v:imagedata o:title="" r:id="rId96"/>
          </v:shape>
          <o:OLEObject DrawAspect="Content" ObjectID="_1825100742" ProgID="Equation.DSMT4" ShapeID="_x0000_i1183" Type="Embed" r:id="rId280"/>
        </w:object>
      </w:r>
      <w:r w:rsidRPr="00517B8B">
        <w:rPr>
          <w:rFonts w:ascii="Times New Roman" w:hAnsi="Times New Roman"/>
          <w:bCs/>
          <w:kern w:val="0"/>
        </w:rPr>
        <w:t>与</w:t>
      </w:r>
      <w:r>
        <w:rPr>
          <w:rFonts w:ascii="Times New Roman" w:hAnsi="Times New Roman"/>
          <w:kern w:val="0"/>
          <w:position w:val="-4"/>
          <w:lang w:eastAsia="en-US"/>
        </w:rPr>
        <w:object>
          <v:shape id="_x0000_i1184" o:ole="" style="width:11.9pt;height:13.15pt" type="#_x0000_t75">
            <v:imagedata o:title="" r:id="rId100"/>
          </v:shape>
          <o:OLEObject DrawAspect="Content" ObjectID="_1825100743" ProgID="Equation.DSMT4" ShapeID="_x0000_i1184" Type="Embed" r:id="rId281"/>
        </w:object>
      </w:r>
      <w:r w:rsidRPr="00517B8B">
        <w:rPr>
          <w:rFonts w:ascii="Times New Roman" w:hAnsi="Times New Roman"/>
          <w:bCs/>
          <w:kern w:val="0"/>
        </w:rPr>
        <w:t>第</w:t>
      </w:r>
      <w:r>
        <w:rPr>
          <w:rFonts w:ascii="Times New Roman" w:hAnsi="Times New Roman"/>
          <w:kern w:val="0"/>
          <w:position w:val="-6"/>
          <w:lang w:eastAsia="en-US"/>
        </w:rPr>
        <w:object>
          <v:shape id="_x0000_i1185" o:ole="" style="width:10pt;height:11.25pt" type="#_x0000_t75">
            <v:imagedata o:title="" r:id="rId282"/>
          </v:shape>
          <o:OLEObject DrawAspect="Content" ObjectID="_1825100744" ProgID="Equation.DSMT4" ShapeID="_x0000_i1185" Type="Embed" r:id="rId283"/>
        </w:object>
      </w:r>
      <w:r w:rsidRPr="00517B8B">
        <w:rPr>
          <w:rFonts w:ascii="Times New Roman" w:hAnsi="Times New Roman"/>
          <w:bCs/>
          <w:kern w:val="0"/>
        </w:rPr>
        <w:t>次碰撞前的过程中</w:t>
      </w:r>
      <w:r>
        <w:rPr>
          <w:rFonts w:ascii="Times New Roman" w:hAnsi="Times New Roman"/>
          <w:kern w:val="0"/>
          <w:position w:val="-4"/>
          <w:lang w:eastAsia="en-US"/>
        </w:rPr>
        <w:object>
          <v:shape id="_x0000_i1186" o:ole="" style="width:11.9pt;height:13.15pt" type="#_x0000_t75">
            <v:imagedata o:title="" r:id="rId100"/>
          </v:shape>
          <o:OLEObject DrawAspect="Content" ObjectID="_1825100745" ProgID="Equation.DSMT4" ShapeID="_x0000_i1186" Type="Embed" r:id="rId284"/>
        </w:object>
      </w:r>
      <w:r w:rsidRPr="00517B8B">
        <w:rPr>
          <w:rFonts w:ascii="Times New Roman" w:hAnsi="Times New Roman"/>
          <w:bCs/>
          <w:kern w:val="0"/>
        </w:rPr>
        <w:t>的位移。</w:t>
      </w:r>
    </w:p>
    <w:p w14:paraId="280BE99A" w14:textId="77777777" w:rsidP="00517B8B" w:rsidR="00517B8B" w:rsidRPr="00517B8B">
      <w:pPr>
        <w:widowControl/>
        <w:spacing w:line="288" w:lineRule="auto"/>
        <w:jc w:val="center"/>
        <w:rPr>
          <w:rFonts w:ascii="Times New Roman" w:hAnsi="Times New Roman"/>
          <w:b/>
          <w:bCs/>
          <w:kern w:val="0"/>
          <w:sz w:val="32"/>
          <w:szCs w:val="32"/>
        </w:rPr>
      </w:pPr>
      <w:r w:rsidRPr="00517B8B">
        <w:rPr>
          <w:rFonts w:ascii="Times New Roman" w:hAnsi="Times New Roman"/>
          <w:b/>
          <w:bCs/>
          <w:kern w:val="0"/>
          <w:sz w:val="32"/>
          <w:szCs w:val="32"/>
        </w:rPr>
        <w:t>2025</w:t>
      </w:r>
      <w:r w:rsidRPr="00517B8B">
        <w:rPr>
          <w:rFonts w:ascii="Times New Roman" w:hAnsi="Times New Roman"/>
          <w:b/>
          <w:bCs/>
          <w:kern w:val="0"/>
          <w:sz w:val="32"/>
          <w:szCs w:val="32"/>
        </w:rPr>
        <w:t>年秋季黄冈市部分高中高三年级期中考试</w:t>
      </w:r>
    </w:p>
    <w:p w14:paraId="6C0D8106" w14:textId="77777777" w:rsidP="00517B8B" w:rsidR="00517B8B" w:rsidRPr="00517B8B">
      <w:pPr>
        <w:widowControl/>
        <w:spacing w:line="288" w:lineRule="auto"/>
        <w:jc w:val="center"/>
        <w:rPr>
          <w:rFonts w:ascii="Times New Roman" w:hAnsi="Times New Roman"/>
          <w:b/>
          <w:bCs/>
          <w:kern w:val="0"/>
          <w:sz w:val="32"/>
          <w:szCs w:val="32"/>
        </w:rPr>
      </w:pPr>
      <w:r w:rsidRPr="00517B8B">
        <w:rPr>
          <w:rFonts w:ascii="Times New Roman" w:hAnsi="Times New Roman"/>
          <w:b/>
          <w:bCs/>
          <w:kern w:val="0"/>
          <w:sz w:val="32"/>
          <w:szCs w:val="32"/>
        </w:rPr>
        <w:t>物理答案及评分细则</w:t>
      </w:r>
    </w:p>
    <w:p w14:paraId="5D1BB957" w14:textId="77777777" w:rsidP="00517B8B" w:rsidR="00517B8B" w:rsidRPr="00517B8B">
      <w:pPr>
        <w:widowControl/>
        <w:spacing w:line="288" w:lineRule="auto"/>
        <w:jc w:val="left"/>
        <w:rPr>
          <w:rFonts w:ascii="Times New Roman" w:hAnsi="Times New Roman"/>
          <w:b/>
          <w:bCs/>
          <w:kern w:val="0"/>
          <w:sz w:val="24"/>
        </w:rPr>
      </w:pPr>
      <w:r w:rsidRPr="00517B8B">
        <w:rPr>
          <w:rFonts w:ascii="Times New Roman" w:hAnsi="Times New Roman"/>
          <w:b/>
          <w:bCs/>
          <w:kern w:val="0"/>
          <w:sz w:val="24"/>
        </w:rPr>
        <w:t>一、选择题：本题共</w:t>
      </w:r>
      <w:r w:rsidRPr="00517B8B">
        <w:rPr>
          <w:rFonts w:ascii="Times New Roman" w:hAnsi="Times New Roman"/>
          <w:b/>
          <w:bCs/>
          <w:kern w:val="0"/>
          <w:sz w:val="24"/>
        </w:rPr>
        <w:t>10</w:t>
      </w:r>
      <w:r w:rsidRPr="00517B8B">
        <w:rPr>
          <w:rFonts w:ascii="Times New Roman" w:hAnsi="Times New Roman"/>
          <w:b/>
          <w:bCs/>
          <w:kern w:val="0"/>
          <w:sz w:val="24"/>
        </w:rPr>
        <w:t>小题，每小题</w:t>
      </w:r>
      <w:r w:rsidRPr="00517B8B">
        <w:rPr>
          <w:rFonts w:ascii="Times New Roman" w:hAnsi="Times New Roman"/>
          <w:b/>
          <w:bCs/>
          <w:kern w:val="0"/>
          <w:sz w:val="24"/>
        </w:rPr>
        <w:t>4</w:t>
      </w:r>
      <w:r w:rsidRPr="00517B8B">
        <w:rPr>
          <w:rFonts w:ascii="Times New Roman" w:hAnsi="Times New Roman"/>
          <w:b/>
          <w:bCs/>
          <w:kern w:val="0"/>
          <w:sz w:val="24"/>
        </w:rPr>
        <w:t>分，共</w:t>
      </w:r>
      <w:r w:rsidRPr="00517B8B">
        <w:rPr>
          <w:rFonts w:ascii="Times New Roman" w:hAnsi="Times New Roman"/>
          <w:b/>
          <w:bCs/>
          <w:kern w:val="0"/>
          <w:sz w:val="24"/>
        </w:rPr>
        <w:t>40</w:t>
      </w:r>
      <w:r w:rsidRPr="00517B8B">
        <w:rPr>
          <w:rFonts w:ascii="Times New Roman" w:hAnsi="Times New Roman"/>
          <w:b/>
          <w:bCs/>
          <w:kern w:val="0"/>
          <w:sz w:val="24"/>
        </w:rPr>
        <w:t>分。在每小题给出的四个选项中，第</w:t>
      </w:r>
      <w:r w:rsidRPr="00517B8B">
        <w:rPr>
          <w:rFonts w:ascii="Times New Roman" w:hAnsi="Times New Roman"/>
          <w:b/>
          <w:bCs/>
          <w:kern w:val="0"/>
          <w:sz w:val="24"/>
        </w:rPr>
        <w:t>1~7</w:t>
      </w:r>
      <w:r w:rsidRPr="00517B8B">
        <w:rPr>
          <w:rFonts w:ascii="Times New Roman" w:hAnsi="Times New Roman"/>
          <w:b/>
          <w:bCs/>
          <w:kern w:val="0"/>
          <w:sz w:val="24"/>
        </w:rPr>
        <w:t>题只有一项符合题目要求第</w:t>
      </w:r>
      <w:r w:rsidRPr="00517B8B">
        <w:rPr>
          <w:rFonts w:ascii="Times New Roman" w:hAnsi="Times New Roman"/>
          <w:b/>
          <w:bCs/>
          <w:kern w:val="0"/>
          <w:sz w:val="24"/>
        </w:rPr>
        <w:t>8~10</w:t>
      </w:r>
      <w:r w:rsidRPr="00517B8B">
        <w:rPr>
          <w:rFonts w:ascii="Times New Roman" w:hAnsi="Times New Roman"/>
          <w:b/>
          <w:bCs/>
          <w:kern w:val="0"/>
          <w:sz w:val="24"/>
        </w:rPr>
        <w:t>题有多项符合题目要求。每小题全部选对的得</w:t>
      </w:r>
      <w:r w:rsidRPr="00517B8B">
        <w:rPr>
          <w:rFonts w:ascii="Times New Roman" w:hAnsi="Times New Roman"/>
          <w:b/>
          <w:bCs/>
          <w:kern w:val="0"/>
          <w:sz w:val="24"/>
        </w:rPr>
        <w:t>4</w:t>
      </w:r>
      <w:r w:rsidRPr="00517B8B">
        <w:rPr>
          <w:rFonts w:ascii="Times New Roman" w:hAnsi="Times New Roman"/>
          <w:b/>
          <w:bCs/>
          <w:kern w:val="0"/>
          <w:sz w:val="24"/>
        </w:rPr>
        <w:t>分，选对但不全的得</w:t>
      </w:r>
      <w:r w:rsidRPr="00517B8B">
        <w:rPr>
          <w:rFonts w:ascii="Times New Roman" w:hAnsi="Times New Roman"/>
          <w:b/>
          <w:bCs/>
          <w:kern w:val="0"/>
          <w:sz w:val="24"/>
        </w:rPr>
        <w:t>2</w:t>
      </w:r>
      <w:r w:rsidRPr="00517B8B">
        <w:rPr>
          <w:rFonts w:ascii="Times New Roman" w:hAnsi="Times New Roman"/>
          <w:b/>
          <w:bCs/>
          <w:kern w:val="0"/>
          <w:sz w:val="24"/>
        </w:rPr>
        <w:t>分，有选错的得</w:t>
      </w:r>
      <w:r w:rsidRPr="00517B8B">
        <w:rPr>
          <w:rFonts w:ascii="Times New Roman" w:hAnsi="Times New Roman"/>
          <w:b/>
          <w:bCs/>
          <w:kern w:val="0"/>
          <w:sz w:val="24"/>
        </w:rPr>
        <w:t>0</w:t>
      </w:r>
      <w:r w:rsidRPr="00517B8B">
        <w:rPr>
          <w:rFonts w:ascii="Times New Roman" w:hAnsi="Times New Roman"/>
          <w:b/>
          <w:bCs/>
          <w:kern w:val="0"/>
          <w:sz w:val="24"/>
        </w:rPr>
        <w:t>分。</w:t>
      </w:r>
    </w:p>
    <w:tbl>
      <w:tblPr>
        <w:tblStyle w:val="TableGrid"/>
        <w:tblW w:type="auto" w:w="0"/>
        <w:tblCellMar>
          <w:left w:type="dxa" w:w="0"/>
          <w:right w:type="dxa" w:w="0"/>
        </w:tblCellMar>
        <w:tblLook w:val="04A0"/>
      </w:tblPr>
      <w:tblGrid>
        <w:gridCol w:w="430"/>
        <w:gridCol w:w="162"/>
        <w:gridCol w:w="151"/>
        <w:gridCol w:w="151"/>
        <w:gridCol w:w="162"/>
        <w:gridCol w:w="151"/>
        <w:gridCol w:w="162"/>
        <w:gridCol w:w="151"/>
        <w:gridCol w:w="291"/>
        <w:gridCol w:w="302"/>
        <w:gridCol w:w="314"/>
      </w:tblGrid>
      <w:tr w14:paraId="6E8640CC" w14:textId="77777777" w:rsidTr="00BB3E58">
        <w:tblPrEx>
          <w:tblW w:type="auto" w:w="0"/>
          <w:tblCellMar>
            <w:left w:type="dxa" w:w="0"/>
            <w:right w:type="dxa" w:w="0"/>
          </w:tblCellMar>
          <w:tblLook w:val="04A0"/>
        </w:tblPrEx>
        <w:trPr>
          <w:tblHeader/>
        </w:trPr>
        <w:tc>
          <w:tcPr>
            <w:tcW w:type="auto" w:w="0"/>
            <w:shd w:color="auto" w:fill="auto" w:val="clear"/>
            <w:hideMark/>
          </w:tcPr>
          <w:p w14:paraId="0BA229AE" w14:textId="77777777" w:rsidP="00517B8B" w:rsidR="00517B8B" w:rsidRPr="00517B8B">
            <w:pPr>
              <w:widowControl/>
              <w:spacing w:line="288" w:lineRule="auto"/>
              <w:jc w:val="left"/>
              <w:rPr>
                <w:bCs/>
                <w:kern w:val="0"/>
              </w:rPr>
            </w:pPr>
            <w:r w:rsidRPr="00517B8B">
              <w:rPr>
                <w:bCs/>
                <w:kern w:val="0"/>
              </w:rPr>
              <w:t>题号</w:t>
            </w:r>
          </w:p>
        </w:tc>
        <w:tc>
          <w:tcPr>
            <w:tcW w:type="auto" w:w="0"/>
            <w:shd w:color="auto" w:fill="auto" w:val="clear"/>
            <w:hideMark/>
          </w:tcPr>
          <w:p w14:paraId="6725C157" w14:textId="77777777" w:rsidP="00517B8B" w:rsidR="00517B8B" w:rsidRPr="00517B8B">
            <w:pPr>
              <w:widowControl/>
              <w:spacing w:line="288" w:lineRule="auto"/>
              <w:jc w:val="left"/>
              <w:rPr>
                <w:bCs/>
                <w:kern w:val="0"/>
              </w:rPr>
            </w:pPr>
            <w:r w:rsidRPr="00517B8B">
              <w:rPr>
                <w:bCs/>
                <w:kern w:val="0"/>
              </w:rPr>
              <w:t>1</w:t>
            </w:r>
          </w:p>
        </w:tc>
        <w:tc>
          <w:tcPr>
            <w:tcW w:type="auto" w:w="0"/>
            <w:shd w:color="auto" w:fill="auto" w:val="clear"/>
            <w:hideMark/>
          </w:tcPr>
          <w:p w14:paraId="2E770B3C" w14:textId="77777777" w:rsidP="00517B8B" w:rsidR="00517B8B" w:rsidRPr="00517B8B">
            <w:pPr>
              <w:widowControl/>
              <w:spacing w:line="288" w:lineRule="auto"/>
              <w:jc w:val="left"/>
              <w:rPr>
                <w:bCs/>
                <w:kern w:val="0"/>
              </w:rPr>
            </w:pPr>
            <w:r w:rsidRPr="00517B8B">
              <w:rPr>
                <w:bCs/>
                <w:kern w:val="0"/>
              </w:rPr>
              <w:t>2</w:t>
            </w:r>
          </w:p>
        </w:tc>
        <w:tc>
          <w:tcPr>
            <w:tcW w:type="auto" w:w="0"/>
            <w:shd w:color="auto" w:fill="auto" w:val="clear"/>
            <w:hideMark/>
          </w:tcPr>
          <w:p w14:paraId="27F6D477" w14:textId="77777777" w:rsidP="00517B8B" w:rsidR="00517B8B" w:rsidRPr="00517B8B">
            <w:pPr>
              <w:widowControl/>
              <w:spacing w:line="288" w:lineRule="auto"/>
              <w:jc w:val="left"/>
              <w:rPr>
                <w:bCs/>
                <w:kern w:val="0"/>
              </w:rPr>
            </w:pPr>
            <w:r w:rsidRPr="00517B8B">
              <w:rPr>
                <w:bCs/>
                <w:kern w:val="0"/>
              </w:rPr>
              <w:t>3</w:t>
            </w:r>
          </w:p>
        </w:tc>
        <w:tc>
          <w:tcPr>
            <w:tcW w:type="auto" w:w="0"/>
            <w:shd w:color="auto" w:fill="auto" w:val="clear"/>
            <w:hideMark/>
          </w:tcPr>
          <w:p w14:paraId="4341A0A3" w14:textId="77777777" w:rsidP="00517B8B" w:rsidR="00517B8B" w:rsidRPr="00517B8B">
            <w:pPr>
              <w:widowControl/>
              <w:spacing w:line="288" w:lineRule="auto"/>
              <w:jc w:val="left"/>
              <w:rPr>
                <w:bCs/>
                <w:kern w:val="0"/>
              </w:rPr>
            </w:pPr>
            <w:r w:rsidRPr="00517B8B">
              <w:rPr>
                <w:bCs/>
                <w:kern w:val="0"/>
              </w:rPr>
              <w:t>4</w:t>
            </w:r>
          </w:p>
        </w:tc>
        <w:tc>
          <w:tcPr>
            <w:tcW w:type="auto" w:w="0"/>
            <w:shd w:color="auto" w:fill="auto" w:val="clear"/>
            <w:hideMark/>
          </w:tcPr>
          <w:p w14:paraId="47BC6B06" w14:textId="77777777" w:rsidP="00517B8B" w:rsidR="00517B8B" w:rsidRPr="00517B8B">
            <w:pPr>
              <w:widowControl/>
              <w:spacing w:line="288" w:lineRule="auto"/>
              <w:jc w:val="left"/>
              <w:rPr>
                <w:bCs/>
                <w:kern w:val="0"/>
              </w:rPr>
            </w:pPr>
            <w:r w:rsidRPr="00517B8B">
              <w:rPr>
                <w:bCs/>
                <w:kern w:val="0"/>
              </w:rPr>
              <w:t>5</w:t>
            </w:r>
          </w:p>
        </w:tc>
        <w:tc>
          <w:tcPr>
            <w:tcW w:type="auto" w:w="0"/>
            <w:shd w:color="auto" w:fill="auto" w:val="clear"/>
            <w:hideMark/>
          </w:tcPr>
          <w:p w14:paraId="2262AEE8" w14:textId="77777777" w:rsidP="00517B8B" w:rsidR="00517B8B" w:rsidRPr="00517B8B">
            <w:pPr>
              <w:widowControl/>
              <w:spacing w:line="288" w:lineRule="auto"/>
              <w:jc w:val="left"/>
              <w:rPr>
                <w:bCs/>
                <w:kern w:val="0"/>
              </w:rPr>
            </w:pPr>
            <w:r w:rsidRPr="00517B8B">
              <w:rPr>
                <w:bCs/>
                <w:kern w:val="0"/>
              </w:rPr>
              <w:t>6</w:t>
            </w:r>
          </w:p>
        </w:tc>
        <w:tc>
          <w:tcPr>
            <w:tcW w:type="auto" w:w="0"/>
            <w:shd w:color="auto" w:fill="auto" w:val="clear"/>
            <w:hideMark/>
          </w:tcPr>
          <w:p w14:paraId="3EDCB912" w14:textId="77777777" w:rsidP="00517B8B" w:rsidR="00517B8B" w:rsidRPr="00517B8B">
            <w:pPr>
              <w:widowControl/>
              <w:spacing w:line="288" w:lineRule="auto"/>
              <w:jc w:val="left"/>
              <w:rPr>
                <w:bCs/>
                <w:kern w:val="0"/>
              </w:rPr>
            </w:pPr>
            <w:r w:rsidRPr="00517B8B">
              <w:rPr>
                <w:bCs/>
                <w:kern w:val="0"/>
              </w:rPr>
              <w:t>7</w:t>
            </w:r>
          </w:p>
        </w:tc>
        <w:tc>
          <w:tcPr>
            <w:tcW w:type="auto" w:w="0"/>
            <w:shd w:color="auto" w:fill="auto" w:val="clear"/>
            <w:hideMark/>
          </w:tcPr>
          <w:p w14:paraId="34B4C99F" w14:textId="77777777" w:rsidP="00517B8B" w:rsidR="00517B8B" w:rsidRPr="00517B8B">
            <w:pPr>
              <w:widowControl/>
              <w:spacing w:line="288" w:lineRule="auto"/>
              <w:jc w:val="left"/>
              <w:rPr>
                <w:bCs/>
                <w:kern w:val="0"/>
              </w:rPr>
            </w:pPr>
            <w:r w:rsidRPr="00517B8B">
              <w:rPr>
                <w:bCs/>
                <w:kern w:val="0"/>
              </w:rPr>
              <w:t>8</w:t>
            </w:r>
          </w:p>
        </w:tc>
        <w:tc>
          <w:tcPr>
            <w:tcW w:type="auto" w:w="0"/>
            <w:shd w:color="auto" w:fill="auto" w:val="clear"/>
            <w:hideMark/>
          </w:tcPr>
          <w:p w14:paraId="16A7A9B0" w14:textId="77777777" w:rsidP="00517B8B" w:rsidR="00517B8B" w:rsidRPr="00517B8B">
            <w:pPr>
              <w:widowControl/>
              <w:spacing w:line="288" w:lineRule="auto"/>
              <w:jc w:val="left"/>
              <w:rPr>
                <w:bCs/>
                <w:kern w:val="0"/>
              </w:rPr>
            </w:pPr>
            <w:r w:rsidRPr="00517B8B">
              <w:rPr>
                <w:bCs/>
                <w:kern w:val="0"/>
              </w:rPr>
              <w:t>9</w:t>
            </w:r>
          </w:p>
        </w:tc>
        <w:tc>
          <w:tcPr>
            <w:tcW w:type="auto" w:w="0"/>
            <w:shd w:color="auto" w:fill="auto" w:val="clear"/>
            <w:hideMark/>
          </w:tcPr>
          <w:p w14:paraId="39257F02" w14:textId="77777777" w:rsidP="00517B8B" w:rsidR="00517B8B" w:rsidRPr="00517B8B">
            <w:pPr>
              <w:widowControl/>
              <w:spacing w:line="288" w:lineRule="auto"/>
              <w:jc w:val="left"/>
              <w:rPr>
                <w:bCs/>
                <w:kern w:val="0"/>
              </w:rPr>
            </w:pPr>
            <w:r w:rsidRPr="00517B8B">
              <w:rPr>
                <w:bCs/>
                <w:kern w:val="0"/>
              </w:rPr>
              <w:t>10</w:t>
            </w:r>
          </w:p>
        </w:tc>
      </w:tr>
      <w:tr w14:paraId="1A166869" w14:textId="77777777" w:rsidTr="00BB3E58">
        <w:tblPrEx>
          <w:tblW w:type="auto" w:w="0"/>
          <w:tblCellMar>
            <w:left w:type="dxa" w:w="0"/>
            <w:right w:type="dxa" w:w="0"/>
          </w:tblCellMar>
          <w:tblLook w:val="04A0"/>
        </w:tblPrEx>
        <w:tc>
          <w:tcPr>
            <w:tcW w:type="auto" w:w="0"/>
            <w:shd w:color="auto" w:fill="auto" w:val="clear"/>
            <w:hideMark/>
          </w:tcPr>
          <w:p w14:paraId="2F70C07B" w14:textId="77777777" w:rsidP="00517B8B" w:rsidR="00517B8B" w:rsidRPr="00517B8B">
            <w:pPr>
              <w:widowControl/>
              <w:spacing w:line="288" w:lineRule="auto"/>
              <w:jc w:val="left"/>
              <w:rPr>
                <w:bCs/>
                <w:kern w:val="0"/>
              </w:rPr>
            </w:pPr>
            <w:r w:rsidRPr="00517B8B">
              <w:rPr>
                <w:bCs/>
                <w:kern w:val="0"/>
              </w:rPr>
              <w:t>答案</w:t>
            </w:r>
          </w:p>
        </w:tc>
        <w:tc>
          <w:tcPr>
            <w:tcW w:type="auto" w:w="0"/>
            <w:shd w:color="auto" w:fill="auto" w:val="clear"/>
            <w:hideMark/>
          </w:tcPr>
          <w:p w14:paraId="1394F798" w14:textId="77777777" w:rsidP="00517B8B" w:rsidR="00517B8B" w:rsidRPr="00517B8B">
            <w:pPr>
              <w:widowControl/>
              <w:spacing w:line="288" w:lineRule="auto"/>
              <w:jc w:val="left"/>
              <w:rPr>
                <w:bCs/>
                <w:kern w:val="0"/>
              </w:rPr>
            </w:pPr>
            <w:r w:rsidRPr="00517B8B">
              <w:rPr>
                <w:bCs/>
                <w:kern w:val="0"/>
              </w:rPr>
              <w:t>D</w:t>
            </w:r>
          </w:p>
        </w:tc>
        <w:tc>
          <w:tcPr>
            <w:tcW w:type="auto" w:w="0"/>
            <w:shd w:color="auto" w:fill="auto" w:val="clear"/>
            <w:hideMark/>
          </w:tcPr>
          <w:p w14:paraId="54EB2B94" w14:textId="77777777" w:rsidP="00517B8B" w:rsidR="00517B8B" w:rsidRPr="00517B8B">
            <w:pPr>
              <w:widowControl/>
              <w:spacing w:line="288" w:lineRule="auto"/>
              <w:jc w:val="left"/>
              <w:rPr>
                <w:bCs/>
                <w:kern w:val="0"/>
              </w:rPr>
            </w:pPr>
            <w:r w:rsidRPr="00517B8B">
              <w:rPr>
                <w:bCs/>
                <w:kern w:val="0"/>
              </w:rPr>
              <w:t>B</w:t>
            </w:r>
          </w:p>
        </w:tc>
        <w:tc>
          <w:tcPr>
            <w:tcW w:type="auto" w:w="0"/>
            <w:shd w:color="auto" w:fill="auto" w:val="clear"/>
            <w:hideMark/>
          </w:tcPr>
          <w:p w14:paraId="5CF3B0CB" w14:textId="77777777" w:rsidP="00517B8B" w:rsidR="00517B8B" w:rsidRPr="00517B8B">
            <w:pPr>
              <w:widowControl/>
              <w:spacing w:line="288" w:lineRule="auto"/>
              <w:jc w:val="left"/>
              <w:rPr>
                <w:bCs/>
                <w:kern w:val="0"/>
              </w:rPr>
            </w:pPr>
            <w:r w:rsidRPr="00517B8B">
              <w:rPr>
                <w:bCs/>
                <w:kern w:val="0"/>
              </w:rPr>
              <w:t>C</w:t>
            </w:r>
          </w:p>
        </w:tc>
        <w:tc>
          <w:tcPr>
            <w:tcW w:type="auto" w:w="0"/>
            <w:shd w:color="auto" w:fill="auto" w:val="clear"/>
            <w:hideMark/>
          </w:tcPr>
          <w:p w14:paraId="0BD24865" w14:textId="77777777" w:rsidP="00517B8B" w:rsidR="00517B8B" w:rsidRPr="00517B8B">
            <w:pPr>
              <w:widowControl/>
              <w:spacing w:line="288" w:lineRule="auto"/>
              <w:jc w:val="left"/>
              <w:rPr>
                <w:bCs/>
                <w:kern w:val="0"/>
              </w:rPr>
            </w:pPr>
            <w:r w:rsidRPr="00517B8B">
              <w:rPr>
                <w:bCs/>
                <w:kern w:val="0"/>
              </w:rPr>
              <w:t>A</w:t>
            </w:r>
          </w:p>
        </w:tc>
        <w:tc>
          <w:tcPr>
            <w:tcW w:type="auto" w:w="0"/>
            <w:shd w:color="auto" w:fill="auto" w:val="clear"/>
            <w:hideMark/>
          </w:tcPr>
          <w:p w14:paraId="1D300CB5" w14:textId="77777777" w:rsidP="00517B8B" w:rsidR="00517B8B" w:rsidRPr="00517B8B">
            <w:pPr>
              <w:widowControl/>
              <w:spacing w:line="288" w:lineRule="auto"/>
              <w:jc w:val="left"/>
              <w:rPr>
                <w:bCs/>
                <w:kern w:val="0"/>
              </w:rPr>
            </w:pPr>
            <w:r w:rsidRPr="00517B8B">
              <w:rPr>
                <w:bCs/>
                <w:kern w:val="0"/>
              </w:rPr>
              <w:t>C</w:t>
            </w:r>
          </w:p>
        </w:tc>
        <w:tc>
          <w:tcPr>
            <w:tcW w:type="auto" w:w="0"/>
            <w:shd w:color="auto" w:fill="auto" w:val="clear"/>
            <w:hideMark/>
          </w:tcPr>
          <w:p w14:paraId="57643034" w14:textId="77777777" w:rsidP="00517B8B" w:rsidR="00517B8B" w:rsidRPr="00517B8B">
            <w:pPr>
              <w:widowControl/>
              <w:spacing w:line="288" w:lineRule="auto"/>
              <w:jc w:val="left"/>
              <w:rPr>
                <w:bCs/>
                <w:kern w:val="0"/>
              </w:rPr>
            </w:pPr>
            <w:r w:rsidRPr="00517B8B">
              <w:rPr>
                <w:bCs/>
                <w:kern w:val="0"/>
              </w:rPr>
              <w:t>A</w:t>
            </w:r>
          </w:p>
        </w:tc>
        <w:tc>
          <w:tcPr>
            <w:tcW w:type="auto" w:w="0"/>
            <w:shd w:color="auto" w:fill="auto" w:val="clear"/>
            <w:hideMark/>
          </w:tcPr>
          <w:p w14:paraId="399A1A6D" w14:textId="77777777" w:rsidP="00517B8B" w:rsidR="00517B8B" w:rsidRPr="00517B8B">
            <w:pPr>
              <w:widowControl/>
              <w:spacing w:line="288" w:lineRule="auto"/>
              <w:jc w:val="left"/>
              <w:rPr>
                <w:bCs/>
                <w:kern w:val="0"/>
              </w:rPr>
            </w:pPr>
            <w:r w:rsidRPr="00517B8B">
              <w:rPr>
                <w:bCs/>
                <w:kern w:val="0"/>
              </w:rPr>
              <w:t>C</w:t>
            </w:r>
          </w:p>
        </w:tc>
        <w:tc>
          <w:tcPr>
            <w:tcW w:type="auto" w:w="0"/>
            <w:shd w:color="auto" w:fill="auto" w:val="clear"/>
            <w:hideMark/>
          </w:tcPr>
          <w:p w14:paraId="67F491C6" w14:textId="77777777" w:rsidP="00517B8B" w:rsidR="00517B8B" w:rsidRPr="00517B8B">
            <w:pPr>
              <w:widowControl/>
              <w:spacing w:line="288" w:lineRule="auto"/>
              <w:jc w:val="left"/>
              <w:rPr>
                <w:bCs/>
                <w:kern w:val="0"/>
              </w:rPr>
            </w:pPr>
            <w:r w:rsidRPr="00517B8B">
              <w:rPr>
                <w:bCs/>
                <w:kern w:val="0"/>
              </w:rPr>
              <w:t>BC</w:t>
            </w:r>
          </w:p>
        </w:tc>
        <w:tc>
          <w:tcPr>
            <w:tcW w:type="auto" w:w="0"/>
            <w:shd w:color="auto" w:fill="auto" w:val="clear"/>
            <w:hideMark/>
          </w:tcPr>
          <w:p w14:paraId="2C895264" w14:textId="77777777" w:rsidP="00517B8B" w:rsidR="00517B8B" w:rsidRPr="00517B8B">
            <w:pPr>
              <w:widowControl/>
              <w:spacing w:line="288" w:lineRule="auto"/>
              <w:jc w:val="left"/>
              <w:rPr>
                <w:bCs/>
                <w:kern w:val="0"/>
              </w:rPr>
            </w:pPr>
            <w:r w:rsidRPr="00517B8B">
              <w:rPr>
                <w:bCs/>
                <w:kern w:val="0"/>
              </w:rPr>
              <w:t>AC</w:t>
            </w:r>
          </w:p>
        </w:tc>
        <w:tc>
          <w:tcPr>
            <w:tcW w:type="auto" w:w="0"/>
            <w:shd w:color="auto" w:fill="auto" w:val="clear"/>
            <w:hideMark/>
          </w:tcPr>
          <w:p w14:paraId="2B2A8AAA" w14:textId="77777777" w:rsidP="00517B8B" w:rsidR="00517B8B" w:rsidRPr="00517B8B">
            <w:pPr>
              <w:widowControl/>
              <w:spacing w:line="288" w:lineRule="auto"/>
              <w:jc w:val="left"/>
              <w:rPr>
                <w:bCs/>
                <w:kern w:val="0"/>
              </w:rPr>
            </w:pPr>
            <w:r w:rsidRPr="00517B8B">
              <w:rPr>
                <w:bCs/>
                <w:kern w:val="0"/>
              </w:rPr>
              <w:t>AD</w:t>
            </w:r>
          </w:p>
        </w:tc>
      </w:tr>
    </w:tbl>
    <w:p w14:paraId="68B05703"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1.D</w:t>
      </w:r>
      <w:r w:rsidRPr="00517B8B">
        <w:rPr>
          <w:rFonts w:ascii="Times New Roman" w:hAnsi="Times New Roman"/>
          <w:bCs/>
          <w:kern w:val="0"/>
        </w:rPr>
        <w:t>【解析】惯性是物体的固有属性，只与质量有关，篮球的质量未变，惯性不变，</w:t>
      </w:r>
      <w:r w:rsidRPr="00517B8B">
        <w:rPr>
          <w:rFonts w:ascii="Times New Roman" w:hAnsi="Times New Roman"/>
          <w:bCs/>
          <w:kern w:val="0"/>
        </w:rPr>
        <w:t>A</w:t>
      </w:r>
      <w:r w:rsidRPr="00517B8B">
        <w:rPr>
          <w:rFonts w:ascii="Times New Roman" w:hAnsi="Times New Roman"/>
          <w:bCs/>
          <w:kern w:val="0"/>
        </w:rPr>
        <w:t>错误；根据动量定理，篮球接球过程中动量变化</w:t>
      </w:r>
      <w:r>
        <w:rPr>
          <w:rFonts w:ascii="Times New Roman" w:hAnsi="Times New Roman"/>
          <w:kern w:val="0"/>
          <w:position w:val="-10"/>
          <w:lang w:eastAsia="en-US"/>
        </w:rPr>
        <w:object>
          <v:shape id="_x0000_i1187" o:ole="" style="width:16.9pt;height:16.3pt" type="#_x0000_t75">
            <v:imagedata o:title="" r:id="rId285"/>
          </v:shape>
          <o:OLEObject DrawAspect="Content" ObjectID="_1825100746" ProgID="Equation.DSMT4" ShapeID="_x0000_i1187" Type="Embed" r:id="rId286"/>
        </w:object>
      </w:r>
      <w:r w:rsidRPr="00517B8B">
        <w:rPr>
          <w:rFonts w:ascii="Times New Roman" w:hAnsi="Times New Roman"/>
          <w:bCs/>
          <w:kern w:val="0"/>
        </w:rPr>
        <w:t>和动量变化量</w:t>
      </w:r>
      <w:r>
        <w:rPr>
          <w:rFonts w:ascii="Times New Roman" w:hAnsi="Times New Roman"/>
          <w:kern w:val="0"/>
          <w:position w:val="-12"/>
          <w:lang w:eastAsia="en-US"/>
        </w:rPr>
        <w:object>
          <v:shape id="_x0000_i1188" o:ole="" style="width:21.9pt;height:18.15pt" type="#_x0000_t75">
            <v:imagedata o:title="" r:id="rId287"/>
          </v:shape>
          <o:OLEObject DrawAspect="Content" ObjectID="_1825100747" ProgID="Equation.DSMT4" ShapeID="_x0000_i1188" Type="Embed" r:id="rId288"/>
        </w:object>
      </w:r>
      <w:r w:rsidRPr="00517B8B">
        <w:rPr>
          <w:rFonts w:ascii="Times New Roman" w:hAnsi="Times New Roman"/>
          <w:bCs/>
          <w:kern w:val="0"/>
        </w:rPr>
        <w:t>均由其初速度（飞来时速度）和末速度（最终静止）决定，与手臂是否后撤无关，</w:t>
      </w:r>
      <w:r w:rsidRPr="00517B8B">
        <w:rPr>
          <w:rFonts w:ascii="Times New Roman" w:hAnsi="Times New Roman"/>
          <w:bCs/>
          <w:iCs/>
          <w:kern w:val="0"/>
        </w:rPr>
        <w:t>B</w:t>
      </w:r>
      <w:r w:rsidRPr="00517B8B">
        <w:rPr>
          <w:rFonts w:ascii="Times New Roman" w:hAnsi="Times New Roman"/>
          <w:bCs/>
          <w:iCs/>
          <w:kern w:val="0"/>
        </w:rPr>
        <w:t>、</w:t>
      </w:r>
      <w:r w:rsidRPr="00517B8B">
        <w:rPr>
          <w:rFonts w:ascii="Times New Roman" w:hAnsi="Times New Roman"/>
          <w:bCs/>
          <w:iCs/>
          <w:kern w:val="0"/>
        </w:rPr>
        <w:t>C</w:t>
      </w:r>
      <w:r w:rsidRPr="00517B8B">
        <w:rPr>
          <w:rFonts w:ascii="Times New Roman" w:hAnsi="Times New Roman"/>
          <w:bCs/>
          <w:kern w:val="0"/>
        </w:rPr>
        <w:t>错误；由</w:t>
      </w:r>
      <w:r>
        <w:rPr>
          <w:rFonts w:ascii="Times New Roman" w:hAnsi="Times New Roman"/>
          <w:kern w:val="0"/>
          <w:position w:val="-10"/>
          <w:lang w:eastAsia="en-US"/>
        </w:rPr>
        <w:object>
          <v:shape id="_x0000_i1189" o:ole="" style="width:58.85pt;height:16.3pt" type="#_x0000_t75">
            <v:imagedata o:title="" r:id="rId289"/>
          </v:shape>
          <o:OLEObject DrawAspect="Content" ObjectID="_1825100748" ProgID="Equation.DSMT4" ShapeID="_x0000_i1189" Type="Embed" r:id="rId290"/>
        </w:object>
      </w:r>
      <w:r w:rsidRPr="00517B8B">
        <w:rPr>
          <w:rFonts w:ascii="Times New Roman" w:hAnsi="Times New Roman"/>
          <w:bCs/>
          <w:kern w:val="0"/>
        </w:rPr>
        <w:t>可知，当</w:t>
      </w:r>
      <w:r>
        <w:rPr>
          <w:rFonts w:ascii="Times New Roman" w:hAnsi="Times New Roman"/>
          <w:kern w:val="0"/>
          <w:position w:val="-10"/>
          <w:lang w:eastAsia="en-US"/>
        </w:rPr>
        <w:object>
          <v:shape id="_x0000_i1190" o:ole="" style="width:16.9pt;height:16.3pt" type="#_x0000_t75">
            <v:imagedata o:title="" r:id="rId285"/>
          </v:shape>
          <o:OLEObject DrawAspect="Content" ObjectID="_1825100749" ProgID="Equation.DSMT4" ShapeID="_x0000_i1190" Type="Embed" r:id="rId291"/>
        </w:object>
      </w:r>
      <w:r w:rsidRPr="00517B8B">
        <w:rPr>
          <w:rFonts w:ascii="Times New Roman" w:hAnsi="Times New Roman"/>
          <w:bCs/>
          <w:kern w:val="0"/>
        </w:rPr>
        <w:t>一定时，延长篮球与手的作用时间</w:t>
      </w:r>
      <w:r w:rsidRPr="00517B8B">
        <w:rPr>
          <w:rFonts w:ascii="Times New Roman" w:hAnsi="Times New Roman"/>
          <w:bCs/>
          <w:i/>
          <w:kern w:val="0"/>
        </w:rPr>
        <w:t>t</w:t>
      </w:r>
      <w:r w:rsidRPr="00517B8B">
        <w:rPr>
          <w:rFonts w:ascii="Times New Roman" w:hAnsi="Times New Roman"/>
          <w:bCs/>
          <w:kern w:val="0"/>
        </w:rPr>
        <w:t>可减小平均作用力</w:t>
      </w:r>
      <w:r w:rsidRPr="00517B8B">
        <w:rPr>
          <w:rFonts w:ascii="Times New Roman" w:hAnsi="Times New Roman"/>
          <w:bCs/>
          <w:i/>
          <w:kern w:val="0"/>
        </w:rPr>
        <w:t>F</w:t>
      </w:r>
      <w:r w:rsidRPr="00517B8B">
        <w:rPr>
          <w:rFonts w:ascii="Times New Roman" w:hAnsi="Times New Roman"/>
          <w:bCs/>
          <w:kern w:val="0"/>
        </w:rPr>
        <w:t>，</w:t>
      </w:r>
      <w:r w:rsidRPr="00517B8B">
        <w:rPr>
          <w:rFonts w:ascii="Times New Roman" w:hAnsi="Times New Roman"/>
          <w:bCs/>
          <w:kern w:val="0"/>
        </w:rPr>
        <w:t>D</w:t>
      </w:r>
      <w:r w:rsidRPr="00517B8B">
        <w:rPr>
          <w:rFonts w:ascii="Times New Roman" w:hAnsi="Times New Roman"/>
          <w:bCs/>
          <w:kern w:val="0"/>
        </w:rPr>
        <w:t>正确。</w:t>
      </w:r>
    </w:p>
    <w:p w14:paraId="50070A3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2.B</w:t>
      </w:r>
      <w:r w:rsidRPr="00517B8B">
        <w:rPr>
          <w:rFonts w:ascii="Times New Roman" w:hAnsi="Times New Roman"/>
          <w:bCs/>
          <w:kern w:val="0"/>
        </w:rPr>
        <w:t>【解析】由于枕头始终保持静止，其所受合力始终为零，不会随</w:t>
      </w:r>
      <w:r>
        <w:rPr>
          <w:rFonts w:ascii="Times New Roman" w:hAnsi="Times New Roman"/>
          <w:kern w:val="0"/>
          <w:position w:val="-6"/>
          <w:lang w:eastAsia="en-US"/>
        </w:rPr>
        <w:object>
          <v:shape id="_x0000_i1191" o:ole="" style="width:10pt;height:13.75pt" type="#_x0000_t75">
            <v:imagedata o:title="" r:id="rId292"/>
          </v:shape>
          <o:OLEObject DrawAspect="Content" ObjectID="_1825100750" ProgID="Equation.DSMT4" ShapeID="_x0000_i1191" Type="Embed" r:id="rId293"/>
        </w:object>
      </w:r>
      <w:r w:rsidRPr="00517B8B">
        <w:rPr>
          <w:rFonts w:ascii="Times New Roman" w:hAnsi="Times New Roman"/>
          <w:bCs/>
          <w:kern w:val="0"/>
        </w:rPr>
        <w:t>减小而改变，</w:t>
      </w:r>
      <w:r w:rsidRPr="00517B8B">
        <w:rPr>
          <w:rFonts w:ascii="Times New Roman" w:hAnsi="Times New Roman"/>
          <w:bCs/>
          <w:kern w:val="0"/>
        </w:rPr>
        <w:t>A</w:t>
      </w:r>
      <w:r w:rsidRPr="00517B8B">
        <w:rPr>
          <w:rFonts w:ascii="Times New Roman" w:hAnsi="Times New Roman"/>
          <w:bCs/>
          <w:kern w:val="0"/>
        </w:rPr>
        <w:t>错误；枕头受到椅面的作用力是支持力</w:t>
      </w:r>
      <w:r w:rsidRPr="00517B8B">
        <w:rPr>
          <w:rFonts w:ascii="Times New Roman" w:hAnsi="Times New Roman"/>
          <w:bCs/>
          <w:kern w:val="0"/>
        </w:rPr>
        <w:t>N</w:t>
      </w:r>
      <w:r w:rsidRPr="00517B8B">
        <w:rPr>
          <w:rFonts w:ascii="Times New Roman" w:hAnsi="Times New Roman"/>
          <w:bCs/>
          <w:kern w:val="0"/>
        </w:rPr>
        <w:t>和摩擦力</w:t>
      </w:r>
      <w:r w:rsidRPr="00517B8B">
        <w:rPr>
          <w:rFonts w:ascii="Times New Roman" w:hAnsi="Times New Roman"/>
          <w:bCs/>
          <w:i/>
          <w:kern w:val="0"/>
        </w:rPr>
        <w:t>f</w:t>
      </w:r>
      <w:r w:rsidRPr="00517B8B">
        <w:rPr>
          <w:rFonts w:ascii="Times New Roman" w:hAnsi="Times New Roman"/>
          <w:bCs/>
          <w:kern w:val="0"/>
        </w:rPr>
        <w:t>的合力。由于枕头静止，该合力与重力</w:t>
      </w:r>
      <w:r w:rsidRPr="00517B8B">
        <w:rPr>
          <w:rFonts w:ascii="Times New Roman" w:hAnsi="Times New Roman"/>
          <w:bCs/>
          <w:i/>
          <w:iCs/>
          <w:kern w:val="0"/>
        </w:rPr>
        <w:t>mg</w:t>
      </w:r>
      <w:r w:rsidRPr="00517B8B">
        <w:rPr>
          <w:rFonts w:ascii="Times New Roman" w:hAnsi="Times New Roman"/>
          <w:bCs/>
          <w:kern w:val="0"/>
        </w:rPr>
        <w:t>平衡，方向竖直向上，大小始终等于</w:t>
      </w:r>
      <w:r w:rsidRPr="00517B8B">
        <w:rPr>
          <w:rFonts w:ascii="Times New Roman" w:hAnsi="Times New Roman"/>
          <w:bCs/>
          <w:i/>
          <w:iCs/>
          <w:kern w:val="0"/>
        </w:rPr>
        <w:t>mg</w:t>
      </w:r>
      <w:r w:rsidRPr="00517B8B">
        <w:rPr>
          <w:rFonts w:ascii="Times New Roman" w:hAnsi="Times New Roman"/>
          <w:bCs/>
          <w:kern w:val="0"/>
        </w:rPr>
        <w:t>。无论</w:t>
      </w:r>
      <w:r>
        <w:rPr>
          <w:rFonts w:ascii="Times New Roman" w:hAnsi="Times New Roman"/>
          <w:kern w:val="0"/>
          <w:position w:val="-6"/>
          <w:lang w:eastAsia="en-US"/>
        </w:rPr>
        <w:object>
          <v:shape id="_x0000_i1192" o:ole="" style="width:10pt;height:13.75pt" type="#_x0000_t75">
            <v:imagedata o:title="" r:id="rId292"/>
          </v:shape>
          <o:OLEObject DrawAspect="Content" ObjectID="_1825100751" ProgID="Equation.DSMT4" ShapeID="_x0000_i1192" Type="Embed" r:id="rId294"/>
        </w:object>
      </w:r>
      <w:r w:rsidRPr="00517B8B">
        <w:rPr>
          <w:rFonts w:ascii="Times New Roman" w:hAnsi="Times New Roman"/>
          <w:bCs/>
          <w:kern w:val="0"/>
        </w:rPr>
        <w:t>如何变化，椅面对枕头的作用力大小保持不变，</w:t>
      </w:r>
      <w:r w:rsidRPr="00517B8B">
        <w:rPr>
          <w:rFonts w:ascii="Times New Roman" w:hAnsi="Times New Roman"/>
          <w:bCs/>
          <w:kern w:val="0"/>
        </w:rPr>
        <w:t>B</w:t>
      </w:r>
      <w:r w:rsidRPr="00517B8B">
        <w:rPr>
          <w:rFonts w:ascii="Times New Roman" w:hAnsi="Times New Roman"/>
          <w:bCs/>
          <w:kern w:val="0"/>
        </w:rPr>
        <w:t>正确；椅面对枕头的支持力</w:t>
      </w:r>
      <w:r w:rsidRPr="00517B8B">
        <w:rPr>
          <w:rFonts w:ascii="Times New Roman" w:hAnsi="Times New Roman"/>
          <w:bCs/>
          <w:kern w:val="0"/>
        </w:rPr>
        <w:t>N</w:t>
      </w:r>
      <w:r w:rsidRPr="00517B8B">
        <w:rPr>
          <w:rFonts w:ascii="Times New Roman" w:hAnsi="Times New Roman"/>
          <w:bCs/>
          <w:kern w:val="0"/>
        </w:rPr>
        <w:t>垂直于斜面，大小为</w:t>
      </w:r>
      <w:r>
        <w:rPr>
          <w:rFonts w:ascii="Times New Roman" w:hAnsi="Times New Roman"/>
          <w:kern w:val="0"/>
          <w:position w:val="-10"/>
          <w:lang w:eastAsia="en-US"/>
        </w:rPr>
        <w:object>
          <v:shape id="_x0000_i1193" o:ole="" style="width:63.85pt;height:16.3pt" type="#_x0000_t75">
            <v:imagedata o:title="" r:id="rId295"/>
          </v:shape>
          <o:OLEObject DrawAspect="Content" ObjectID="_1825100752" ProgID="Equation.DSMT4" ShapeID="_x0000_i1193" Type="Embed" r:id="rId296"/>
        </w:object>
      </w:r>
      <w:r w:rsidRPr="00517B8B">
        <w:rPr>
          <w:rFonts w:ascii="Times New Roman" w:hAnsi="Times New Roman"/>
          <w:bCs/>
          <w:kern w:val="0"/>
        </w:rPr>
        <w:t>，当</w:t>
      </w:r>
      <w:r>
        <w:rPr>
          <w:rFonts w:ascii="Times New Roman" w:hAnsi="Times New Roman"/>
          <w:kern w:val="0"/>
          <w:position w:val="-6"/>
          <w:lang w:eastAsia="en-US"/>
        </w:rPr>
        <w:object>
          <v:shape id="_x0000_i1194" o:ole="" style="width:10pt;height:13.75pt" type="#_x0000_t75">
            <v:imagedata o:title="" r:id="rId21"/>
          </v:shape>
          <o:OLEObject DrawAspect="Content" ObjectID="_1825100753" ProgID="Equation.DSMT4" ShapeID="_x0000_i1194" Type="Embed" r:id="rId297"/>
        </w:object>
      </w:r>
      <w:r w:rsidRPr="00517B8B">
        <w:rPr>
          <w:rFonts w:ascii="Times New Roman" w:hAnsi="Times New Roman"/>
          <w:bCs/>
          <w:kern w:val="0"/>
        </w:rPr>
        <w:t>减小时，支持力</w:t>
      </w:r>
      <w:r w:rsidRPr="00517B8B">
        <w:rPr>
          <w:rFonts w:ascii="Times New Roman" w:hAnsi="Times New Roman"/>
          <w:bCs/>
          <w:kern w:val="0"/>
        </w:rPr>
        <w:t>N</w:t>
      </w:r>
      <w:r w:rsidRPr="00517B8B">
        <w:rPr>
          <w:rFonts w:ascii="Times New Roman" w:hAnsi="Times New Roman"/>
          <w:bCs/>
          <w:kern w:val="0"/>
        </w:rPr>
        <w:t>逐渐增大，</w:t>
      </w:r>
      <w:r w:rsidRPr="00517B8B">
        <w:rPr>
          <w:rFonts w:ascii="Times New Roman" w:hAnsi="Times New Roman"/>
          <w:bCs/>
          <w:kern w:val="0"/>
        </w:rPr>
        <w:t>C</w:t>
      </w:r>
      <w:r w:rsidRPr="00517B8B">
        <w:rPr>
          <w:rFonts w:ascii="Times New Roman" w:hAnsi="Times New Roman"/>
          <w:bCs/>
          <w:kern w:val="0"/>
        </w:rPr>
        <w:t>错误；椅面对枕头的摩擦力</w:t>
      </w:r>
      <w:r w:rsidRPr="00517B8B">
        <w:rPr>
          <w:rFonts w:ascii="Times New Roman" w:hAnsi="Times New Roman"/>
          <w:bCs/>
          <w:i/>
          <w:kern w:val="0"/>
        </w:rPr>
        <w:t>f</w:t>
      </w:r>
      <w:r w:rsidRPr="00517B8B">
        <w:rPr>
          <w:rFonts w:ascii="Times New Roman" w:hAnsi="Times New Roman"/>
          <w:bCs/>
          <w:kern w:val="0"/>
        </w:rPr>
        <w:t>沿斜面向上，用于平衡重力沿斜面的分力，大小为</w:t>
      </w:r>
      <w:r>
        <w:rPr>
          <w:rFonts w:ascii="Times New Roman" w:hAnsi="Times New Roman"/>
          <w:kern w:val="0"/>
          <w:position w:val="-10"/>
          <w:lang w:eastAsia="en-US"/>
        </w:rPr>
        <w:object>
          <v:shape id="_x0000_i1195" o:ole="" style="width:60.75pt;height:16.3pt" type="#_x0000_t75">
            <v:imagedata o:title="" r:id="rId298"/>
          </v:shape>
          <o:OLEObject DrawAspect="Content" ObjectID="_1825100754" ProgID="Equation.DSMT4" ShapeID="_x0000_i1195" Type="Embed" r:id="rId299"/>
        </w:object>
      </w:r>
      <w:r w:rsidRPr="00517B8B">
        <w:rPr>
          <w:rFonts w:ascii="Times New Roman" w:hAnsi="Times New Roman"/>
          <w:bCs/>
          <w:kern w:val="0"/>
        </w:rPr>
        <w:t>。当</w:t>
      </w:r>
      <w:r>
        <w:rPr>
          <w:rFonts w:ascii="Times New Roman" w:hAnsi="Times New Roman"/>
          <w:kern w:val="0"/>
          <w:position w:val="-6"/>
          <w:lang w:eastAsia="en-US"/>
        </w:rPr>
        <w:object>
          <v:shape id="_x0000_i1196" o:ole="" style="width:10pt;height:13.75pt" type="#_x0000_t75">
            <v:imagedata o:title="" r:id="rId300"/>
          </v:shape>
          <o:OLEObject DrawAspect="Content" ObjectID="_1825100755" ProgID="Equation.DSMT4" ShapeID="_x0000_i1196" Type="Embed" r:id="rId301"/>
        </w:object>
      </w:r>
      <w:r w:rsidRPr="00517B8B">
        <w:rPr>
          <w:rFonts w:ascii="Times New Roman" w:hAnsi="Times New Roman"/>
          <w:bCs/>
          <w:kern w:val="0"/>
        </w:rPr>
        <w:t>减小时，摩擦力</w:t>
      </w:r>
      <w:r w:rsidRPr="00517B8B">
        <w:rPr>
          <w:rFonts w:ascii="Times New Roman" w:hAnsi="Times New Roman"/>
          <w:bCs/>
          <w:i/>
          <w:kern w:val="0"/>
        </w:rPr>
        <w:t>f</w:t>
      </w:r>
      <w:r w:rsidRPr="00517B8B">
        <w:rPr>
          <w:rFonts w:ascii="Times New Roman" w:hAnsi="Times New Roman"/>
          <w:bCs/>
          <w:kern w:val="0"/>
        </w:rPr>
        <w:t>逐渐减小，</w:t>
      </w:r>
      <w:r w:rsidRPr="00517B8B">
        <w:rPr>
          <w:rFonts w:ascii="Times New Roman" w:hAnsi="Times New Roman"/>
          <w:bCs/>
          <w:kern w:val="0"/>
        </w:rPr>
        <w:t>D</w:t>
      </w:r>
      <w:r w:rsidRPr="00517B8B">
        <w:rPr>
          <w:rFonts w:ascii="Times New Roman" w:hAnsi="Times New Roman"/>
          <w:bCs/>
          <w:kern w:val="0"/>
        </w:rPr>
        <w:t>错误。</w:t>
      </w:r>
    </w:p>
    <w:p w14:paraId="3920EBE7"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3.C</w:t>
      </w:r>
      <w:r w:rsidRPr="00517B8B">
        <w:rPr>
          <w:rFonts w:ascii="Times New Roman" w:hAnsi="Times New Roman"/>
          <w:bCs/>
          <w:kern w:val="0"/>
        </w:rPr>
        <w:t>【解析】不考虑空气阻力和摩擦，猴子运动过程中只有重力做功，藤蔓拉力始终与运动方向垂直不做功，猴子的机械能守恒，</w:t>
      </w:r>
      <w:r w:rsidRPr="00517B8B">
        <w:rPr>
          <w:rFonts w:ascii="Times New Roman" w:hAnsi="Times New Roman"/>
          <w:bCs/>
          <w:kern w:val="0"/>
        </w:rPr>
        <w:t>A</w:t>
      </w:r>
      <w:r w:rsidRPr="00517B8B">
        <w:rPr>
          <w:rFonts w:ascii="Times New Roman" w:hAnsi="Times New Roman"/>
          <w:bCs/>
          <w:kern w:val="0"/>
        </w:rPr>
        <w:t>错误；猴子摆至最低点过程中重力做正功，线速度增大，根据</w:t>
      </w:r>
      <w:r>
        <w:rPr>
          <w:rFonts w:ascii="Times New Roman" w:hAnsi="Times New Roman"/>
          <w:kern w:val="0"/>
          <w:position w:val="-24"/>
          <w:lang w:eastAsia="en-US"/>
        </w:rPr>
        <w:object>
          <v:shape id="_x0000_i1197" o:ole="" style="width:38.8pt;height:33.2pt" type="#_x0000_t75">
            <v:imagedata o:title="" r:id="rId302"/>
          </v:shape>
          <o:OLEObject DrawAspect="Content" ObjectID="_1825100756" ProgID="Equation.DSMT4" ShapeID="_x0000_i1197" Type="Embed" r:id="rId303"/>
        </w:object>
      </w:r>
      <w:r w:rsidRPr="00517B8B">
        <w:rPr>
          <w:rFonts w:ascii="Times New Roman" w:hAnsi="Times New Roman"/>
          <w:bCs/>
          <w:kern w:val="0"/>
        </w:rPr>
        <w:t>可知，猴子的向心加速度增大，</w:t>
      </w:r>
      <w:r w:rsidRPr="00517B8B">
        <w:rPr>
          <w:rFonts w:ascii="Times New Roman" w:hAnsi="Times New Roman"/>
          <w:bCs/>
          <w:kern w:val="0"/>
        </w:rPr>
        <w:t>B</w:t>
      </w:r>
      <w:r w:rsidRPr="00517B8B">
        <w:rPr>
          <w:rFonts w:ascii="Times New Roman" w:hAnsi="Times New Roman"/>
          <w:bCs/>
          <w:kern w:val="0"/>
        </w:rPr>
        <w:t>错误；由于重力是竖直向下的，重力的瞬时功率只与人在竖直方向上的速度有关，在刚开始运动的时候，人的速度为零，所以此时人的重力的瞬时功率为零，当运动到最低点时，人的速度为水平方向的，与重力的方向垂直，此时的人重力的功率为零，所以重力的功率是先增大后或减小，</w:t>
      </w:r>
      <w:r w:rsidRPr="00517B8B">
        <w:rPr>
          <w:rFonts w:ascii="Times New Roman" w:hAnsi="Times New Roman"/>
          <w:bCs/>
          <w:kern w:val="0"/>
        </w:rPr>
        <w:t>C</w:t>
      </w:r>
      <w:r w:rsidRPr="00517B8B">
        <w:rPr>
          <w:rFonts w:ascii="Times New Roman" w:hAnsi="Times New Roman"/>
          <w:bCs/>
          <w:kern w:val="0"/>
        </w:rPr>
        <w:t>正确；如图所示，根据</w:t>
      </w:r>
      <w:r>
        <w:rPr>
          <w:rFonts w:ascii="Times New Roman" w:hAnsi="Times New Roman"/>
          <w:kern w:val="0"/>
          <w:position w:val="-24"/>
          <w:lang w:eastAsia="en-US"/>
        </w:rPr>
        <w:object>
          <v:shape id="_x0000_i1198" o:ole="" style="width:95.8pt;height:33.2pt" type="#_x0000_t75">
            <v:imagedata o:title="" r:id="rId304"/>
          </v:shape>
          <o:OLEObject DrawAspect="Content" ObjectID="_1825100757" ProgID="Equation.DSMT4" ShapeID="_x0000_i1198" Type="Embed" r:id="rId305"/>
        </w:object>
      </w:r>
      <w:r w:rsidRPr="00517B8B">
        <w:rPr>
          <w:rFonts w:ascii="Times New Roman" w:hAnsi="Times New Roman"/>
          <w:bCs/>
          <w:kern w:val="0"/>
        </w:rPr>
        <w:t>可知，猴子摆至最低点过程中藤蔓对猴子的拉力逐渐增大，</w:t>
      </w:r>
      <w:r w:rsidRPr="00517B8B">
        <w:rPr>
          <w:rFonts w:ascii="Times New Roman" w:hAnsi="Times New Roman"/>
          <w:bCs/>
          <w:kern w:val="0"/>
        </w:rPr>
        <w:t>D</w:t>
      </w:r>
      <w:r w:rsidRPr="00517B8B">
        <w:rPr>
          <w:rFonts w:ascii="Times New Roman" w:hAnsi="Times New Roman"/>
          <w:bCs/>
          <w:kern w:val="0"/>
        </w:rPr>
        <w:t>错误。</w:t>
      </w:r>
    </w:p>
    <w:p w14:paraId="3F06CEAA"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noProof/>
          <w:kern w:val="0"/>
          <w:lang w:eastAsia="en-US"/>
        </w:rPr>
        <w:drawing>
          <wp:inline distB="0" distL="0" distR="0" distT="0">
            <wp:extent cx="733425" cy="999027"/>
            <wp:effectExtent b="0" l="0" r="0" t="0"/>
            <wp:docPr descr="卡通人物&#10;&#10;AI 生成的内容可能不正确。" id="111729592" name="图片 111729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卡通人物&#10;&#10;AI 生成的内容可能不正确。" id="111729592" name="图片 111729592"/>
                    <pic:cNvPicPr>
                      <a:picLocks noChangeAspect="1"/>
                    </pic:cNvPicPr>
                  </pic:nvPicPr>
                  <pic:blipFill>
                    <a:blip r:embed="rId306"/>
                    <a:stretch>
                      <a:fillRect/>
                    </a:stretch>
                  </pic:blipFill>
                  <pic:spPr>
                    <a:xfrm>
                      <a:off x="0" y="0"/>
                      <a:ext cx="733425" cy="999027"/>
                    </a:xfrm>
                    <a:prstGeom prst="rect">
                      <a:avLst/>
                    </a:prstGeom>
                  </pic:spPr>
                </pic:pic>
              </a:graphicData>
            </a:graphic>
          </wp:inline>
        </w:drawing>
      </w:r>
    </w:p>
    <w:p w14:paraId="0333301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4.A</w:t>
      </w:r>
      <w:r w:rsidRPr="00517B8B">
        <w:rPr>
          <w:rFonts w:ascii="Times New Roman" w:hAnsi="Times New Roman"/>
          <w:bCs/>
          <w:kern w:val="0"/>
        </w:rPr>
        <w:t>【解析】吉林一号宽幅卫星绕地球运行并没有脱离地球引力的约束，发射速度需大于第一宇宙速度，小于第二宇宙速度，</w:t>
      </w:r>
      <w:r w:rsidRPr="00517B8B">
        <w:rPr>
          <w:rFonts w:ascii="Times New Roman" w:hAnsi="Times New Roman"/>
          <w:bCs/>
          <w:kern w:val="0"/>
        </w:rPr>
        <w:t>A</w:t>
      </w:r>
      <w:r w:rsidRPr="00517B8B">
        <w:rPr>
          <w:rFonts w:ascii="Times New Roman" w:hAnsi="Times New Roman"/>
          <w:bCs/>
          <w:kern w:val="0"/>
        </w:rPr>
        <w:t>正确；吉林一号宽幅卫星从轨道</w:t>
      </w:r>
      <w:r w:rsidRPr="00517B8B">
        <w:rPr>
          <w:rFonts w:ascii="Times New Roman" w:hAnsi="Times New Roman"/>
          <w:bCs/>
          <w:i/>
          <w:kern w:val="0"/>
        </w:rPr>
        <w:t>I</w:t>
      </w:r>
      <w:r w:rsidRPr="00517B8B">
        <w:rPr>
          <w:rFonts w:ascii="Times New Roman" w:hAnsi="Times New Roman"/>
          <w:bCs/>
          <w:kern w:val="0"/>
        </w:rPr>
        <w:t>的</w:t>
      </w:r>
      <w:r w:rsidRPr="00517B8B">
        <w:rPr>
          <w:rFonts w:ascii="Times New Roman" w:hAnsi="Times New Roman"/>
          <w:bCs/>
          <w:i/>
          <w:kern w:val="0"/>
        </w:rPr>
        <w:t>A</w:t>
      </w:r>
      <w:r w:rsidRPr="00517B8B">
        <w:rPr>
          <w:rFonts w:ascii="Times New Roman" w:hAnsi="Times New Roman"/>
          <w:bCs/>
          <w:kern w:val="0"/>
        </w:rPr>
        <w:t>点变轨进入轨道</w:t>
      </w:r>
      <w:r w:rsidRPr="00517B8B">
        <w:rPr>
          <w:rFonts w:ascii="Times New Roman" w:hAnsi="Times New Roman"/>
          <w:bCs/>
          <w:iCs/>
          <w:kern w:val="0"/>
        </w:rPr>
        <w:t>II</w:t>
      </w:r>
      <w:r w:rsidRPr="00517B8B">
        <w:rPr>
          <w:rFonts w:ascii="Times New Roman" w:hAnsi="Times New Roman"/>
          <w:bCs/>
          <w:kern w:val="0"/>
        </w:rPr>
        <w:t>时，需要点火加速，机械能增大，</w:t>
      </w:r>
      <w:r w:rsidRPr="00517B8B">
        <w:rPr>
          <w:rFonts w:ascii="Times New Roman" w:hAnsi="Times New Roman"/>
          <w:bCs/>
          <w:kern w:val="0"/>
        </w:rPr>
        <w:t>B</w:t>
      </w:r>
      <w:r w:rsidRPr="00517B8B">
        <w:rPr>
          <w:rFonts w:ascii="Times New Roman" w:hAnsi="Times New Roman"/>
          <w:bCs/>
          <w:kern w:val="0"/>
        </w:rPr>
        <w:t>错误；根据牛顿第二定律可得</w:t>
      </w:r>
      <w:r>
        <w:rPr>
          <w:rFonts w:ascii="Times New Roman" w:hAnsi="Times New Roman"/>
          <w:kern w:val="0"/>
          <w:position w:val="-24"/>
          <w:lang w:eastAsia="en-US"/>
        </w:rPr>
        <w:object>
          <v:shape id="_x0000_i1199" o:ole="" style="width:70.1pt;height:33.2pt" type="#_x0000_t75">
            <v:imagedata o:title="" r:id="rId307"/>
          </v:shape>
          <o:OLEObject DrawAspect="Content" ObjectID="_1825100758" ProgID="Equation.DSMT4" ShapeID="_x0000_i1199" Type="Embed" r:id="rId308"/>
        </w:object>
      </w:r>
      <w:r w:rsidRPr="00517B8B">
        <w:rPr>
          <w:rFonts w:ascii="Times New Roman" w:hAnsi="Times New Roman"/>
          <w:bCs/>
          <w:kern w:val="0"/>
        </w:rPr>
        <w:t>，可得</w:t>
      </w:r>
      <w:r>
        <w:rPr>
          <w:rFonts w:ascii="Times New Roman" w:hAnsi="Times New Roman"/>
          <w:kern w:val="0"/>
          <w:position w:val="-26"/>
          <w:lang w:eastAsia="en-US"/>
        </w:rPr>
        <w:object>
          <v:shape id="_x0000_i1200" o:ole="" style="width:53.2pt;height:35.05pt" type="#_x0000_t75">
            <v:imagedata o:title="" r:id="rId309"/>
          </v:shape>
          <o:OLEObject DrawAspect="Content" ObjectID="_1825100759" ProgID="Equation.DSMT4" ShapeID="_x0000_i1200" Type="Embed" r:id="rId310"/>
        </w:object>
      </w:r>
      <w:r w:rsidRPr="00517B8B">
        <w:rPr>
          <w:rFonts w:ascii="Times New Roman" w:hAnsi="Times New Roman"/>
          <w:bCs/>
          <w:kern w:val="0"/>
        </w:rPr>
        <w:t>，轨道半径</w:t>
      </w:r>
      <w:r w:rsidRPr="00517B8B">
        <w:rPr>
          <w:rFonts w:ascii="Times New Roman" w:hAnsi="Times New Roman"/>
          <w:bCs/>
          <w:i/>
          <w:kern w:val="0"/>
        </w:rPr>
        <w:t>r</w:t>
      </w:r>
      <w:r w:rsidRPr="00517B8B">
        <w:rPr>
          <w:rFonts w:ascii="Times New Roman" w:hAnsi="Times New Roman"/>
          <w:bCs/>
          <w:kern w:val="0"/>
        </w:rPr>
        <w:t>越大，运行速度</w:t>
      </w:r>
      <w:r w:rsidRPr="00517B8B">
        <w:rPr>
          <w:rFonts w:ascii="Times New Roman" w:hAnsi="Times New Roman"/>
          <w:bCs/>
          <w:i/>
          <w:kern w:val="0"/>
        </w:rPr>
        <w:t>v</w:t>
      </w:r>
      <w:r w:rsidRPr="00517B8B">
        <w:rPr>
          <w:rFonts w:ascii="Times New Roman" w:hAnsi="Times New Roman"/>
          <w:bCs/>
          <w:kern w:val="0"/>
        </w:rPr>
        <w:t>越小，</w:t>
      </w:r>
      <w:r w:rsidRPr="00517B8B">
        <w:rPr>
          <w:rFonts w:ascii="Times New Roman" w:hAnsi="Times New Roman"/>
          <w:bCs/>
          <w:kern w:val="0"/>
        </w:rPr>
        <w:t>C</w:t>
      </w:r>
      <w:r w:rsidRPr="00517B8B">
        <w:rPr>
          <w:rFonts w:ascii="Times New Roman" w:hAnsi="Times New Roman"/>
          <w:bCs/>
          <w:kern w:val="0"/>
        </w:rPr>
        <w:t>错误；根据开普勒第二定律可知，在同一轨道上，卫星与地心连线在相等时间扫过的面积相等，但在不同轨道上卫星与地心连线在相等时间扫过的面积不相等，即卫星在轨道</w:t>
      </w:r>
      <w:r w:rsidRPr="00517B8B">
        <w:rPr>
          <w:rFonts w:ascii="Times New Roman" w:hAnsi="Times New Roman"/>
          <w:bCs/>
          <w:i/>
          <w:kern w:val="0"/>
        </w:rPr>
        <w:t>I</w:t>
      </w:r>
      <w:r w:rsidRPr="00517B8B">
        <w:rPr>
          <w:rFonts w:ascii="Times New Roman" w:hAnsi="Times New Roman"/>
          <w:bCs/>
          <w:kern w:val="0"/>
        </w:rPr>
        <w:t>和轨道</w:t>
      </w:r>
      <w:r w:rsidRPr="00517B8B">
        <w:rPr>
          <w:rFonts w:ascii="Times New Roman" w:hAnsi="Times New Roman"/>
          <w:bCs/>
          <w:iCs/>
          <w:kern w:val="0"/>
        </w:rPr>
        <w:t>II</w:t>
      </w:r>
      <w:r w:rsidRPr="00517B8B">
        <w:rPr>
          <w:rFonts w:ascii="Times New Roman" w:hAnsi="Times New Roman"/>
          <w:bCs/>
          <w:iCs/>
          <w:kern w:val="0"/>
        </w:rPr>
        <w:t>上</w:t>
      </w:r>
      <w:r w:rsidRPr="00517B8B">
        <w:rPr>
          <w:rFonts w:ascii="Times New Roman" w:hAnsi="Times New Roman"/>
          <w:bCs/>
          <w:kern w:val="0"/>
        </w:rPr>
        <w:t>与地心连线在单位时间内扫过的面积不相等，</w:t>
      </w:r>
      <w:r w:rsidRPr="00517B8B">
        <w:rPr>
          <w:rFonts w:ascii="Times New Roman" w:hAnsi="Times New Roman"/>
          <w:bCs/>
          <w:kern w:val="0"/>
        </w:rPr>
        <w:t>D</w:t>
      </w:r>
      <w:r w:rsidRPr="00517B8B">
        <w:rPr>
          <w:rFonts w:ascii="Times New Roman" w:hAnsi="Times New Roman"/>
          <w:bCs/>
          <w:kern w:val="0"/>
        </w:rPr>
        <w:t>错误。</w:t>
      </w:r>
    </w:p>
    <w:p w14:paraId="5DC9B90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5.C</w:t>
      </w:r>
      <w:r w:rsidRPr="00517B8B">
        <w:rPr>
          <w:rFonts w:ascii="Times New Roman" w:hAnsi="Times New Roman"/>
          <w:bCs/>
          <w:kern w:val="0"/>
        </w:rPr>
        <w:t>【解析】</w:t>
      </w:r>
      <w:r>
        <w:rPr>
          <w:rFonts w:ascii="Times New Roman" w:hAnsi="Times New Roman"/>
          <w:kern w:val="0"/>
          <w:position w:val="-12"/>
          <w:lang w:eastAsia="en-US"/>
        </w:rPr>
        <w:object>
          <v:shape id="_x0000_i1201" o:ole="" style="width:8.75pt;height:18.15pt" type="#_x0000_t75">
            <v:imagedata o:title="" r:id="rId311"/>
          </v:shape>
          <o:OLEObject DrawAspect="Content" ObjectID="_1825100760" ProgID="Equation.DSMT4" ShapeID="_x0000_i1201" Type="Embed" r:id="rId312"/>
        </w:object>
      </w:r>
      <w:r w:rsidRPr="00517B8B">
        <w:rPr>
          <w:rFonts w:ascii="Times New Roman" w:hAnsi="Times New Roman"/>
          <w:bCs/>
          <w:kern w:val="0"/>
        </w:rPr>
        <w:t>时刻，竹蜻蜓速度为正且最大，还会继续上升，</w:t>
      </w:r>
      <w:r w:rsidRPr="00517B8B">
        <w:rPr>
          <w:rFonts w:ascii="Times New Roman" w:hAnsi="Times New Roman"/>
          <w:bCs/>
          <w:kern w:val="0"/>
        </w:rPr>
        <w:t>A</w:t>
      </w:r>
      <w:r w:rsidRPr="00517B8B">
        <w:rPr>
          <w:rFonts w:ascii="Times New Roman" w:hAnsi="Times New Roman"/>
          <w:bCs/>
          <w:kern w:val="0"/>
        </w:rPr>
        <w:t>错误；由图像可知</w:t>
      </w:r>
      <w:r>
        <w:rPr>
          <w:rFonts w:ascii="Times New Roman" w:hAnsi="Times New Roman"/>
          <w:kern w:val="0"/>
          <w:position w:val="-12"/>
          <w:lang w:eastAsia="en-US"/>
        </w:rPr>
        <w:object>
          <v:shape id="_x0000_i1202" o:ole="" style="width:11.25pt;height:18.15pt" type="#_x0000_t75">
            <v:imagedata o:title="" r:id="rId313"/>
          </v:shape>
          <o:OLEObject DrawAspect="Content" ObjectID="_1825100761" ProgID="Equation.DSMT4" ShapeID="_x0000_i1202" Type="Embed" r:id="rId314"/>
        </w:object>
      </w:r>
      <w:r w:rsidRPr="00517B8B">
        <w:rPr>
          <w:rFonts w:ascii="Times New Roman" w:hAnsi="Times New Roman"/>
          <w:bCs/>
          <w:kern w:val="0"/>
        </w:rPr>
        <w:t>时刻切线斜率不为</w:t>
      </w:r>
      <w:r w:rsidRPr="00517B8B">
        <w:rPr>
          <w:rFonts w:ascii="Times New Roman" w:hAnsi="Times New Roman"/>
          <w:bCs/>
          <w:kern w:val="0"/>
        </w:rPr>
        <w:t>0</w:t>
      </w:r>
      <w:r w:rsidRPr="00517B8B">
        <w:rPr>
          <w:rFonts w:ascii="Times New Roman" w:hAnsi="Times New Roman"/>
          <w:bCs/>
          <w:kern w:val="0"/>
        </w:rPr>
        <w:t>，竹蜻蜓的加速度不为</w:t>
      </w:r>
      <w:r w:rsidRPr="00517B8B">
        <w:rPr>
          <w:rFonts w:ascii="Times New Roman" w:hAnsi="Times New Roman"/>
          <w:bCs/>
          <w:kern w:val="0"/>
        </w:rPr>
        <w:t>0</w:t>
      </w:r>
      <w:r w:rsidRPr="00517B8B">
        <w:rPr>
          <w:rFonts w:ascii="Times New Roman" w:hAnsi="Times New Roman"/>
          <w:bCs/>
          <w:kern w:val="0"/>
        </w:rPr>
        <w:t>，合外力不为</w:t>
      </w:r>
      <w:r w:rsidRPr="00517B8B">
        <w:rPr>
          <w:rFonts w:ascii="Times New Roman" w:hAnsi="Times New Roman"/>
          <w:bCs/>
          <w:kern w:val="0"/>
        </w:rPr>
        <w:t>0</w:t>
      </w:r>
      <w:r w:rsidRPr="00517B8B">
        <w:rPr>
          <w:rFonts w:ascii="Times New Roman" w:hAnsi="Times New Roman"/>
          <w:bCs/>
          <w:kern w:val="0"/>
        </w:rPr>
        <w:t>，</w:t>
      </w:r>
      <w:r w:rsidRPr="00517B8B">
        <w:rPr>
          <w:rFonts w:ascii="Times New Roman" w:hAnsi="Times New Roman"/>
          <w:bCs/>
          <w:kern w:val="0"/>
        </w:rPr>
        <w:t>B</w:t>
      </w:r>
      <w:r w:rsidRPr="00517B8B">
        <w:rPr>
          <w:rFonts w:ascii="Times New Roman" w:hAnsi="Times New Roman"/>
          <w:bCs/>
          <w:kern w:val="0"/>
        </w:rPr>
        <w:t>错误；</w:t>
      </w:r>
      <w:r>
        <w:rPr>
          <w:rFonts w:ascii="Times New Roman" w:hAnsi="Times New Roman"/>
          <w:kern w:val="0"/>
          <w:position w:val="-12"/>
          <w:lang w:eastAsia="en-US"/>
        </w:rPr>
        <w:object>
          <v:shape id="_x0000_i1203" o:ole="" style="width:26.9pt;height:18.15pt" type="#_x0000_t75">
            <v:imagedata o:title="" r:id="rId315"/>
          </v:shape>
          <o:OLEObject DrawAspect="Content" ObjectID="_1825100762" ProgID="Equation.DSMT4" ShapeID="_x0000_i1203" Type="Embed" r:id="rId316"/>
        </w:object>
      </w:r>
      <w:r w:rsidRPr="00517B8B">
        <w:rPr>
          <w:rFonts w:ascii="Times New Roman" w:hAnsi="Times New Roman"/>
          <w:bCs/>
          <w:kern w:val="0"/>
        </w:rPr>
        <w:t>时间内，竹蜻蜓如果做匀加速直线运动，则竹蜻蜓的平均速度等于</w:t>
      </w:r>
      <w:r>
        <w:rPr>
          <w:rFonts w:ascii="Times New Roman" w:hAnsi="Times New Roman"/>
          <w:kern w:val="0"/>
          <w:position w:val="-24"/>
          <w:lang w:eastAsia="en-US"/>
        </w:rPr>
        <w:object>
          <v:shape id="_x0000_i1204" o:ole="" style="width:15.05pt;height:31.3pt" type="#_x0000_t75">
            <v:imagedata o:title="" r:id="rId317"/>
          </v:shape>
          <o:OLEObject DrawAspect="Content" ObjectID="_1825100763" ProgID="Equation.DSMT4" ShapeID="_x0000_i1204" Type="Embed" r:id="rId318"/>
        </w:object>
      </w:r>
      <w:r w:rsidRPr="00517B8B">
        <w:rPr>
          <w:rFonts w:ascii="Times New Roman" w:hAnsi="Times New Roman"/>
          <w:bCs/>
          <w:kern w:val="0"/>
        </w:rPr>
        <w:t>；实际上竹蜻蜓位移等于曲线与时间轴围成的面积，实际位移大于匀加速时的位移，竹蜻蜓的平均速度大于</w:t>
      </w:r>
      <w:r>
        <w:rPr>
          <w:rFonts w:ascii="Times New Roman" w:hAnsi="Times New Roman"/>
          <w:kern w:val="0"/>
          <w:position w:val="-24"/>
          <w:lang w:eastAsia="en-US"/>
        </w:rPr>
        <w:object>
          <v:shape id="_x0000_i1205" o:ole="" style="width:15.05pt;height:31.3pt" type="#_x0000_t75">
            <v:imagedata o:title="" r:id="rId319"/>
          </v:shape>
          <o:OLEObject DrawAspect="Content" ObjectID="_1825100764" ProgID="Equation.DSMT4" ShapeID="_x0000_i1205" Type="Embed" r:id="rId320"/>
        </w:object>
      </w:r>
      <w:r w:rsidRPr="00517B8B">
        <w:rPr>
          <w:rFonts w:ascii="Times New Roman" w:hAnsi="Times New Roman"/>
          <w:bCs/>
          <w:kern w:val="0"/>
        </w:rPr>
        <w:t>，</w:t>
      </w:r>
      <w:r w:rsidRPr="00517B8B">
        <w:rPr>
          <w:rFonts w:ascii="Times New Roman" w:hAnsi="Times New Roman"/>
          <w:bCs/>
          <w:kern w:val="0"/>
        </w:rPr>
        <w:t>C</w:t>
      </w:r>
      <w:r w:rsidRPr="00517B8B">
        <w:rPr>
          <w:rFonts w:ascii="Times New Roman" w:hAnsi="Times New Roman"/>
          <w:bCs/>
          <w:kern w:val="0"/>
        </w:rPr>
        <w:t>正确；</w:t>
      </w:r>
      <w:r>
        <w:rPr>
          <w:rFonts w:ascii="Times New Roman" w:hAnsi="Times New Roman"/>
          <w:kern w:val="0"/>
          <w:position w:val="-12"/>
          <w:lang w:eastAsia="en-US"/>
        </w:rPr>
        <w:object>
          <v:shape id="_x0000_i1206" o:ole="" style="width:30.05pt;height:18.15pt" type="#_x0000_t75">
            <v:imagedata o:title="" r:id="rId321"/>
          </v:shape>
          <o:OLEObject DrawAspect="Content" ObjectID="_1825100765" ProgID="Equation.DSMT4" ShapeID="_x0000_i1206" Type="Embed" r:id="rId322"/>
        </w:object>
      </w:r>
      <w:r w:rsidRPr="00517B8B">
        <w:rPr>
          <w:rFonts w:ascii="Times New Roman" w:hAnsi="Times New Roman"/>
          <w:bCs/>
          <w:kern w:val="0"/>
        </w:rPr>
        <w:t>时间内，竹蜻蜓具有向下的速度和加速度，向下做加速度减小的加速运动，竹蜻蜓处于失重状态，</w:t>
      </w:r>
      <w:r w:rsidRPr="00517B8B">
        <w:rPr>
          <w:rFonts w:ascii="Times New Roman" w:hAnsi="Times New Roman"/>
          <w:bCs/>
          <w:kern w:val="0"/>
        </w:rPr>
        <w:t>D</w:t>
      </w:r>
      <w:r w:rsidRPr="00517B8B">
        <w:rPr>
          <w:rFonts w:ascii="Times New Roman" w:hAnsi="Times New Roman"/>
          <w:bCs/>
          <w:kern w:val="0"/>
        </w:rPr>
        <w:t>错误。</w:t>
      </w:r>
    </w:p>
    <w:p w14:paraId="1ECB277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6.A</w:t>
      </w:r>
      <w:r w:rsidRPr="00517B8B">
        <w:rPr>
          <w:rFonts w:ascii="Times New Roman" w:hAnsi="Times New Roman"/>
          <w:bCs/>
          <w:kern w:val="0"/>
        </w:rPr>
        <w:t>【解析】如图所示，把两运动分解为初速度方向的匀速直线运动和竖直方向的自由落体运动。竖直方向的位移</w:t>
      </w:r>
      <w:r>
        <w:rPr>
          <w:rFonts w:ascii="Times New Roman" w:hAnsi="Times New Roman"/>
          <w:kern w:val="0"/>
          <w:position w:val="-24"/>
          <w:lang w:eastAsia="en-US"/>
        </w:rPr>
        <w:object>
          <v:shape id="_x0000_i1207" o:ole="" style="width:50.1pt;height:31.3pt" type="#_x0000_t75">
            <v:imagedata o:title="" r:id="rId323"/>
          </v:shape>
          <o:OLEObject DrawAspect="Content" ObjectID="_1825100766" ProgID="Equation.DSMT4" ShapeID="_x0000_i1207" Type="Embed" r:id="rId324"/>
        </w:object>
      </w:r>
      <w:r w:rsidRPr="00517B8B">
        <w:rPr>
          <w:rFonts w:ascii="Times New Roman" w:hAnsi="Times New Roman"/>
          <w:bCs/>
          <w:kern w:val="0"/>
        </w:rPr>
        <w:t>，</w:t>
      </w:r>
      <w:r>
        <w:rPr>
          <w:rFonts w:ascii="Times New Roman" w:hAnsi="Times New Roman"/>
          <w:kern w:val="0"/>
          <w:position w:val="-24"/>
          <w:lang w:eastAsia="en-US"/>
        </w:rPr>
        <w:object>
          <v:shape id="_x0000_i1208" o:ole="" style="width:50.7pt;height:31.3pt" type="#_x0000_t75">
            <v:imagedata o:title="" r:id="rId325"/>
          </v:shape>
          <o:OLEObject DrawAspect="Content" ObjectID="_1825100767" ProgID="Equation.DSMT4" ShapeID="_x0000_i1208" Type="Embed" r:id="rId326"/>
        </w:object>
      </w:r>
      <w:r w:rsidRPr="00517B8B">
        <w:rPr>
          <w:rFonts w:ascii="Times New Roman" w:hAnsi="Times New Roman"/>
          <w:bCs/>
          <w:kern w:val="0"/>
        </w:rPr>
        <w:t>，而</w:t>
      </w:r>
      <w:r>
        <w:rPr>
          <w:rFonts w:ascii="Times New Roman" w:hAnsi="Times New Roman"/>
          <w:kern w:val="0"/>
          <w:position w:val="-30"/>
          <w:lang w:eastAsia="en-US"/>
        </w:rPr>
        <w:object>
          <v:shape id="_x0000_i1209" o:ole="" style="width:75.75pt;height:33.8pt" type="#_x0000_t75">
            <v:imagedata o:title="" r:id="rId327"/>
          </v:shape>
          <o:OLEObject DrawAspect="Content" ObjectID="_1825100768" ProgID="Equation.DSMT4" ShapeID="_x0000_i1209" Type="Embed" r:id="rId328"/>
        </w:object>
      </w:r>
      <w:r w:rsidRPr="00517B8B">
        <w:rPr>
          <w:rFonts w:ascii="Times New Roman" w:hAnsi="Times New Roman"/>
          <w:bCs/>
          <w:kern w:val="0"/>
        </w:rPr>
        <w:t>，则</w:t>
      </w:r>
      <w:r>
        <w:rPr>
          <w:rFonts w:ascii="Times New Roman" w:hAnsi="Times New Roman"/>
          <w:kern w:val="0"/>
          <w:position w:val="-30"/>
          <w:lang w:eastAsia="en-US"/>
        </w:rPr>
        <w:object>
          <v:shape id="_x0000_i1210" o:ole="" style="width:33.8pt;height:33.8pt" type="#_x0000_t75">
            <v:imagedata o:title="" r:id="rId329"/>
          </v:shape>
          <o:OLEObject DrawAspect="Content" ObjectID="_1825100769" ProgID="Equation.DSMT4" ShapeID="_x0000_i1210" Type="Embed" r:id="rId330"/>
        </w:object>
      </w:r>
      <w:r w:rsidRPr="00517B8B">
        <w:rPr>
          <w:rFonts w:ascii="Times New Roman" w:hAnsi="Times New Roman"/>
          <w:bCs/>
          <w:kern w:val="0"/>
        </w:rPr>
        <w:t>；初速度方向的位移</w:t>
      </w:r>
      <w:r>
        <w:rPr>
          <w:rFonts w:ascii="Times New Roman" w:hAnsi="Times New Roman"/>
          <w:kern w:val="0"/>
          <w:position w:val="-12"/>
          <w:lang w:eastAsia="en-US"/>
        </w:rPr>
        <w:object>
          <v:shape id="_x0000_i1211" o:ole="" style="width:38.2pt;height:18.15pt" type="#_x0000_t75">
            <v:imagedata o:title="" r:id="rId331"/>
          </v:shape>
          <o:OLEObject DrawAspect="Content" ObjectID="_1825100770" ProgID="Equation.DSMT4" ShapeID="_x0000_i1211" Type="Embed" r:id="rId332"/>
        </w:object>
      </w:r>
      <w:r w:rsidRPr="00517B8B">
        <w:rPr>
          <w:rFonts w:ascii="Times New Roman" w:hAnsi="Times New Roman"/>
          <w:bCs/>
          <w:kern w:val="0"/>
        </w:rPr>
        <w:t>，</w:t>
      </w:r>
      <w:r>
        <w:rPr>
          <w:rFonts w:ascii="Times New Roman" w:hAnsi="Times New Roman"/>
          <w:kern w:val="0"/>
          <w:position w:val="-12"/>
          <w:lang w:eastAsia="en-US"/>
        </w:rPr>
        <w:object>
          <v:shape id="_x0000_i1212" o:ole="" style="width:41.95pt;height:18.15pt" type="#_x0000_t75">
            <v:imagedata o:title="" r:id="rId333"/>
          </v:shape>
          <o:OLEObject DrawAspect="Content" ObjectID="_1825100771" ProgID="Equation.DSMT4" ShapeID="_x0000_i1212" Type="Embed" r:id="rId334"/>
        </w:object>
      </w:r>
      <w:r w:rsidRPr="00517B8B">
        <w:rPr>
          <w:rFonts w:ascii="Times New Roman" w:hAnsi="Times New Roman"/>
          <w:bCs/>
          <w:kern w:val="0"/>
        </w:rPr>
        <w:t>，而</w:t>
      </w:r>
      <w:r>
        <w:rPr>
          <w:rFonts w:ascii="Times New Roman" w:hAnsi="Times New Roman"/>
          <w:kern w:val="0"/>
          <w:position w:val="-54"/>
          <w:lang w:eastAsia="en-US"/>
        </w:rPr>
        <w:object>
          <v:shape id="_x0000_i1213" o:ole="" style="width:77pt;height:45.7pt" type="#_x0000_t75">
            <v:imagedata o:title="" r:id="rId335"/>
          </v:shape>
          <o:OLEObject DrawAspect="Content" ObjectID="_1825100772" ProgID="Equation.DSMT4" ShapeID="_x0000_i1213" Type="Embed" r:id="rId336"/>
        </w:object>
      </w:r>
      <w:r w:rsidRPr="00517B8B">
        <w:rPr>
          <w:rFonts w:ascii="Times New Roman" w:hAnsi="Times New Roman"/>
          <w:bCs/>
          <w:kern w:val="0"/>
        </w:rPr>
        <w:t>，解得</w:t>
      </w:r>
      <w:r>
        <w:rPr>
          <w:rFonts w:ascii="Times New Roman" w:hAnsi="Times New Roman"/>
          <w:kern w:val="0"/>
          <w:position w:val="-30"/>
          <w:lang w:eastAsia="en-US"/>
        </w:rPr>
        <w:object>
          <v:shape id="_x0000_i1214" o:ole="" style="width:33.2pt;height:33.8pt" type="#_x0000_t75">
            <v:imagedata o:title="" r:id="rId337"/>
          </v:shape>
          <o:OLEObject DrawAspect="Content" ObjectID="_1825100773" ProgID="Equation.DSMT4" ShapeID="_x0000_i1214" Type="Embed" r:id="rId338"/>
        </w:object>
      </w:r>
      <w:r w:rsidRPr="00517B8B">
        <w:rPr>
          <w:rFonts w:ascii="Times New Roman" w:hAnsi="Times New Roman"/>
          <w:bCs/>
          <w:kern w:val="0"/>
        </w:rPr>
        <w:t>，</w:t>
      </w:r>
      <w:r w:rsidRPr="00517B8B">
        <w:rPr>
          <w:rFonts w:ascii="Times New Roman" w:hAnsi="Times New Roman"/>
          <w:bCs/>
          <w:kern w:val="0"/>
        </w:rPr>
        <w:t>A</w:t>
      </w:r>
      <w:r w:rsidRPr="00517B8B">
        <w:rPr>
          <w:rFonts w:ascii="Times New Roman" w:hAnsi="Times New Roman"/>
          <w:bCs/>
          <w:kern w:val="0"/>
        </w:rPr>
        <w:t>正确。</w:t>
      </w:r>
    </w:p>
    <w:p w14:paraId="72B6EC3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noProof/>
          <w:kern w:val="0"/>
          <w:lang w:eastAsia="en-US"/>
        </w:rPr>
        <w:drawing>
          <wp:inline distB="0" distL="0" distR="0" distT="0">
            <wp:extent cx="733425" cy="1297132"/>
            <wp:effectExtent b="0" l="0" r="0" t="0"/>
            <wp:docPr descr="图示&#10;&#10;AI 生成的内容可能不正确。" id="1435133536" name="图片 143513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图示&#10;&#10;AI 生成的内容可能不正确。" id="1435133536" name="图片 1435133536"/>
                    <pic:cNvPicPr>
                      <a:picLocks noChangeAspect="1"/>
                    </pic:cNvPicPr>
                  </pic:nvPicPr>
                  <pic:blipFill>
                    <a:blip r:embed="rId339"/>
                    <a:stretch>
                      <a:fillRect/>
                    </a:stretch>
                  </pic:blipFill>
                  <pic:spPr>
                    <a:xfrm>
                      <a:off x="0" y="0"/>
                      <a:ext cx="733425" cy="1297132"/>
                    </a:xfrm>
                    <a:prstGeom prst="rect">
                      <a:avLst/>
                    </a:prstGeom>
                  </pic:spPr>
                </pic:pic>
              </a:graphicData>
            </a:graphic>
          </wp:inline>
        </w:drawing>
      </w:r>
    </w:p>
    <w:p w14:paraId="6E917D01"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7.C</w:t>
      </w:r>
      <w:r w:rsidRPr="00517B8B">
        <w:rPr>
          <w:rFonts w:ascii="Times New Roman" w:hAnsi="Times New Roman"/>
          <w:bCs/>
          <w:kern w:val="0"/>
        </w:rPr>
        <w:t>【解析】物块以</w:t>
      </w:r>
      <w:r>
        <w:rPr>
          <w:rFonts w:ascii="Times New Roman" w:hAnsi="Times New Roman"/>
          <w:kern w:val="0"/>
          <w:position w:val="-12"/>
          <w:lang w:eastAsia="en-US"/>
        </w:rPr>
        <w:object>
          <v:shape id="_x0000_i1215" o:ole="" style="width:11.9pt;height:18.15pt" type="#_x0000_t75">
            <v:imagedata o:title="" r:id="rId340"/>
          </v:shape>
          <o:OLEObject DrawAspect="Content" ObjectID="_1825100774" ProgID="Equation.DSMT4" ShapeID="_x0000_i1215" Type="Embed" r:id="rId341"/>
        </w:object>
      </w:r>
      <w:r w:rsidRPr="00517B8B">
        <w:rPr>
          <w:rFonts w:ascii="Times New Roman" w:hAnsi="Times New Roman"/>
          <w:bCs/>
          <w:kern w:val="0"/>
        </w:rPr>
        <w:t>从底端冲上传送带，所受摩擦力沿传送带向下，做匀减速直线运动，有</w:t>
      </w:r>
      <w:r>
        <w:rPr>
          <w:rFonts w:ascii="Times New Roman" w:hAnsi="Times New Roman"/>
          <w:kern w:val="0"/>
          <w:position w:val="-10"/>
          <w:lang w:eastAsia="en-US"/>
        </w:rPr>
        <w:object>
          <v:shape id="_x0000_i1216" o:ole="" style="width:125.2pt;height:16.3pt" type="#_x0000_t75">
            <v:imagedata o:title="" r:id="rId342"/>
          </v:shape>
          <o:OLEObject DrawAspect="Content" ObjectID="_1825100775" ProgID="Equation.DSMT4" ShapeID="_x0000_i1216" Type="Embed" r:id="rId343"/>
        </w:object>
      </w:r>
      <w:r w:rsidRPr="00517B8B">
        <w:rPr>
          <w:rFonts w:ascii="Times New Roman" w:hAnsi="Times New Roman"/>
          <w:bCs/>
          <w:kern w:val="0"/>
        </w:rPr>
        <w:t>，速度减为</w:t>
      </w:r>
      <w:r w:rsidRPr="00517B8B">
        <w:rPr>
          <w:rFonts w:ascii="Times New Roman" w:hAnsi="Times New Roman"/>
          <w:bCs/>
          <w:kern w:val="0"/>
        </w:rPr>
        <w:t>0</w:t>
      </w:r>
      <w:r w:rsidRPr="00517B8B">
        <w:rPr>
          <w:rFonts w:ascii="Times New Roman" w:hAnsi="Times New Roman"/>
          <w:bCs/>
          <w:kern w:val="0"/>
        </w:rPr>
        <w:t>后，反向做匀加速直线运动，加速度沿传送带向下仍为</w:t>
      </w:r>
      <w:r>
        <w:rPr>
          <w:rFonts w:ascii="Times New Roman" w:hAnsi="Times New Roman"/>
          <w:kern w:val="0"/>
          <w:position w:val="-6"/>
          <w:lang w:eastAsia="en-US"/>
        </w:rPr>
        <w:object>
          <v:shape id="_x0000_i1217" o:ole="" style="width:10pt;height:11.25pt" type="#_x0000_t75">
            <v:imagedata o:title="" r:id="rId33"/>
          </v:shape>
          <o:OLEObject DrawAspect="Content" ObjectID="_1825100776" ProgID="Equation.DSMT4" ShapeID="_x0000_i1217" Type="Embed" r:id="rId344"/>
        </w:object>
      </w:r>
      <w:r w:rsidRPr="00517B8B">
        <w:rPr>
          <w:rFonts w:ascii="Times New Roman" w:hAnsi="Times New Roman"/>
          <w:bCs/>
          <w:kern w:val="0"/>
        </w:rPr>
        <w:t>，加速</w:t>
      </w:r>
      <w:r w:rsidRPr="00517B8B">
        <w:rPr>
          <w:rFonts w:ascii="Times New Roman" w:hAnsi="Times New Roman"/>
          <w:bCs/>
          <w:kern w:val="0"/>
        </w:rPr>
        <w:t>至和传送带速度相等，因</w:t>
      </w:r>
      <w:r>
        <w:rPr>
          <w:rFonts w:ascii="Times New Roman" w:hAnsi="Times New Roman"/>
          <w:kern w:val="0"/>
          <w:position w:val="-10"/>
          <w:lang w:eastAsia="en-US"/>
        </w:rPr>
        <w:object>
          <v:shape id="_x0000_i1218" o:ole="" style="width:45.7pt;height:16.3pt" type="#_x0000_t75">
            <v:imagedata o:title="" r:id="rId345"/>
          </v:shape>
          <o:OLEObject DrawAspect="Content" ObjectID="_1825100777" ProgID="Equation.DSMT4" ShapeID="_x0000_i1218" Type="Embed" r:id="rId346"/>
        </w:object>
      </w:r>
      <w:r w:rsidRPr="00517B8B">
        <w:rPr>
          <w:rFonts w:ascii="Times New Roman" w:hAnsi="Times New Roman"/>
          <w:bCs/>
          <w:kern w:val="0"/>
        </w:rPr>
        <w:t>，物块速度和传送带速度相等后相对静止，做匀速直线运动至底端，</w:t>
      </w:r>
      <w:r w:rsidRPr="00517B8B">
        <w:rPr>
          <w:rFonts w:ascii="Times New Roman" w:hAnsi="Times New Roman"/>
          <w:bCs/>
          <w:i/>
          <w:kern w:val="0"/>
        </w:rPr>
        <w:t>A</w:t>
      </w:r>
      <w:r w:rsidRPr="00517B8B">
        <w:rPr>
          <w:rFonts w:ascii="Times New Roman" w:hAnsi="Times New Roman"/>
          <w:bCs/>
          <w:i/>
          <w:kern w:val="0"/>
        </w:rPr>
        <w:t>、</w:t>
      </w:r>
      <w:r w:rsidRPr="00517B8B">
        <w:rPr>
          <w:rFonts w:ascii="Times New Roman" w:hAnsi="Times New Roman"/>
          <w:bCs/>
          <w:i/>
          <w:kern w:val="0"/>
        </w:rPr>
        <w:t>B</w:t>
      </w:r>
      <w:r w:rsidRPr="00517B8B">
        <w:rPr>
          <w:rFonts w:ascii="Times New Roman" w:hAnsi="Times New Roman"/>
          <w:bCs/>
          <w:kern w:val="0"/>
        </w:rPr>
        <w:t>错误；物块相对地面向上运动过程中，物块的动能</w:t>
      </w:r>
      <w:r>
        <w:rPr>
          <w:rFonts w:ascii="Times New Roman" w:hAnsi="Times New Roman"/>
          <w:kern w:val="0"/>
          <w:position w:val="-24"/>
          <w:lang w:eastAsia="en-US"/>
        </w:rPr>
        <w:object>
          <v:shape id="_x0000_i1219" o:ole="" style="width:249.2pt;height:31.3pt" type="#_x0000_t75">
            <v:imagedata o:title="" r:id="rId347"/>
          </v:shape>
          <o:OLEObject DrawAspect="Content" ObjectID="_1825100778" ProgID="Equation.DSMT4" ShapeID="_x0000_i1219" Type="Embed" r:id="rId348"/>
        </w:object>
      </w:r>
      <w:r w:rsidRPr="00517B8B">
        <w:rPr>
          <w:rFonts w:ascii="Times New Roman" w:hAnsi="Times New Roman"/>
          <w:bCs/>
          <w:kern w:val="0"/>
        </w:rPr>
        <w:t>，</w:t>
      </w:r>
      <w:r>
        <w:rPr>
          <w:rFonts w:ascii="Times New Roman" w:hAnsi="Times New Roman"/>
          <w:kern w:val="0"/>
          <w:position w:val="-12"/>
          <w:lang w:eastAsia="en-US"/>
        </w:rPr>
        <w:object>
          <v:shape id="_x0000_i1220" o:ole="" style="width:15.05pt;height:18.15pt" type="#_x0000_t75">
            <v:imagedata o:title="" r:id="rId35"/>
          </v:shape>
          <o:OLEObject DrawAspect="Content" ObjectID="_1825100779" ProgID="Equation.DSMT4" ShapeID="_x0000_i1220" Type="Embed" r:id="rId349"/>
        </w:object>
      </w:r>
      <w:r w:rsidRPr="00517B8B">
        <w:rPr>
          <w:rFonts w:ascii="Times New Roman" w:hAnsi="Times New Roman"/>
          <w:bCs/>
          <w:kern w:val="0"/>
        </w:rPr>
        <w:t>随时间</w:t>
      </w:r>
      <w:r>
        <w:rPr>
          <w:rFonts w:ascii="Times New Roman" w:hAnsi="Times New Roman"/>
          <w:kern w:val="0"/>
          <w:position w:val="-6"/>
          <w:lang w:eastAsia="en-US"/>
        </w:rPr>
        <w:object>
          <v:shape id="_x0000_i1221" o:ole="" style="width:6.9pt;height:11.9pt" type="#_x0000_t75">
            <v:imagedata o:title="" r:id="rId39"/>
          </v:shape>
          <o:OLEObject DrawAspect="Content" ObjectID="_1825100780" ProgID="Equation.DSMT4" ShapeID="_x0000_i1221" Type="Embed" r:id="rId350"/>
        </w:object>
      </w:r>
      <w:r w:rsidRPr="00517B8B">
        <w:rPr>
          <w:rFonts w:ascii="Times New Roman" w:hAnsi="Times New Roman"/>
          <w:bCs/>
          <w:kern w:val="0"/>
        </w:rPr>
        <w:t>变化为开口向上的抛物线的一部分；物块相对地面向下运动过程中，物块的动能</w:t>
      </w:r>
      <w:r>
        <w:rPr>
          <w:rFonts w:ascii="Times New Roman" w:hAnsi="Times New Roman"/>
          <w:kern w:val="0"/>
          <w:position w:val="-24"/>
          <w:lang w:eastAsia="en-US"/>
        </w:rPr>
        <w:object>
          <v:shape id="_x0000_i1222" o:ole="" style="width:160.3pt;height:31.3pt" type="#_x0000_t75">
            <v:imagedata o:title="" r:id="rId351"/>
          </v:shape>
          <o:OLEObject DrawAspect="Content" ObjectID="_1825100781" ProgID="Equation.DSMT4" ShapeID="_x0000_i1222" Type="Embed" r:id="rId352"/>
        </w:object>
      </w:r>
      <w:r w:rsidRPr="00517B8B">
        <w:rPr>
          <w:rFonts w:ascii="Times New Roman" w:hAnsi="Times New Roman"/>
          <w:bCs/>
          <w:kern w:val="0"/>
        </w:rPr>
        <w:t>，</w:t>
      </w:r>
      <w:r>
        <w:rPr>
          <w:rFonts w:ascii="Times New Roman" w:hAnsi="Times New Roman"/>
          <w:kern w:val="0"/>
          <w:position w:val="-12"/>
          <w:lang w:eastAsia="en-US"/>
        </w:rPr>
        <w:object>
          <v:shape id="_x0000_i1223" o:ole="" style="width:15.05pt;height:18.15pt" type="#_x0000_t75">
            <v:imagedata o:title="" r:id="rId35"/>
          </v:shape>
          <o:OLEObject DrawAspect="Content" ObjectID="_1825100782" ProgID="Equation.DSMT4" ShapeID="_x0000_i1223" Type="Embed" r:id="rId353"/>
        </w:object>
      </w:r>
      <w:r w:rsidRPr="00517B8B">
        <w:rPr>
          <w:rFonts w:ascii="Times New Roman" w:hAnsi="Times New Roman"/>
          <w:bCs/>
          <w:kern w:val="0"/>
        </w:rPr>
        <w:t>随时间</w:t>
      </w:r>
      <w:r>
        <w:rPr>
          <w:rFonts w:ascii="Times New Roman" w:hAnsi="Times New Roman"/>
          <w:kern w:val="0"/>
          <w:position w:val="-6"/>
          <w:lang w:eastAsia="en-US"/>
        </w:rPr>
        <w:object>
          <v:shape id="_x0000_i1224" o:ole="" style="width:6.9pt;height:11.9pt" type="#_x0000_t75">
            <v:imagedata o:title="" r:id="rId64"/>
          </v:shape>
          <o:OLEObject DrawAspect="Content" ObjectID="_1825100783" ProgID="Equation.DSMT4" ShapeID="_x0000_i1224" Type="Embed" r:id="rId354"/>
        </w:object>
      </w:r>
      <w:r w:rsidRPr="00517B8B">
        <w:rPr>
          <w:rFonts w:ascii="Times New Roman" w:hAnsi="Times New Roman"/>
          <w:bCs/>
          <w:kern w:val="0"/>
        </w:rPr>
        <w:t>变化为开口向上的抛物线的一部分；物块速度和传送带速度相等后相对静止，做匀速直线运动，物块动能不变，</w:t>
      </w:r>
      <w:r w:rsidRPr="00517B8B">
        <w:rPr>
          <w:rFonts w:ascii="Times New Roman" w:hAnsi="Times New Roman"/>
          <w:bCs/>
          <w:kern w:val="0"/>
        </w:rPr>
        <w:t>C</w:t>
      </w:r>
      <w:r w:rsidRPr="00517B8B">
        <w:rPr>
          <w:rFonts w:ascii="Times New Roman" w:hAnsi="Times New Roman"/>
          <w:bCs/>
          <w:kern w:val="0"/>
        </w:rPr>
        <w:t>正确；取传送带底端为零势能参考平面，物块相对地面向上运动过程中，重力势能</w:t>
      </w:r>
      <w:r>
        <w:rPr>
          <w:rFonts w:ascii="Times New Roman" w:hAnsi="Times New Roman"/>
          <w:kern w:val="0"/>
          <w:position w:val="-28"/>
          <w:lang w:eastAsia="en-US"/>
        </w:rPr>
        <w:object>
          <v:shape id="_x0000_i1225" o:ole="" style="width:162.8pt;height:33.8pt" type="#_x0000_t75">
            <v:imagedata o:title="" r:id="rId355"/>
          </v:shape>
          <o:OLEObject DrawAspect="Content" ObjectID="_1825100784" ProgID="Equation.DSMT4" ShapeID="_x0000_i1225" Type="Embed" r:id="rId356"/>
        </w:object>
      </w:r>
      <w:r w:rsidRPr="00517B8B">
        <w:rPr>
          <w:rFonts w:ascii="Times New Roman" w:hAnsi="Times New Roman"/>
          <w:bCs/>
          <w:kern w:val="0"/>
        </w:rPr>
        <w:t>，</w:t>
      </w:r>
      <w:r>
        <w:rPr>
          <w:rFonts w:ascii="Times New Roman" w:hAnsi="Times New Roman"/>
          <w:kern w:val="0"/>
          <w:position w:val="-14"/>
          <w:lang w:eastAsia="en-US"/>
        </w:rPr>
        <w:object>
          <v:shape id="_x0000_i1226" o:ole="" style="width:16.3pt;height:18.8pt" type="#_x0000_t75">
            <v:imagedata o:title="" r:id="rId357"/>
          </v:shape>
          <o:OLEObject DrawAspect="Content" ObjectID="_1825100785" ProgID="Equation.DSMT4" ShapeID="_x0000_i1226" Type="Embed" r:id="rId358"/>
        </w:object>
      </w:r>
      <w:r w:rsidRPr="00517B8B">
        <w:rPr>
          <w:rFonts w:ascii="Times New Roman" w:hAnsi="Times New Roman"/>
          <w:bCs/>
          <w:kern w:val="0"/>
        </w:rPr>
        <w:t>随时间</w:t>
      </w:r>
      <w:r>
        <w:rPr>
          <w:rFonts w:ascii="Times New Roman" w:hAnsi="Times New Roman"/>
          <w:kern w:val="0"/>
          <w:position w:val="-6"/>
          <w:lang w:eastAsia="en-US"/>
        </w:rPr>
        <w:object>
          <v:shape id="_x0000_i1227" o:ole="" style="width:6.9pt;height:11.9pt" type="#_x0000_t75">
            <v:imagedata o:title="" r:id="rId39"/>
          </v:shape>
          <o:OLEObject DrawAspect="Content" ObjectID="_1825100786" ProgID="Equation.DSMT4" ShapeID="_x0000_i1227" Type="Embed" r:id="rId359"/>
        </w:object>
      </w:r>
      <w:r w:rsidRPr="00517B8B">
        <w:rPr>
          <w:rFonts w:ascii="Times New Roman" w:hAnsi="Times New Roman"/>
          <w:bCs/>
          <w:kern w:val="0"/>
        </w:rPr>
        <w:t>变化为开口向下的抛物线的一部分，</w:t>
      </w:r>
      <w:r w:rsidRPr="00517B8B">
        <w:rPr>
          <w:rFonts w:ascii="Times New Roman" w:hAnsi="Times New Roman"/>
          <w:bCs/>
          <w:kern w:val="0"/>
        </w:rPr>
        <w:t>D</w:t>
      </w:r>
      <w:r w:rsidRPr="00517B8B">
        <w:rPr>
          <w:rFonts w:ascii="Times New Roman" w:hAnsi="Times New Roman"/>
          <w:bCs/>
          <w:kern w:val="0"/>
        </w:rPr>
        <w:t>错误。</w:t>
      </w:r>
    </w:p>
    <w:p w14:paraId="5E758D04"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8.BC</w:t>
      </w:r>
      <w:r w:rsidRPr="00517B8B">
        <w:rPr>
          <w:rFonts w:ascii="Times New Roman" w:hAnsi="Times New Roman"/>
          <w:bCs/>
          <w:kern w:val="0"/>
        </w:rPr>
        <w:t>【解析】甲、乙两个质点从同一地点出发，</w:t>
      </w:r>
      <w:r>
        <w:rPr>
          <w:rFonts w:ascii="Times New Roman" w:hAnsi="Times New Roman"/>
          <w:kern w:val="0"/>
          <w:position w:val="-6"/>
          <w:lang w:eastAsia="en-US"/>
        </w:rPr>
        <w:object>
          <v:shape id="_x0000_i1228" o:ole="" style="width:30.05pt;height:13.75pt" type="#_x0000_t75">
            <v:imagedata o:title="" r:id="rId360"/>
          </v:shape>
          <o:OLEObject DrawAspect="Content" ObjectID="_1825100787" ProgID="Equation.DSMT4" ShapeID="_x0000_i1228" Type="Embed" r:id="rId361"/>
        </w:object>
      </w:r>
      <w:r w:rsidRPr="00517B8B">
        <w:rPr>
          <w:rFonts w:ascii="Times New Roman" w:hAnsi="Times New Roman"/>
          <w:bCs/>
          <w:kern w:val="0"/>
        </w:rPr>
        <w:t>时，甲在乙前方，</w:t>
      </w:r>
      <w:r w:rsidRPr="00517B8B">
        <w:rPr>
          <w:rFonts w:ascii="Times New Roman" w:hAnsi="Times New Roman"/>
          <w:bCs/>
          <w:kern w:val="0"/>
        </w:rPr>
        <w:t>A</w:t>
      </w:r>
      <w:r w:rsidRPr="00517B8B">
        <w:rPr>
          <w:rFonts w:ascii="Times New Roman" w:hAnsi="Times New Roman"/>
          <w:bCs/>
          <w:kern w:val="0"/>
        </w:rPr>
        <w:t>错误；由图像可知，</w:t>
      </w:r>
      <w:r>
        <w:rPr>
          <w:rFonts w:ascii="Times New Roman" w:hAnsi="Times New Roman"/>
          <w:kern w:val="0"/>
          <w:position w:val="-6"/>
          <w:lang w:eastAsia="en-US"/>
        </w:rPr>
        <w:object>
          <v:shape id="_x0000_i1229" o:ole="" style="width:31.95pt;height:13.75pt" type="#_x0000_t75">
            <v:imagedata o:title="" r:id="rId362"/>
          </v:shape>
          <o:OLEObject DrawAspect="Content" ObjectID="_1825100788" ProgID="Equation.DSMT4" ShapeID="_x0000_i1229" Type="Embed" r:id="rId363"/>
        </w:object>
      </w:r>
      <w:r w:rsidRPr="00517B8B">
        <w:rPr>
          <w:rFonts w:ascii="Times New Roman" w:hAnsi="Times New Roman"/>
          <w:bCs/>
          <w:kern w:val="0"/>
        </w:rPr>
        <w:t>内，</w:t>
      </w:r>
      <w:r>
        <w:rPr>
          <w:rFonts w:ascii="Times New Roman" w:hAnsi="Times New Roman"/>
          <w:kern w:val="0"/>
          <w:position w:val="-24"/>
          <w:lang w:eastAsia="en-US"/>
        </w:rPr>
        <w:object>
          <v:shape id="_x0000_i1230" o:ole="" style="width:130.25pt;height:31.3pt" type="#_x0000_t75">
            <v:imagedata o:title="" r:id="rId364"/>
          </v:shape>
          <o:OLEObject DrawAspect="Content" ObjectID="_1825100789" ProgID="Equation.DSMT4" ShapeID="_x0000_i1230" Type="Embed" r:id="rId365"/>
        </w:object>
      </w:r>
      <w:r w:rsidRPr="00517B8B">
        <w:rPr>
          <w:rFonts w:ascii="Times New Roman" w:hAnsi="Times New Roman"/>
          <w:bCs/>
          <w:kern w:val="0"/>
        </w:rPr>
        <w:t>，</w:t>
      </w:r>
      <w:r>
        <w:rPr>
          <w:rFonts w:ascii="Times New Roman" w:hAnsi="Times New Roman"/>
          <w:kern w:val="0"/>
          <w:position w:val="-24"/>
          <w:lang w:eastAsia="en-US"/>
        </w:rPr>
        <w:object>
          <v:shape id="_x0000_i1231" o:ole="" style="width:110.2pt;height:31.3pt" type="#_x0000_t75">
            <v:imagedata o:title="" r:id="rId366"/>
          </v:shape>
          <o:OLEObject DrawAspect="Content" ObjectID="_1825100790" ProgID="Equation.DSMT4" ShapeID="_x0000_i1231" Type="Embed" r:id="rId367"/>
        </w:object>
      </w:r>
      <w:r w:rsidRPr="00517B8B">
        <w:rPr>
          <w:rFonts w:ascii="Times New Roman" w:hAnsi="Times New Roman"/>
          <w:bCs/>
          <w:kern w:val="0"/>
        </w:rPr>
        <w:t>，甲、乙的加速度大小之比为</w:t>
      </w:r>
      <w:r>
        <w:rPr>
          <w:rFonts w:ascii="Times New Roman" w:hAnsi="Times New Roman"/>
          <w:kern w:val="0"/>
          <w:position w:val="-6"/>
          <w:lang w:eastAsia="en-US"/>
        </w:rPr>
        <w:object>
          <v:shape id="_x0000_i1232" o:ole="" style="width:20.05pt;height:13.75pt" type="#_x0000_t75">
            <v:imagedata o:title="" r:id="rId55"/>
          </v:shape>
          <o:OLEObject DrawAspect="Content" ObjectID="_1825100791" ProgID="Equation.DSMT4" ShapeID="_x0000_i1232" Type="Embed" r:id="rId368"/>
        </w:object>
      </w:r>
      <w:r w:rsidRPr="00517B8B">
        <w:rPr>
          <w:rFonts w:ascii="Times New Roman" w:hAnsi="Times New Roman"/>
          <w:bCs/>
          <w:kern w:val="0"/>
        </w:rPr>
        <w:t>，</w:t>
      </w:r>
      <w:r w:rsidRPr="00517B8B">
        <w:rPr>
          <w:rFonts w:ascii="Times New Roman" w:hAnsi="Times New Roman"/>
          <w:bCs/>
          <w:kern w:val="0"/>
        </w:rPr>
        <w:t>B</w:t>
      </w:r>
      <w:r w:rsidRPr="00517B8B">
        <w:rPr>
          <w:rFonts w:ascii="Times New Roman" w:hAnsi="Times New Roman"/>
          <w:bCs/>
          <w:kern w:val="0"/>
        </w:rPr>
        <w:t>正确；</w:t>
      </w:r>
      <w:r>
        <w:rPr>
          <w:rFonts w:ascii="Times New Roman" w:hAnsi="Times New Roman"/>
          <w:kern w:val="0"/>
          <w:position w:val="-6"/>
          <w:lang w:eastAsia="en-US"/>
        </w:rPr>
        <w:object>
          <v:shape id="_x0000_i1233" o:ole="" style="width:31.95pt;height:13.75pt" type="#_x0000_t75">
            <v:imagedata o:title="" r:id="rId369"/>
          </v:shape>
          <o:OLEObject DrawAspect="Content" ObjectID="_1825100792" ProgID="Equation.DSMT4" ShapeID="_x0000_i1233" Type="Embed" r:id="rId370"/>
        </w:object>
      </w:r>
      <w:r w:rsidRPr="00517B8B">
        <w:rPr>
          <w:rFonts w:ascii="Times New Roman" w:hAnsi="Times New Roman"/>
          <w:bCs/>
          <w:kern w:val="0"/>
        </w:rPr>
        <w:t>内，甲在乙前方</w:t>
      </w:r>
      <w:r>
        <w:rPr>
          <w:rFonts w:ascii="Times New Roman" w:hAnsi="Times New Roman"/>
          <w:kern w:val="0"/>
          <w:position w:val="-24"/>
          <w:lang w:eastAsia="en-US"/>
        </w:rPr>
        <w:object>
          <v:shape id="_x0000_i1234" o:ole="" style="width:110.8pt;height:31.3pt" type="#_x0000_t75">
            <v:imagedata o:title="" r:id="rId371"/>
          </v:shape>
          <o:OLEObject DrawAspect="Content" ObjectID="_1825100793" ProgID="Equation.DSMT4" ShapeID="_x0000_i1234" Type="Embed" r:id="rId372"/>
        </w:object>
      </w:r>
      <w:r w:rsidRPr="00517B8B">
        <w:rPr>
          <w:rFonts w:ascii="Times New Roman" w:hAnsi="Times New Roman"/>
          <w:bCs/>
          <w:kern w:val="0"/>
        </w:rPr>
        <w:t>；</w:t>
      </w:r>
      <w:r>
        <w:rPr>
          <w:rFonts w:ascii="Times New Roman" w:hAnsi="Times New Roman"/>
          <w:kern w:val="0"/>
          <w:position w:val="-6"/>
          <w:lang w:eastAsia="en-US"/>
        </w:rPr>
        <w:object>
          <v:shape id="_x0000_i1235" o:ole="" style="width:36.95pt;height:13.75pt" type="#_x0000_t75">
            <v:imagedata o:title="" r:id="rId373"/>
          </v:shape>
          <o:OLEObject DrawAspect="Content" ObjectID="_1825100794" ProgID="Equation.DSMT4" ShapeID="_x0000_i1235" Type="Embed" r:id="rId374"/>
        </w:object>
      </w:r>
      <w:r w:rsidRPr="00517B8B">
        <w:rPr>
          <w:rFonts w:ascii="Times New Roman" w:hAnsi="Times New Roman"/>
          <w:bCs/>
          <w:kern w:val="0"/>
        </w:rPr>
        <w:t>内，</w:t>
      </w:r>
      <w:r>
        <w:rPr>
          <w:rFonts w:ascii="Times New Roman" w:hAnsi="Times New Roman"/>
          <w:kern w:val="0"/>
          <w:position w:val="-28"/>
          <w:lang w:eastAsia="en-US"/>
        </w:rPr>
        <w:object>
          <v:shape id="_x0000_i1236" o:ole="" style="width:195.95pt;height:33.8pt" type="#_x0000_t75">
            <v:imagedata o:title="" r:id="rId375"/>
          </v:shape>
          <o:OLEObject DrawAspect="Content" ObjectID="_1825100795" ProgID="Equation.DSMT4" ShapeID="_x0000_i1236" Type="Embed" r:id="rId376"/>
        </w:object>
      </w:r>
      <w:r w:rsidRPr="00517B8B">
        <w:rPr>
          <w:rFonts w:ascii="Times New Roman" w:hAnsi="Times New Roman"/>
          <w:bCs/>
          <w:kern w:val="0"/>
        </w:rPr>
        <w:t>，</w:t>
      </w:r>
      <w:r>
        <w:rPr>
          <w:rFonts w:ascii="Times New Roman" w:hAnsi="Times New Roman"/>
          <w:kern w:val="0"/>
          <w:position w:val="-6"/>
          <w:lang w:eastAsia="en-US"/>
        </w:rPr>
        <w:object>
          <v:shape id="_x0000_i1237" o:ole="" style="width:30.05pt;height:13.75pt" type="#_x0000_t75">
            <v:imagedata o:title="" r:id="rId57"/>
          </v:shape>
          <o:OLEObject DrawAspect="Content" ObjectID="_1825100796" ProgID="Equation.DSMT4" ShapeID="_x0000_i1237" Type="Embed" r:id="rId377"/>
        </w:object>
      </w:r>
      <w:r w:rsidRPr="00517B8B">
        <w:rPr>
          <w:rFonts w:ascii="Times New Roman" w:hAnsi="Times New Roman"/>
          <w:bCs/>
          <w:kern w:val="0"/>
        </w:rPr>
        <w:t>时，甲、乙间的距离</w:t>
      </w:r>
      <w:r>
        <w:rPr>
          <w:rFonts w:ascii="Times New Roman" w:hAnsi="Times New Roman"/>
          <w:kern w:val="0"/>
          <w:position w:val="-12"/>
          <w:lang w:eastAsia="en-US"/>
        </w:rPr>
        <w:object>
          <v:shape id="_x0000_i1238" o:ole="" style="width:80.15pt;height:18.15pt" type="#_x0000_t75">
            <v:imagedata o:title="" r:id="rId378"/>
          </v:shape>
          <o:OLEObject DrawAspect="Content" ObjectID="_1825100797" ProgID="Equation.DSMT4" ShapeID="_x0000_i1238" Type="Embed" r:id="rId379"/>
        </w:object>
      </w:r>
      <w:r w:rsidRPr="00517B8B">
        <w:rPr>
          <w:rFonts w:ascii="Times New Roman" w:hAnsi="Times New Roman"/>
          <w:bCs/>
          <w:kern w:val="0"/>
        </w:rPr>
        <w:t>，</w:t>
      </w:r>
      <w:r w:rsidRPr="00517B8B">
        <w:rPr>
          <w:rFonts w:ascii="Times New Roman" w:hAnsi="Times New Roman"/>
          <w:bCs/>
          <w:kern w:val="0"/>
        </w:rPr>
        <w:t>C</w:t>
      </w:r>
      <w:r w:rsidRPr="00517B8B">
        <w:rPr>
          <w:rFonts w:ascii="Times New Roman" w:hAnsi="Times New Roman"/>
          <w:bCs/>
          <w:kern w:val="0"/>
        </w:rPr>
        <w:t>正确；</w:t>
      </w:r>
      <w:r>
        <w:rPr>
          <w:rFonts w:ascii="Times New Roman" w:hAnsi="Times New Roman"/>
          <w:kern w:val="0"/>
          <w:position w:val="-6"/>
          <w:lang w:eastAsia="en-US"/>
        </w:rPr>
        <w:object>
          <v:shape id="_x0000_i1239" o:ole="" style="width:30.05pt;height:13.75pt" type="#_x0000_t75">
            <v:imagedata o:title="" r:id="rId380"/>
          </v:shape>
          <o:OLEObject DrawAspect="Content" ObjectID="_1825100798" ProgID="Equation.DSMT4" ShapeID="_x0000_i1239" Type="Embed" r:id="rId381"/>
        </w:object>
      </w:r>
      <w:r w:rsidRPr="00517B8B">
        <w:rPr>
          <w:rFonts w:ascii="Times New Roman" w:hAnsi="Times New Roman"/>
          <w:bCs/>
          <w:kern w:val="0"/>
        </w:rPr>
        <w:t>时，</w:t>
      </w:r>
      <w:r>
        <w:rPr>
          <w:rFonts w:ascii="Times New Roman" w:hAnsi="Times New Roman"/>
          <w:kern w:val="0"/>
          <w:position w:val="-24"/>
          <w:lang w:eastAsia="en-US"/>
        </w:rPr>
        <w:object>
          <v:shape id="_x0000_i1240" o:ole="" style="width:115.2pt;height:31.3pt" type="#_x0000_t75">
            <v:imagedata o:title="" r:id="rId382"/>
          </v:shape>
          <o:OLEObject DrawAspect="Content" ObjectID="_1825100799" ProgID="Equation.DSMT4" ShapeID="_x0000_i1240" Type="Embed" r:id="rId383"/>
        </w:object>
      </w:r>
      <w:r w:rsidRPr="00517B8B">
        <w:rPr>
          <w:rFonts w:ascii="Times New Roman" w:hAnsi="Times New Roman"/>
          <w:bCs/>
          <w:kern w:val="0"/>
        </w:rPr>
        <w:t>，</w:t>
      </w:r>
      <w:r>
        <w:rPr>
          <w:rFonts w:ascii="Times New Roman" w:hAnsi="Times New Roman"/>
          <w:kern w:val="0"/>
          <w:position w:val="-24"/>
          <w:lang w:eastAsia="en-US"/>
        </w:rPr>
        <w:object>
          <v:shape id="_x0000_i1241" o:ole="" style="width:135.85pt;height:31.3pt" type="#_x0000_t75">
            <v:imagedata o:title="" r:id="rId384"/>
          </v:shape>
          <o:OLEObject DrawAspect="Content" ObjectID="_1825100800" ProgID="Equation.DSMT4" ShapeID="_x0000_i1241" Type="Embed" r:id="rId385"/>
        </w:object>
      </w:r>
      <w:r w:rsidRPr="00517B8B">
        <w:rPr>
          <w:rFonts w:ascii="Times New Roman" w:hAnsi="Times New Roman"/>
          <w:bCs/>
          <w:kern w:val="0"/>
        </w:rPr>
        <w:t>，乙在甲前方，即</w:t>
      </w:r>
      <w:r>
        <w:rPr>
          <w:rFonts w:ascii="Times New Roman" w:hAnsi="Times New Roman"/>
          <w:kern w:val="0"/>
          <w:position w:val="-6"/>
          <w:lang w:eastAsia="en-US"/>
        </w:rPr>
        <w:object>
          <v:shape id="_x0000_i1242" o:ole="" style="width:30.05pt;height:13.75pt" type="#_x0000_t75">
            <v:imagedata o:title="" r:id="rId380"/>
          </v:shape>
          <o:OLEObject DrawAspect="Content" ObjectID="_1825100801" ProgID="Equation.DSMT4" ShapeID="_x0000_i1242" Type="Embed" r:id="rId386"/>
        </w:object>
      </w:r>
      <w:r w:rsidRPr="00517B8B">
        <w:rPr>
          <w:rFonts w:ascii="Times New Roman" w:hAnsi="Times New Roman"/>
          <w:bCs/>
          <w:kern w:val="0"/>
        </w:rPr>
        <w:t>前甲、乙已经相遇</w:t>
      </w:r>
      <w:r w:rsidRPr="00517B8B">
        <w:rPr>
          <w:rFonts w:ascii="Times New Roman" w:hAnsi="Times New Roman"/>
          <w:bCs/>
          <w:kern w:val="0"/>
        </w:rPr>
        <w:t>1</w:t>
      </w:r>
      <w:r w:rsidRPr="00517B8B">
        <w:rPr>
          <w:rFonts w:ascii="Times New Roman" w:hAnsi="Times New Roman"/>
          <w:bCs/>
          <w:kern w:val="0"/>
        </w:rPr>
        <w:t>次；</w:t>
      </w:r>
      <w:r>
        <w:rPr>
          <w:rFonts w:ascii="Times New Roman" w:hAnsi="Times New Roman"/>
          <w:kern w:val="0"/>
          <w:position w:val="-6"/>
          <w:lang w:eastAsia="en-US"/>
        </w:rPr>
        <w:object>
          <v:shape id="_x0000_i1243" o:ole="" style="width:30.05pt;height:13.75pt" type="#_x0000_t75">
            <v:imagedata o:title="" r:id="rId380"/>
          </v:shape>
          <o:OLEObject DrawAspect="Content" ObjectID="_1825100802" ProgID="Equation.DSMT4" ShapeID="_x0000_i1243" Type="Embed" r:id="rId387"/>
        </w:object>
      </w:r>
      <w:r w:rsidRPr="00517B8B">
        <w:rPr>
          <w:rFonts w:ascii="Times New Roman" w:hAnsi="Times New Roman"/>
          <w:bCs/>
          <w:kern w:val="0"/>
        </w:rPr>
        <w:t>后，甲停止运动，乙做匀速直线运动，二者再不能相遇，</w:t>
      </w:r>
      <w:r w:rsidRPr="00517B8B">
        <w:rPr>
          <w:rFonts w:ascii="Times New Roman" w:hAnsi="Times New Roman"/>
          <w:bCs/>
          <w:kern w:val="0"/>
        </w:rPr>
        <w:t>D</w:t>
      </w:r>
      <w:r w:rsidRPr="00517B8B">
        <w:rPr>
          <w:rFonts w:ascii="Times New Roman" w:hAnsi="Times New Roman"/>
          <w:bCs/>
          <w:kern w:val="0"/>
        </w:rPr>
        <w:t>错误。</w:t>
      </w:r>
    </w:p>
    <w:p w14:paraId="5EAFC3D1"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9.AC</w:t>
      </w:r>
      <w:r w:rsidRPr="00517B8B">
        <w:rPr>
          <w:rFonts w:ascii="Times New Roman" w:hAnsi="Times New Roman"/>
          <w:bCs/>
          <w:kern w:val="0"/>
        </w:rPr>
        <w:t>【解析】由图像可知，</w:t>
      </w:r>
      <w:r>
        <w:rPr>
          <w:rFonts w:ascii="Times New Roman" w:hAnsi="Times New Roman"/>
          <w:kern w:val="0"/>
          <w:position w:val="-6"/>
          <w:lang w:eastAsia="en-US"/>
        </w:rPr>
        <w:object>
          <v:shape id="_x0000_i1244" o:ole="" style="width:46.95pt;height:13.75pt" type="#_x0000_t75">
            <v:imagedata o:title="" r:id="rId388"/>
          </v:shape>
          <o:OLEObject DrawAspect="Content" ObjectID="_1825100803" ProgID="Equation.DSMT4" ShapeID="_x0000_i1244" Type="Embed" r:id="rId389"/>
        </w:object>
      </w:r>
      <w:r w:rsidRPr="00517B8B">
        <w:rPr>
          <w:rFonts w:ascii="Times New Roman" w:hAnsi="Times New Roman"/>
          <w:bCs/>
          <w:kern w:val="0"/>
        </w:rPr>
        <w:t>内，汽车关闭发动机，做匀减速直线运动的加速度大小为</w:t>
      </w:r>
      <w:r>
        <w:rPr>
          <w:rFonts w:ascii="Times New Roman" w:hAnsi="Times New Roman"/>
          <w:kern w:val="0"/>
          <w:position w:val="-24"/>
          <w:lang w:eastAsia="en-US"/>
        </w:rPr>
        <w:object>
          <v:shape id="_x0000_i1245" o:ole="" style="width:117.1pt;height:31.3pt" type="#_x0000_t75">
            <v:imagedata o:title="" r:id="rId390"/>
          </v:shape>
          <o:OLEObject DrawAspect="Content" ObjectID="_1825100804" ProgID="Equation.DSMT4" ShapeID="_x0000_i1245" Type="Embed" r:id="rId391"/>
        </w:object>
      </w:r>
      <w:r w:rsidRPr="00517B8B">
        <w:rPr>
          <w:rFonts w:ascii="Times New Roman" w:hAnsi="Times New Roman"/>
          <w:bCs/>
          <w:kern w:val="0"/>
        </w:rPr>
        <w:t>，汽车受到的阻力大小</w:t>
      </w:r>
      <w:r>
        <w:rPr>
          <w:rFonts w:ascii="Times New Roman" w:hAnsi="Times New Roman"/>
          <w:kern w:val="0"/>
          <w:position w:val="-14"/>
          <w:lang w:eastAsia="en-US"/>
        </w:rPr>
        <w:object>
          <v:shape id="_x0000_i1246" o:ole="" style="width:93.3pt;height:18.8pt" type="#_x0000_t75">
            <v:imagedata o:title="" r:id="rId392"/>
          </v:shape>
          <o:OLEObject DrawAspect="Content" ObjectID="_1825100805" ProgID="Equation.DSMT4" ShapeID="_x0000_i1246" Type="Embed" r:id="rId393"/>
        </w:object>
      </w:r>
      <w:r w:rsidRPr="00517B8B">
        <w:rPr>
          <w:rFonts w:ascii="Times New Roman" w:hAnsi="Times New Roman"/>
          <w:bCs/>
          <w:kern w:val="0"/>
        </w:rPr>
        <w:t>，</w:t>
      </w:r>
      <w:r w:rsidRPr="00517B8B">
        <w:rPr>
          <w:rFonts w:ascii="Times New Roman" w:hAnsi="Times New Roman"/>
          <w:bCs/>
          <w:kern w:val="0"/>
        </w:rPr>
        <w:t>A</w:t>
      </w:r>
      <w:r w:rsidRPr="00517B8B">
        <w:rPr>
          <w:rFonts w:ascii="Times New Roman" w:hAnsi="Times New Roman"/>
          <w:bCs/>
          <w:kern w:val="0"/>
        </w:rPr>
        <w:t>正确；</w:t>
      </w:r>
      <w:r>
        <w:rPr>
          <w:rFonts w:ascii="Times New Roman" w:hAnsi="Times New Roman"/>
          <w:kern w:val="0"/>
          <w:position w:val="-6"/>
          <w:lang w:eastAsia="en-US"/>
        </w:rPr>
        <w:object>
          <v:shape id="_x0000_i1247" o:ole="" style="width:31.3pt;height:13.75pt" type="#_x0000_t75">
            <v:imagedata o:title="" r:id="rId75"/>
          </v:shape>
          <o:OLEObject DrawAspect="Content" ObjectID="_1825100806" ProgID="Equation.DSMT4" ShapeID="_x0000_i1247" Type="Embed" r:id="rId394"/>
        </w:object>
      </w:r>
      <w:r w:rsidRPr="00517B8B">
        <w:rPr>
          <w:rFonts w:ascii="Times New Roman" w:hAnsi="Times New Roman"/>
          <w:bCs/>
          <w:kern w:val="0"/>
        </w:rPr>
        <w:t>内，汽车做匀加速直线运动，加速度大小为</w:t>
      </w:r>
      <w:r>
        <w:rPr>
          <w:rFonts w:ascii="Times New Roman" w:hAnsi="Times New Roman"/>
          <w:kern w:val="0"/>
          <w:position w:val="-24"/>
          <w:lang w:eastAsia="en-US"/>
        </w:rPr>
        <w:object>
          <v:shape id="_x0000_i1248" o:ole="" style="width:108.3pt;height:31.3pt" type="#_x0000_t75">
            <v:imagedata o:title="" r:id="rId395"/>
          </v:shape>
          <o:OLEObject DrawAspect="Content" ObjectID="_1825100807" ProgID="Equation.DSMT4" ShapeID="_x0000_i1248" Type="Embed" r:id="rId396"/>
        </w:object>
      </w:r>
      <w:r w:rsidRPr="00517B8B">
        <w:rPr>
          <w:rFonts w:ascii="Times New Roman" w:hAnsi="Times New Roman"/>
          <w:bCs/>
          <w:kern w:val="0"/>
        </w:rPr>
        <w:t>，由牛顿第二定律有</w:t>
      </w:r>
      <w:r>
        <w:rPr>
          <w:rFonts w:ascii="Times New Roman" w:hAnsi="Times New Roman"/>
          <w:kern w:val="0"/>
          <w:position w:val="-10"/>
          <w:lang w:eastAsia="en-US"/>
        </w:rPr>
        <w:object>
          <v:shape id="_x0000_i1249" o:ole="" style="width:58.85pt;height:16.3pt" type="#_x0000_t75">
            <v:imagedata o:title="" r:id="rId397"/>
          </v:shape>
          <o:OLEObject DrawAspect="Content" ObjectID="_1825100808" ProgID="Equation.DSMT4" ShapeID="_x0000_i1249" Type="Embed" r:id="rId398"/>
        </w:object>
      </w:r>
      <w:r w:rsidRPr="00517B8B">
        <w:rPr>
          <w:rFonts w:ascii="Times New Roman" w:hAnsi="Times New Roman"/>
          <w:bCs/>
          <w:kern w:val="0"/>
        </w:rPr>
        <w:t>，解得汽车的牵引力</w:t>
      </w:r>
      <w:r>
        <w:rPr>
          <w:rFonts w:ascii="Times New Roman" w:hAnsi="Times New Roman"/>
          <w:kern w:val="0"/>
          <w:position w:val="-6"/>
          <w:lang w:eastAsia="en-US"/>
        </w:rPr>
        <w:object>
          <v:shape id="_x0000_i1250" o:ole="" style="width:73.25pt;height:16.3pt" type="#_x0000_t75">
            <v:imagedata o:title="" r:id="rId399"/>
          </v:shape>
          <o:OLEObject DrawAspect="Content" ObjectID="_1825100809" ProgID="Equation.DSMT4" ShapeID="_x0000_i1250" Type="Embed" r:id="rId400"/>
        </w:object>
      </w:r>
      <w:r w:rsidRPr="00517B8B">
        <w:rPr>
          <w:rFonts w:ascii="Times New Roman" w:hAnsi="Times New Roman"/>
          <w:bCs/>
          <w:kern w:val="0"/>
        </w:rPr>
        <w:t>，</w:t>
      </w:r>
      <w:r w:rsidRPr="00517B8B">
        <w:rPr>
          <w:rFonts w:ascii="Times New Roman" w:hAnsi="Times New Roman"/>
          <w:bCs/>
          <w:kern w:val="0"/>
        </w:rPr>
        <w:t>B</w:t>
      </w:r>
      <w:r w:rsidRPr="00517B8B">
        <w:rPr>
          <w:rFonts w:ascii="Times New Roman" w:hAnsi="Times New Roman"/>
          <w:bCs/>
          <w:kern w:val="0"/>
        </w:rPr>
        <w:t>错误；</w:t>
      </w:r>
      <w:r>
        <w:rPr>
          <w:rFonts w:ascii="Times New Roman" w:hAnsi="Times New Roman"/>
          <w:kern w:val="0"/>
          <w:position w:val="-6"/>
          <w:lang w:eastAsia="en-US"/>
        </w:rPr>
        <w:object>
          <v:shape id="_x0000_i1251" o:ole="" style="width:30.05pt;height:13.75pt" type="#_x0000_t75">
            <v:imagedata o:title="" r:id="rId401"/>
          </v:shape>
          <o:OLEObject DrawAspect="Content" ObjectID="_1825100810" ProgID="Equation.DSMT4" ShapeID="_x0000_i1251" Type="Embed" r:id="rId402"/>
        </w:object>
      </w:r>
      <w:r w:rsidRPr="00517B8B">
        <w:rPr>
          <w:rFonts w:ascii="Times New Roman" w:hAnsi="Times New Roman"/>
          <w:bCs/>
          <w:kern w:val="0"/>
        </w:rPr>
        <w:t>内，汽车开始以额定功率匀速行驶，</w:t>
      </w:r>
      <w:r>
        <w:rPr>
          <w:rFonts w:ascii="Times New Roman" w:hAnsi="Times New Roman"/>
          <w:kern w:val="0"/>
          <w:position w:val="-6"/>
          <w:lang w:eastAsia="en-US"/>
        </w:rPr>
        <w:object>
          <v:shape id="_x0000_i1252" o:ole="" style="width:100.15pt;height:16.3pt" type="#_x0000_t75">
            <v:imagedata o:title="" r:id="rId403"/>
          </v:shape>
          <o:OLEObject DrawAspect="Content" ObjectID="_1825100811" ProgID="Equation.DSMT4" ShapeID="_x0000_i1252" Type="Embed" r:id="rId404"/>
        </w:object>
      </w:r>
      <w:r w:rsidRPr="00517B8B">
        <w:rPr>
          <w:rFonts w:ascii="Times New Roman" w:hAnsi="Times New Roman"/>
          <w:bCs/>
          <w:kern w:val="0"/>
        </w:rPr>
        <w:t>，</w:t>
      </w:r>
      <w:r w:rsidRPr="00517B8B">
        <w:rPr>
          <w:rFonts w:ascii="Times New Roman" w:hAnsi="Times New Roman"/>
          <w:bCs/>
          <w:kern w:val="0"/>
        </w:rPr>
        <w:t>C</w:t>
      </w:r>
      <w:r w:rsidRPr="00517B8B">
        <w:rPr>
          <w:rFonts w:ascii="Times New Roman" w:hAnsi="Times New Roman"/>
          <w:bCs/>
          <w:kern w:val="0"/>
        </w:rPr>
        <w:t>正确；</w:t>
      </w:r>
      <w:r>
        <w:rPr>
          <w:rFonts w:ascii="Times New Roman" w:hAnsi="Times New Roman"/>
          <w:kern w:val="0"/>
          <w:position w:val="-6"/>
          <w:lang w:eastAsia="en-US"/>
        </w:rPr>
        <w:object>
          <v:shape id="_x0000_i1253" o:ole="" style="width:31.3pt;height:13.75pt" type="#_x0000_t75">
            <v:imagedata o:title="" r:id="rId75"/>
          </v:shape>
          <o:OLEObject DrawAspect="Content" ObjectID="_1825100812" ProgID="Equation.DSMT4" ShapeID="_x0000_i1253" Type="Embed" r:id="rId405"/>
        </w:object>
      </w:r>
      <w:r w:rsidRPr="00517B8B">
        <w:rPr>
          <w:rFonts w:ascii="Times New Roman" w:hAnsi="Times New Roman"/>
          <w:bCs/>
          <w:kern w:val="0"/>
        </w:rPr>
        <w:t>内，汽车的位移为</w:t>
      </w:r>
      <w:r>
        <w:rPr>
          <w:rFonts w:ascii="Times New Roman" w:hAnsi="Times New Roman"/>
          <w:kern w:val="0"/>
          <w:position w:val="-24"/>
          <w:lang w:eastAsia="en-US"/>
        </w:rPr>
        <w:object>
          <v:shape id="_x0000_i1254" o:ole="" style="width:98.9pt;height:31.3pt" type="#_x0000_t75">
            <v:imagedata o:title="" r:id="rId406"/>
          </v:shape>
          <o:OLEObject DrawAspect="Content" ObjectID="_1825100813" ProgID="Equation.DSMT4" ShapeID="_x0000_i1254" Type="Embed" r:id="rId407"/>
        </w:object>
      </w:r>
      <w:r w:rsidRPr="00517B8B">
        <w:rPr>
          <w:rFonts w:ascii="Times New Roman" w:hAnsi="Times New Roman"/>
          <w:bCs/>
          <w:kern w:val="0"/>
        </w:rPr>
        <w:t>，</w:t>
      </w:r>
      <w:r>
        <w:rPr>
          <w:rFonts w:ascii="Times New Roman" w:hAnsi="Times New Roman"/>
          <w:kern w:val="0"/>
          <w:position w:val="-6"/>
          <w:lang w:eastAsia="en-US"/>
        </w:rPr>
        <w:object>
          <v:shape id="_x0000_i1255" o:ole="" style="width:40.7pt;height:13.75pt" type="#_x0000_t75">
            <v:imagedata o:title="" r:id="rId408"/>
          </v:shape>
          <o:OLEObject DrawAspect="Content" ObjectID="_1825100814" ProgID="Equation.DSMT4" ShapeID="_x0000_i1255" Type="Embed" r:id="rId409"/>
        </w:object>
      </w:r>
      <w:r w:rsidRPr="00517B8B">
        <w:rPr>
          <w:rFonts w:ascii="Times New Roman" w:hAnsi="Times New Roman"/>
          <w:bCs/>
          <w:kern w:val="0"/>
        </w:rPr>
        <w:t>内，汽车的功率恒定，由动能定理有</w:t>
      </w:r>
      <w:r>
        <w:rPr>
          <w:rFonts w:ascii="Times New Roman" w:hAnsi="Times New Roman"/>
          <w:kern w:val="0"/>
          <w:position w:val="-24"/>
          <w:lang w:eastAsia="en-US"/>
        </w:rPr>
        <w:object>
          <v:shape id="_x0000_i1256" o:ole="" style="width:127.1pt;height:31.3pt" type="#_x0000_t75">
            <v:imagedata o:title="" r:id="rId410"/>
          </v:shape>
          <o:OLEObject DrawAspect="Content" ObjectID="_1825100815" ProgID="Equation.DSMT4" ShapeID="_x0000_i1256" Type="Embed" r:id="rId411"/>
        </w:object>
      </w:r>
      <w:r w:rsidRPr="00517B8B">
        <w:rPr>
          <w:rFonts w:ascii="Times New Roman" w:hAnsi="Times New Roman"/>
          <w:bCs/>
          <w:kern w:val="0"/>
        </w:rPr>
        <w:t>，解得</w:t>
      </w:r>
      <w:r>
        <w:rPr>
          <w:rFonts w:ascii="Times New Roman" w:hAnsi="Times New Roman"/>
          <w:kern w:val="0"/>
          <w:position w:val="-12"/>
          <w:lang w:eastAsia="en-US"/>
        </w:rPr>
        <w:object>
          <v:shape id="_x0000_i1257" o:ole="" style="width:63.25pt;height:18.15pt" type="#_x0000_t75">
            <v:imagedata o:title="" r:id="rId412"/>
          </v:shape>
          <o:OLEObject DrawAspect="Content" ObjectID="_1825100816" ProgID="Equation.DSMT4" ShapeID="_x0000_i1257" Type="Embed" r:id="rId413"/>
        </w:object>
      </w:r>
      <w:r w:rsidRPr="00517B8B">
        <w:rPr>
          <w:rFonts w:ascii="Times New Roman" w:hAnsi="Times New Roman"/>
          <w:bCs/>
          <w:kern w:val="0"/>
        </w:rPr>
        <w:t>；</w:t>
      </w:r>
      <w:r>
        <w:rPr>
          <w:rFonts w:ascii="Times New Roman" w:hAnsi="Times New Roman"/>
          <w:kern w:val="0"/>
          <w:position w:val="-6"/>
          <w:lang w:eastAsia="en-US"/>
        </w:rPr>
        <w:object>
          <v:shape id="_x0000_i1258" o:ole="" style="width:46.95pt;height:13.75pt" type="#_x0000_t75">
            <v:imagedata o:title="" r:id="rId388"/>
          </v:shape>
          <o:OLEObject DrawAspect="Content" ObjectID="_1825100817" ProgID="Equation.DSMT4" ShapeID="_x0000_i1258" Type="Embed" r:id="rId414"/>
        </w:object>
      </w:r>
      <w:r w:rsidRPr="00517B8B">
        <w:rPr>
          <w:rFonts w:ascii="Times New Roman" w:hAnsi="Times New Roman"/>
          <w:bCs/>
          <w:kern w:val="0"/>
        </w:rPr>
        <w:t>内，汽车做匀减速直线运动的位移为</w:t>
      </w:r>
      <w:r>
        <w:rPr>
          <w:rFonts w:ascii="Times New Roman" w:hAnsi="Times New Roman"/>
          <w:kern w:val="0"/>
          <w:position w:val="-24"/>
          <w:lang w:eastAsia="en-US"/>
        </w:rPr>
        <w:object>
          <v:shape id="_x0000_i1259" o:ole="" style="width:87.05pt;height:31.3pt" type="#_x0000_t75">
            <v:imagedata o:title="" r:id="rId415"/>
          </v:shape>
          <o:OLEObject DrawAspect="Content" ObjectID="_1825100818" ProgID="Equation.DSMT4" ShapeID="_x0000_i1259" Type="Embed" r:id="rId416"/>
        </w:object>
      </w:r>
      <w:r w:rsidRPr="00517B8B">
        <w:rPr>
          <w:rFonts w:ascii="Times New Roman" w:hAnsi="Times New Roman"/>
          <w:bCs/>
          <w:kern w:val="0"/>
        </w:rPr>
        <w:t>，汽车在全过程中的位移大小为</w:t>
      </w:r>
      <w:r>
        <w:rPr>
          <w:rFonts w:ascii="Times New Roman" w:hAnsi="Times New Roman"/>
          <w:kern w:val="0"/>
          <w:position w:val="-12"/>
          <w:lang w:eastAsia="en-US"/>
        </w:rPr>
        <w:object>
          <v:shape id="_x0000_i1260" o:ole="" style="width:112.7pt;height:18.15pt" type="#_x0000_t75">
            <v:imagedata o:title="" r:id="rId417"/>
          </v:shape>
          <o:OLEObject DrawAspect="Content" ObjectID="_1825100819" ProgID="Equation.DSMT4" ShapeID="_x0000_i1260" Type="Embed" r:id="rId418"/>
        </w:object>
      </w:r>
      <w:r w:rsidRPr="00517B8B">
        <w:rPr>
          <w:rFonts w:ascii="Times New Roman" w:hAnsi="Times New Roman"/>
          <w:bCs/>
          <w:kern w:val="0"/>
        </w:rPr>
        <w:t>，</w:t>
      </w:r>
      <w:r w:rsidRPr="00517B8B">
        <w:rPr>
          <w:rFonts w:ascii="Times New Roman" w:hAnsi="Times New Roman"/>
          <w:bCs/>
          <w:kern w:val="0"/>
        </w:rPr>
        <w:t>D</w:t>
      </w:r>
      <w:r w:rsidRPr="00517B8B">
        <w:rPr>
          <w:rFonts w:ascii="Times New Roman" w:hAnsi="Times New Roman"/>
          <w:bCs/>
          <w:kern w:val="0"/>
        </w:rPr>
        <w:t>错误。</w:t>
      </w:r>
    </w:p>
    <w:p w14:paraId="17F8225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10.AD</w:t>
      </w:r>
      <w:r w:rsidRPr="00517B8B">
        <w:rPr>
          <w:rFonts w:ascii="Times New Roman" w:hAnsi="Times New Roman"/>
          <w:bCs/>
          <w:kern w:val="0"/>
        </w:rPr>
        <w:t>【解析】初始时，轻绳恰好伸直无弹力，弹簧处于压缩状态，物块</w:t>
      </w:r>
      <w:r w:rsidRPr="00517B8B">
        <w:rPr>
          <w:rFonts w:ascii="Times New Roman" w:hAnsi="Times New Roman"/>
          <w:bCs/>
          <w:kern w:val="0"/>
        </w:rPr>
        <w:t>B</w:t>
      </w:r>
      <w:r w:rsidRPr="00517B8B">
        <w:rPr>
          <w:rFonts w:ascii="Times New Roman" w:hAnsi="Times New Roman"/>
          <w:bCs/>
          <w:kern w:val="0"/>
        </w:rPr>
        <w:t>受力平衡，有</w:t>
      </w:r>
      <w:r>
        <w:rPr>
          <w:rFonts w:ascii="Times New Roman" w:hAnsi="Times New Roman"/>
          <w:kern w:val="0"/>
          <w:position w:val="-12"/>
          <w:lang w:eastAsia="en-US"/>
        </w:rPr>
        <w:object>
          <v:shape id="_x0000_i1261" o:ole="" style="width:45.1pt;height:18.15pt" type="#_x0000_t75">
            <v:imagedata o:title="" r:id="rId419"/>
          </v:shape>
          <o:OLEObject DrawAspect="Content" ObjectID="_1825100820" ProgID="Equation.DSMT4" ShapeID="_x0000_i1261" Type="Embed" r:id="rId420"/>
        </w:object>
      </w:r>
      <w:r w:rsidRPr="00517B8B">
        <w:rPr>
          <w:rFonts w:ascii="Times New Roman" w:hAnsi="Times New Roman"/>
          <w:bCs/>
          <w:kern w:val="0"/>
        </w:rPr>
        <w:t>；释放瞬间，设轻绳上的拉力为</w:t>
      </w:r>
      <w:r>
        <w:rPr>
          <w:rFonts w:ascii="Times New Roman" w:hAnsi="Times New Roman"/>
          <w:kern w:val="0"/>
          <w:position w:val="-4"/>
          <w:lang w:eastAsia="en-US"/>
        </w:rPr>
        <w:object>
          <v:shape id="_x0000_i1262" o:ole="" style="width:11.25pt;height:13.15pt" type="#_x0000_t75">
            <v:imagedata o:title="" r:id="rId421"/>
          </v:shape>
          <o:OLEObject DrawAspect="Content" ObjectID="_1825100821" ProgID="Equation.DSMT4" ShapeID="_x0000_i1262" Type="Embed" r:id="rId422"/>
        </w:object>
      </w:r>
      <w:r w:rsidRPr="00517B8B">
        <w:rPr>
          <w:rFonts w:ascii="Times New Roman" w:hAnsi="Times New Roman"/>
          <w:bCs/>
          <w:kern w:val="0"/>
        </w:rPr>
        <w:t>，对</w:t>
      </w:r>
      <w:r w:rsidRPr="00517B8B">
        <w:rPr>
          <w:rFonts w:ascii="Times New Roman" w:hAnsi="Times New Roman"/>
          <w:bCs/>
          <w:kern w:val="0"/>
        </w:rPr>
        <w:t>A</w:t>
      </w:r>
      <w:r w:rsidRPr="00517B8B">
        <w:rPr>
          <w:rFonts w:ascii="Times New Roman" w:hAnsi="Times New Roman"/>
          <w:bCs/>
          <w:kern w:val="0"/>
        </w:rPr>
        <w:t>有</w:t>
      </w:r>
      <w:r>
        <w:rPr>
          <w:rFonts w:ascii="Times New Roman" w:hAnsi="Times New Roman"/>
          <w:kern w:val="0"/>
          <w:position w:val="-10"/>
          <w:lang w:eastAsia="en-US"/>
        </w:rPr>
        <w:object>
          <v:shape id="_x0000_i1263" o:ole="" style="width:77pt;height:16.3pt" type="#_x0000_t75">
            <v:imagedata o:title="" r:id="rId423"/>
          </v:shape>
          <o:OLEObject DrawAspect="Content" ObjectID="_1825100822" ProgID="Equation.DSMT4" ShapeID="_x0000_i1263" Type="Embed" r:id="rId424"/>
        </w:object>
      </w:r>
      <w:r w:rsidRPr="00517B8B">
        <w:rPr>
          <w:rFonts w:ascii="Times New Roman" w:hAnsi="Times New Roman"/>
          <w:bCs/>
          <w:kern w:val="0"/>
        </w:rPr>
        <w:t>，对</w:t>
      </w:r>
      <w:r w:rsidRPr="00517B8B">
        <w:rPr>
          <w:rFonts w:ascii="Times New Roman" w:hAnsi="Times New Roman"/>
          <w:bCs/>
          <w:kern w:val="0"/>
        </w:rPr>
        <w:t>B</w:t>
      </w:r>
      <w:r w:rsidRPr="00517B8B">
        <w:rPr>
          <w:rFonts w:ascii="Times New Roman" w:hAnsi="Times New Roman"/>
          <w:bCs/>
          <w:kern w:val="0"/>
        </w:rPr>
        <w:t>有</w:t>
      </w:r>
      <w:r>
        <w:rPr>
          <w:rFonts w:ascii="Times New Roman" w:hAnsi="Times New Roman"/>
          <w:kern w:val="0"/>
          <w:position w:val="-12"/>
          <w:lang w:eastAsia="en-US"/>
        </w:rPr>
        <w:object>
          <v:shape id="_x0000_i1264" o:ole="" style="width:90.15pt;height:18.15pt" type="#_x0000_t75">
            <v:imagedata o:title="" r:id="rId425"/>
          </v:shape>
          <o:OLEObject DrawAspect="Content" ObjectID="_1825100823" ProgID="Equation.DSMT4" ShapeID="_x0000_i1264" Type="Embed" r:id="rId426"/>
        </w:object>
      </w:r>
      <w:r w:rsidRPr="00517B8B">
        <w:rPr>
          <w:rFonts w:ascii="Times New Roman" w:hAnsi="Times New Roman"/>
          <w:bCs/>
          <w:kern w:val="0"/>
        </w:rPr>
        <w:t>，解得</w:t>
      </w:r>
      <w:r>
        <w:rPr>
          <w:rFonts w:ascii="Times New Roman" w:hAnsi="Times New Roman"/>
          <w:kern w:val="0"/>
          <w:position w:val="-24"/>
          <w:lang w:eastAsia="en-US"/>
        </w:rPr>
        <w:object>
          <v:shape id="_x0000_i1265" o:ole="" style="width:38.8pt;height:31.3pt" type="#_x0000_t75">
            <v:imagedata o:title="" r:id="rId427"/>
          </v:shape>
          <o:OLEObject DrawAspect="Content" ObjectID="_1825100824" ProgID="Equation.DSMT4" ShapeID="_x0000_i1265" Type="Embed" r:id="rId428"/>
        </w:object>
      </w:r>
      <w:r w:rsidRPr="00517B8B">
        <w:rPr>
          <w:rFonts w:ascii="Times New Roman" w:hAnsi="Times New Roman"/>
          <w:bCs/>
          <w:kern w:val="0"/>
        </w:rPr>
        <w:t>，</w:t>
      </w:r>
      <w:r>
        <w:rPr>
          <w:rFonts w:ascii="Times New Roman" w:hAnsi="Times New Roman"/>
          <w:kern w:val="0"/>
          <w:position w:val="-24"/>
          <w:lang w:eastAsia="en-US"/>
        </w:rPr>
        <w:object>
          <v:shape id="_x0000_i1266" o:ole="" style="width:48.2pt;height:31.3pt" type="#_x0000_t75">
            <v:imagedata o:title="" r:id="rId429"/>
          </v:shape>
          <o:OLEObject DrawAspect="Content" ObjectID="_1825100825" ProgID="Equation.DSMT4" ShapeID="_x0000_i1266" Type="Embed" r:id="rId430"/>
        </w:object>
      </w:r>
      <w:r w:rsidRPr="00517B8B">
        <w:rPr>
          <w:rFonts w:ascii="Times New Roman" w:hAnsi="Times New Roman"/>
          <w:bCs/>
          <w:kern w:val="0"/>
        </w:rPr>
        <w:t>，</w:t>
      </w:r>
      <w:r w:rsidRPr="00517B8B">
        <w:rPr>
          <w:rFonts w:ascii="Times New Roman" w:hAnsi="Times New Roman"/>
          <w:bCs/>
          <w:kern w:val="0"/>
        </w:rPr>
        <w:t>A</w:t>
      </w:r>
      <w:r w:rsidRPr="00517B8B">
        <w:rPr>
          <w:rFonts w:ascii="Times New Roman" w:hAnsi="Times New Roman"/>
          <w:bCs/>
          <w:kern w:val="0"/>
        </w:rPr>
        <w:t>正确，</w:t>
      </w:r>
      <w:r w:rsidRPr="00517B8B">
        <w:rPr>
          <w:rFonts w:ascii="Times New Roman" w:hAnsi="Times New Roman"/>
          <w:bCs/>
          <w:kern w:val="0"/>
        </w:rPr>
        <w:t>B</w:t>
      </w:r>
      <w:r w:rsidRPr="00517B8B">
        <w:rPr>
          <w:rFonts w:ascii="Times New Roman" w:hAnsi="Times New Roman"/>
          <w:bCs/>
          <w:kern w:val="0"/>
        </w:rPr>
        <w:t>错误；</w:t>
      </w:r>
      <w:r w:rsidRPr="00517B8B">
        <w:rPr>
          <w:rFonts w:ascii="Times New Roman" w:hAnsi="Times New Roman"/>
          <w:bCs/>
          <w:kern w:val="0"/>
        </w:rPr>
        <w:t>C</w:t>
      </w:r>
      <w:r w:rsidRPr="00517B8B">
        <w:rPr>
          <w:rFonts w:ascii="Times New Roman" w:hAnsi="Times New Roman"/>
          <w:bCs/>
          <w:kern w:val="0"/>
        </w:rPr>
        <w:t>与地面分离时，弹簧处于拉伸状态，对</w:t>
      </w:r>
      <w:r w:rsidRPr="00517B8B">
        <w:rPr>
          <w:rFonts w:ascii="Times New Roman" w:hAnsi="Times New Roman"/>
          <w:bCs/>
          <w:kern w:val="0"/>
        </w:rPr>
        <w:t>C</w:t>
      </w:r>
      <w:r w:rsidRPr="00517B8B">
        <w:rPr>
          <w:rFonts w:ascii="Times New Roman" w:hAnsi="Times New Roman"/>
          <w:bCs/>
          <w:kern w:val="0"/>
        </w:rPr>
        <w:t>有</w:t>
      </w:r>
      <w:r>
        <w:rPr>
          <w:rFonts w:ascii="Times New Roman" w:hAnsi="Times New Roman"/>
          <w:kern w:val="0"/>
          <w:position w:val="-12"/>
          <w:lang w:eastAsia="en-US"/>
        </w:rPr>
        <w:object>
          <v:shape id="_x0000_i1267" o:ole="" style="width:46.95pt;height:18.15pt" type="#_x0000_t75">
            <v:imagedata o:title="" r:id="rId431"/>
          </v:shape>
          <o:OLEObject DrawAspect="Content" ObjectID="_1825100826" ProgID="Equation.DSMT4" ShapeID="_x0000_i1267" Type="Embed" r:id="rId432"/>
        </w:object>
      </w:r>
      <w:r w:rsidRPr="00517B8B">
        <w:rPr>
          <w:rFonts w:ascii="Times New Roman" w:hAnsi="Times New Roman"/>
          <w:bCs/>
          <w:kern w:val="0"/>
        </w:rPr>
        <w:t>，</w:t>
      </w:r>
      <w:r w:rsidRPr="00517B8B">
        <w:rPr>
          <w:rFonts w:ascii="Times New Roman" w:hAnsi="Times New Roman"/>
          <w:bCs/>
          <w:kern w:val="0"/>
        </w:rPr>
        <w:t>B</w:t>
      </w:r>
      <w:r w:rsidRPr="00517B8B">
        <w:rPr>
          <w:rFonts w:ascii="Times New Roman" w:hAnsi="Times New Roman"/>
          <w:bCs/>
          <w:kern w:val="0"/>
        </w:rPr>
        <w:t>向上移动的距离为</w:t>
      </w:r>
      <w:r>
        <w:rPr>
          <w:rFonts w:ascii="Times New Roman" w:hAnsi="Times New Roman"/>
          <w:kern w:val="0"/>
          <w:position w:val="-24"/>
          <w:lang w:eastAsia="en-US"/>
        </w:rPr>
        <w:object>
          <v:shape id="_x0000_i1268" o:ole="" style="width:88.3pt;height:31.3pt" type="#_x0000_t75">
            <v:imagedata o:title="" r:id="rId433"/>
          </v:shape>
          <o:OLEObject DrawAspect="Content" ObjectID="_1825100827" ProgID="Equation.DSMT4" ShapeID="_x0000_i1268" Type="Embed" r:id="rId434"/>
        </w:object>
      </w:r>
      <w:r w:rsidRPr="00517B8B">
        <w:rPr>
          <w:rFonts w:ascii="Times New Roman" w:hAnsi="Times New Roman"/>
          <w:bCs/>
          <w:kern w:val="0"/>
        </w:rPr>
        <w:t>，</w:t>
      </w:r>
      <w:r w:rsidRPr="00517B8B">
        <w:rPr>
          <w:rFonts w:ascii="Times New Roman" w:hAnsi="Times New Roman"/>
          <w:bCs/>
          <w:kern w:val="0"/>
        </w:rPr>
        <w:t>C</w:t>
      </w:r>
      <w:r w:rsidRPr="00517B8B">
        <w:rPr>
          <w:rFonts w:ascii="Times New Roman" w:hAnsi="Times New Roman"/>
          <w:bCs/>
          <w:kern w:val="0"/>
        </w:rPr>
        <w:t>错误；当</w:t>
      </w:r>
      <w:r w:rsidRPr="00517B8B">
        <w:rPr>
          <w:rFonts w:ascii="Times New Roman" w:hAnsi="Times New Roman"/>
          <w:bCs/>
          <w:kern w:val="0"/>
        </w:rPr>
        <w:t>A</w:t>
      </w:r>
      <w:r w:rsidRPr="00517B8B">
        <w:rPr>
          <w:rFonts w:ascii="Times New Roman" w:hAnsi="Times New Roman"/>
          <w:bCs/>
          <w:kern w:val="0"/>
        </w:rPr>
        <w:t>的合力为零时，物体</w:t>
      </w:r>
      <w:r w:rsidRPr="00517B8B">
        <w:rPr>
          <w:rFonts w:ascii="Times New Roman" w:hAnsi="Times New Roman"/>
          <w:bCs/>
          <w:kern w:val="0"/>
        </w:rPr>
        <w:t>A</w:t>
      </w:r>
      <w:r w:rsidRPr="00517B8B">
        <w:rPr>
          <w:rFonts w:ascii="Times New Roman" w:hAnsi="Times New Roman"/>
          <w:bCs/>
          <w:kern w:val="0"/>
        </w:rPr>
        <w:t>达到最大速度，此时轻绳中的拉力为</w:t>
      </w:r>
      <w:r>
        <w:rPr>
          <w:rFonts w:ascii="Times New Roman" w:hAnsi="Times New Roman"/>
          <w:kern w:val="0"/>
          <w:position w:val="-10"/>
          <w:lang w:eastAsia="en-US"/>
        </w:rPr>
        <w:object>
          <v:shape id="_x0000_i1269" o:ole="" style="width:25.05pt;height:16.3pt" type="#_x0000_t75">
            <v:imagedata o:title="" r:id="rId435"/>
          </v:shape>
          <o:OLEObject DrawAspect="Content" ObjectID="_1825100828" ProgID="Equation.DSMT4" ShapeID="_x0000_i1269" Type="Embed" r:id="rId436"/>
        </w:object>
      </w:r>
      <w:r w:rsidRPr="00517B8B">
        <w:rPr>
          <w:rFonts w:ascii="Times New Roman" w:hAnsi="Times New Roman"/>
          <w:bCs/>
          <w:kern w:val="0"/>
        </w:rPr>
        <w:t>，</w:t>
      </w:r>
      <w:r w:rsidRPr="00517B8B">
        <w:rPr>
          <w:rFonts w:ascii="Times New Roman" w:hAnsi="Times New Roman"/>
          <w:bCs/>
          <w:kern w:val="0"/>
        </w:rPr>
        <w:t>C</w:t>
      </w:r>
      <w:r w:rsidRPr="00517B8B">
        <w:rPr>
          <w:rFonts w:ascii="Times New Roman" w:hAnsi="Times New Roman"/>
          <w:bCs/>
          <w:kern w:val="0"/>
        </w:rPr>
        <w:t>与地面分离。对</w:t>
      </w:r>
      <w:r w:rsidRPr="00517B8B">
        <w:rPr>
          <w:rFonts w:ascii="Times New Roman" w:hAnsi="Times New Roman"/>
          <w:bCs/>
          <w:i/>
          <w:kern w:val="0"/>
        </w:rPr>
        <w:t>A</w:t>
      </w:r>
      <w:r w:rsidRPr="00517B8B">
        <w:rPr>
          <w:rFonts w:ascii="Times New Roman" w:hAnsi="Times New Roman"/>
          <w:bCs/>
          <w:i/>
          <w:kern w:val="0"/>
        </w:rPr>
        <w:t>、</w:t>
      </w:r>
      <w:r w:rsidRPr="00517B8B">
        <w:rPr>
          <w:rFonts w:ascii="Times New Roman" w:hAnsi="Times New Roman"/>
          <w:bCs/>
          <w:i/>
          <w:kern w:val="0"/>
        </w:rPr>
        <w:t>B</w:t>
      </w:r>
      <w:r w:rsidRPr="00517B8B">
        <w:rPr>
          <w:rFonts w:ascii="Times New Roman" w:hAnsi="Times New Roman"/>
          <w:bCs/>
          <w:kern w:val="0"/>
        </w:rPr>
        <w:t>和弹簧组成的系统由机械能守恒定律有</w:t>
      </w:r>
      <w:r>
        <w:rPr>
          <w:rFonts w:ascii="Times New Roman" w:hAnsi="Times New Roman"/>
          <w:kern w:val="0"/>
          <w:position w:val="-24"/>
          <w:lang w:eastAsia="en-US"/>
        </w:rPr>
        <w:object>
          <v:shape id="_x0000_i1270" o:ole="" style="width:137.75pt;height:31.3pt" type="#_x0000_t75">
            <v:imagedata o:title="" r:id="rId437"/>
          </v:shape>
          <o:OLEObject DrawAspect="Content" ObjectID="_1825100829" ProgID="Equation.DSMT4" ShapeID="_x0000_i1270" Type="Embed" r:id="rId438"/>
        </w:object>
      </w:r>
      <w:r w:rsidRPr="00517B8B">
        <w:rPr>
          <w:rFonts w:ascii="Times New Roman" w:hAnsi="Times New Roman"/>
          <w:bCs/>
          <w:kern w:val="0"/>
        </w:rPr>
        <w:t>，解得</w:t>
      </w:r>
      <w:r>
        <w:rPr>
          <w:rFonts w:ascii="Times New Roman" w:hAnsi="Times New Roman"/>
          <w:kern w:val="0"/>
          <w:position w:val="-26"/>
          <w:lang w:eastAsia="en-US"/>
        </w:rPr>
        <w:object>
          <v:shape id="_x0000_i1271" o:ole="" style="width:63.25pt;height:35.05pt" type="#_x0000_t75">
            <v:imagedata o:title="" r:id="rId439"/>
          </v:shape>
          <o:OLEObject DrawAspect="Content" ObjectID="_1825100830" ProgID="Equation.DSMT4" ShapeID="_x0000_i1271" Type="Embed" r:id="rId440"/>
        </w:object>
      </w:r>
      <w:r w:rsidRPr="00517B8B">
        <w:rPr>
          <w:rFonts w:ascii="Times New Roman" w:hAnsi="Times New Roman"/>
          <w:bCs/>
          <w:kern w:val="0"/>
        </w:rPr>
        <w:t>，</w:t>
      </w:r>
      <w:r w:rsidRPr="00517B8B">
        <w:rPr>
          <w:rFonts w:ascii="Times New Roman" w:hAnsi="Times New Roman"/>
          <w:bCs/>
          <w:kern w:val="0"/>
        </w:rPr>
        <w:t>D</w:t>
      </w:r>
      <w:r w:rsidRPr="00517B8B">
        <w:rPr>
          <w:rFonts w:ascii="Times New Roman" w:hAnsi="Times New Roman"/>
          <w:bCs/>
          <w:kern w:val="0"/>
        </w:rPr>
        <w:t>正确。</w:t>
      </w:r>
    </w:p>
    <w:p w14:paraId="2549146E" w14:textId="77777777" w:rsidP="00517B8B" w:rsidR="00517B8B" w:rsidRPr="00517B8B">
      <w:pPr>
        <w:widowControl/>
        <w:spacing w:line="288" w:lineRule="auto"/>
        <w:jc w:val="left"/>
        <w:rPr>
          <w:rFonts w:ascii="Times New Roman" w:hAnsi="Times New Roman"/>
          <w:b/>
          <w:bCs/>
          <w:kern w:val="0"/>
          <w:sz w:val="24"/>
        </w:rPr>
      </w:pPr>
      <w:r w:rsidRPr="00517B8B">
        <w:rPr>
          <w:rFonts w:ascii="Times New Roman" w:hAnsi="Times New Roman"/>
          <w:b/>
          <w:bCs/>
          <w:kern w:val="0"/>
          <w:sz w:val="24"/>
        </w:rPr>
        <w:t>二、非选择题（本题共</w:t>
      </w:r>
      <w:r w:rsidRPr="00517B8B">
        <w:rPr>
          <w:rFonts w:ascii="Times New Roman" w:hAnsi="Times New Roman"/>
          <w:b/>
          <w:bCs/>
          <w:kern w:val="0"/>
          <w:sz w:val="24"/>
        </w:rPr>
        <w:t>5</w:t>
      </w:r>
      <w:r w:rsidRPr="00517B8B">
        <w:rPr>
          <w:rFonts w:ascii="Times New Roman" w:hAnsi="Times New Roman"/>
          <w:b/>
          <w:bCs/>
          <w:kern w:val="0"/>
          <w:sz w:val="24"/>
        </w:rPr>
        <w:t>小题，共</w:t>
      </w:r>
      <w:r w:rsidRPr="00517B8B">
        <w:rPr>
          <w:rFonts w:ascii="Times New Roman" w:hAnsi="Times New Roman"/>
          <w:b/>
          <w:bCs/>
          <w:kern w:val="0"/>
          <w:sz w:val="24"/>
        </w:rPr>
        <w:t>60</w:t>
      </w:r>
      <w:r w:rsidRPr="00517B8B">
        <w:rPr>
          <w:rFonts w:ascii="Times New Roman" w:hAnsi="Times New Roman"/>
          <w:b/>
          <w:bCs/>
          <w:kern w:val="0"/>
          <w:sz w:val="24"/>
        </w:rPr>
        <w:t>分）</w:t>
      </w:r>
    </w:p>
    <w:p w14:paraId="7FA190BB" w14:textId="77777777" w:rsidP="00517B8B" w:rsidR="00517B8B" w:rsidRPr="00517B8B">
      <w:pPr>
        <w:widowControl/>
        <w:spacing w:line="288" w:lineRule="auto"/>
        <w:jc w:val="left"/>
        <w:rPr>
          <w:rFonts w:ascii="Times New Roman" w:hAnsi="Times New Roman"/>
          <w:bCs/>
          <w:kern w:val="0"/>
          <w:lang w:eastAsia="en-US"/>
        </w:rPr>
      </w:pPr>
      <w:r w:rsidRPr="00517B8B">
        <w:rPr>
          <w:rFonts w:ascii="Times New Roman" w:hAnsi="Times New Roman"/>
          <w:bCs/>
          <w:kern w:val="0"/>
          <w:lang w:eastAsia="en-US"/>
        </w:rPr>
        <w:t>11.</w:t>
      </w:r>
      <w:r w:rsidRPr="00517B8B">
        <w:rPr>
          <w:rFonts w:ascii="Times New Roman" w:hAnsi="Times New Roman"/>
          <w:bCs/>
          <w:kern w:val="0"/>
          <w:lang w:eastAsia="en-US"/>
        </w:rPr>
        <w:t>【答案】（</w:t>
      </w:r>
      <w:r w:rsidRPr="00517B8B">
        <w:rPr>
          <w:rFonts w:ascii="Times New Roman" w:hAnsi="Times New Roman"/>
          <w:bCs/>
          <w:kern w:val="0"/>
          <w:lang w:eastAsia="en-US"/>
        </w:rPr>
        <w:t>1</w:t>
      </w:r>
      <w:r w:rsidRPr="00517B8B">
        <w:rPr>
          <w:rFonts w:ascii="Times New Roman" w:hAnsi="Times New Roman"/>
          <w:bCs/>
          <w:kern w:val="0"/>
          <w:lang w:eastAsia="en-US"/>
        </w:rPr>
        <w:t>）</w:t>
      </w:r>
      <w:r w:rsidRPr="00517B8B">
        <w:rPr>
          <w:rFonts w:ascii="Times New Roman" w:hAnsi="Times New Roman"/>
          <w:bCs/>
          <w:kern w:val="0"/>
          <w:lang w:eastAsia="en-US"/>
        </w:rPr>
        <w:t>A</w:t>
      </w:r>
      <w:r w:rsidRPr="00517B8B">
        <w:rPr>
          <w:rFonts w:ascii="Times New Roman" w:hAnsi="Times New Roman"/>
          <w:bCs/>
          <w:kern w:val="0"/>
          <w:lang w:eastAsia="en-US"/>
        </w:rPr>
        <w:t>（</w:t>
      </w:r>
      <w:r w:rsidRPr="00517B8B">
        <w:rPr>
          <w:rFonts w:ascii="Times New Roman" w:hAnsi="Times New Roman"/>
          <w:bCs/>
          <w:kern w:val="0"/>
          <w:lang w:eastAsia="en-US"/>
        </w:rPr>
        <w:t>2</w:t>
      </w:r>
      <w:r w:rsidRPr="00517B8B">
        <w:rPr>
          <w:rFonts w:ascii="Times New Roman" w:hAnsi="Times New Roman"/>
          <w:bCs/>
          <w:kern w:val="0"/>
          <w:lang w:eastAsia="en-US"/>
        </w:rPr>
        <w:t>分）（</w:t>
      </w:r>
      <w:r w:rsidRPr="00517B8B">
        <w:rPr>
          <w:rFonts w:ascii="Times New Roman" w:hAnsi="Times New Roman"/>
          <w:bCs/>
          <w:kern w:val="0"/>
          <w:lang w:eastAsia="en-US"/>
        </w:rPr>
        <w:t>2</w:t>
      </w:r>
      <w:r w:rsidRPr="00517B8B">
        <w:rPr>
          <w:rFonts w:ascii="Times New Roman" w:hAnsi="Times New Roman"/>
          <w:bCs/>
          <w:kern w:val="0"/>
          <w:lang w:eastAsia="en-US"/>
        </w:rPr>
        <w:t>）</w:t>
      </w:r>
      <w:r w:rsidRPr="00517B8B">
        <w:rPr>
          <w:rFonts w:ascii="Times New Roman" w:hAnsi="Times New Roman"/>
          <w:bCs/>
          <w:kern w:val="0"/>
          <w:lang w:eastAsia="en-US"/>
        </w:rPr>
        <w:t>C</w:t>
      </w:r>
      <w:r w:rsidRPr="00517B8B">
        <w:rPr>
          <w:rFonts w:ascii="Times New Roman" w:hAnsi="Times New Roman"/>
          <w:bCs/>
          <w:kern w:val="0"/>
          <w:lang w:eastAsia="en-US"/>
        </w:rPr>
        <w:t>（</w:t>
      </w:r>
      <w:r w:rsidRPr="00517B8B">
        <w:rPr>
          <w:rFonts w:ascii="Times New Roman" w:hAnsi="Times New Roman"/>
          <w:bCs/>
          <w:kern w:val="0"/>
          <w:lang w:eastAsia="en-US"/>
        </w:rPr>
        <w:t>2</w:t>
      </w:r>
      <w:r w:rsidRPr="00517B8B">
        <w:rPr>
          <w:rFonts w:ascii="Times New Roman" w:hAnsi="Times New Roman"/>
          <w:bCs/>
          <w:kern w:val="0"/>
          <w:lang w:eastAsia="en-US"/>
        </w:rPr>
        <w:t>分）（</w:t>
      </w:r>
      <w:r w:rsidRPr="00517B8B">
        <w:rPr>
          <w:rFonts w:ascii="Times New Roman" w:hAnsi="Times New Roman"/>
          <w:bCs/>
          <w:kern w:val="0"/>
          <w:lang w:eastAsia="en-US"/>
        </w:rPr>
        <w:t>3</w:t>
      </w:r>
      <w:r w:rsidRPr="00517B8B">
        <w:rPr>
          <w:rFonts w:ascii="Times New Roman" w:hAnsi="Times New Roman"/>
          <w:bCs/>
          <w:kern w:val="0"/>
          <w:lang w:eastAsia="en-US"/>
        </w:rPr>
        <w:t>）是（</w:t>
      </w:r>
      <w:r w:rsidRPr="00517B8B">
        <w:rPr>
          <w:rFonts w:ascii="Times New Roman" w:hAnsi="Times New Roman"/>
          <w:bCs/>
          <w:kern w:val="0"/>
          <w:lang w:eastAsia="en-US"/>
        </w:rPr>
        <w:t>2</w:t>
      </w:r>
      <w:r w:rsidRPr="00517B8B">
        <w:rPr>
          <w:rFonts w:ascii="Times New Roman" w:hAnsi="Times New Roman"/>
          <w:bCs/>
          <w:kern w:val="0"/>
          <w:lang w:eastAsia="en-US"/>
        </w:rPr>
        <w:t>分）（</w:t>
      </w:r>
      <w:r w:rsidRPr="00517B8B">
        <w:rPr>
          <w:rFonts w:ascii="Times New Roman" w:hAnsi="Times New Roman"/>
          <w:bCs/>
          <w:kern w:val="0"/>
          <w:lang w:eastAsia="en-US"/>
        </w:rPr>
        <w:t>4</w:t>
      </w:r>
      <w:r w:rsidRPr="00517B8B">
        <w:rPr>
          <w:rFonts w:ascii="Times New Roman" w:hAnsi="Times New Roman"/>
          <w:bCs/>
          <w:kern w:val="0"/>
          <w:lang w:eastAsia="en-US"/>
        </w:rPr>
        <w:t>）</w:t>
      </w:r>
      <w:r w:rsidRPr="00517B8B">
        <w:rPr>
          <w:rFonts w:ascii="Times New Roman" w:hAnsi="Times New Roman"/>
          <w:bCs/>
          <w:kern w:val="0"/>
          <w:lang w:eastAsia="en-US"/>
        </w:rPr>
        <w:t>1.5</w:t>
      </w:r>
      <w:r w:rsidRPr="00517B8B">
        <w:rPr>
          <w:rFonts w:ascii="Times New Roman" w:hAnsi="Times New Roman"/>
          <w:bCs/>
          <w:kern w:val="0"/>
          <w:lang w:eastAsia="en-US"/>
        </w:rPr>
        <w:t>（</w:t>
      </w:r>
      <w:r w:rsidRPr="00517B8B">
        <w:rPr>
          <w:rFonts w:ascii="Times New Roman" w:hAnsi="Times New Roman"/>
          <w:bCs/>
          <w:kern w:val="0"/>
          <w:lang w:eastAsia="en-US"/>
        </w:rPr>
        <w:t>2</w:t>
      </w:r>
      <w:r w:rsidRPr="00517B8B">
        <w:rPr>
          <w:rFonts w:ascii="Times New Roman" w:hAnsi="Times New Roman"/>
          <w:bCs/>
          <w:kern w:val="0"/>
          <w:lang w:eastAsia="en-US"/>
        </w:rPr>
        <w:t>分）</w:t>
      </w:r>
    </w:p>
    <w:p w14:paraId="743A4ECA"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析】（</w:t>
      </w:r>
      <w:r w:rsidRPr="00517B8B">
        <w:rPr>
          <w:rFonts w:ascii="Times New Roman" w:hAnsi="Times New Roman"/>
          <w:bCs/>
          <w:kern w:val="0"/>
        </w:rPr>
        <w:t>1</w:t>
      </w:r>
      <w:r w:rsidRPr="00517B8B">
        <w:rPr>
          <w:rFonts w:ascii="Times New Roman" w:hAnsi="Times New Roman"/>
          <w:bCs/>
          <w:kern w:val="0"/>
        </w:rPr>
        <w:t>）斜槽末端的切线必须水平，这是为了确保小球的初速度水平，以满足平抛运动的条件，</w:t>
      </w:r>
      <w:r w:rsidRPr="00517B8B">
        <w:rPr>
          <w:rFonts w:ascii="Times New Roman" w:hAnsi="Times New Roman"/>
          <w:bCs/>
          <w:kern w:val="0"/>
        </w:rPr>
        <w:t>A</w:t>
      </w:r>
      <w:r w:rsidRPr="00517B8B">
        <w:rPr>
          <w:rFonts w:ascii="Times New Roman" w:hAnsi="Times New Roman"/>
          <w:bCs/>
          <w:kern w:val="0"/>
        </w:rPr>
        <w:t>正确；小球运动的轨迹是一条抛物线，与小球是否水平飞出无关，</w:t>
      </w:r>
      <w:r w:rsidRPr="00517B8B">
        <w:rPr>
          <w:rFonts w:ascii="Times New Roman" w:hAnsi="Times New Roman"/>
          <w:bCs/>
          <w:kern w:val="0"/>
        </w:rPr>
        <w:t>B</w:t>
      </w:r>
      <w:r w:rsidRPr="00517B8B">
        <w:rPr>
          <w:rFonts w:ascii="Times New Roman" w:hAnsi="Times New Roman"/>
          <w:bCs/>
          <w:kern w:val="0"/>
        </w:rPr>
        <w:t>错误；根据</w:t>
      </w:r>
      <w:r>
        <w:rPr>
          <w:rFonts w:ascii="Times New Roman" w:hAnsi="Times New Roman"/>
          <w:kern w:val="0"/>
          <w:position w:val="-10"/>
          <w:lang w:eastAsia="en-US"/>
        </w:rPr>
        <w:object>
          <v:shape id="_x0000_i1272" o:ole="" style="width:38.8pt;height:16.3pt" type="#_x0000_t75">
            <v:imagedata o:title="" r:id="rId441"/>
          </v:shape>
          <o:OLEObject DrawAspect="Content" ObjectID="_1825100831" ProgID="Equation.DSMT4" ShapeID="_x0000_i1272" Type="Embed" r:id="rId442"/>
        </w:object>
      </w:r>
      <w:r w:rsidRPr="00517B8B">
        <w:rPr>
          <w:rFonts w:ascii="Times New Roman" w:hAnsi="Times New Roman"/>
          <w:bCs/>
          <w:kern w:val="0"/>
        </w:rPr>
        <w:t>可知，相等时间内速度变化量相等与小球是否水平飞出无关，</w:t>
      </w:r>
      <w:r w:rsidRPr="00517B8B">
        <w:rPr>
          <w:rFonts w:ascii="Times New Roman" w:hAnsi="Times New Roman"/>
          <w:bCs/>
          <w:kern w:val="0"/>
        </w:rPr>
        <w:t>C</w:t>
      </w:r>
      <w:r w:rsidRPr="00517B8B">
        <w:rPr>
          <w:rFonts w:ascii="Times New Roman" w:hAnsi="Times New Roman"/>
          <w:bCs/>
          <w:kern w:val="0"/>
        </w:rPr>
        <w:t>错误。</w:t>
      </w:r>
    </w:p>
    <w:p w14:paraId="7BED9B22"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为了减小空气阻力的影响，应选用体积小密度大的小球，</w:t>
      </w:r>
      <w:r w:rsidRPr="00517B8B">
        <w:rPr>
          <w:rFonts w:ascii="Times New Roman" w:hAnsi="Times New Roman"/>
          <w:bCs/>
          <w:kern w:val="0"/>
        </w:rPr>
        <w:t>A</w:t>
      </w:r>
      <w:r w:rsidRPr="00517B8B">
        <w:rPr>
          <w:rFonts w:ascii="Times New Roman" w:hAnsi="Times New Roman"/>
          <w:bCs/>
          <w:kern w:val="0"/>
        </w:rPr>
        <w:t>错误；小球每次均从斜槽同一高度由静止释放，则每次小球的平抛初速度不会因为摩擦力而变化，所以实验中不需要想办法尽量减小小球与轨道之间的摩擦，</w:t>
      </w:r>
      <w:r w:rsidRPr="00517B8B">
        <w:rPr>
          <w:rFonts w:ascii="Times New Roman" w:hAnsi="Times New Roman"/>
          <w:bCs/>
          <w:kern w:val="0"/>
        </w:rPr>
        <w:t>B</w:t>
      </w:r>
      <w:r w:rsidRPr="00517B8B">
        <w:rPr>
          <w:rFonts w:ascii="Times New Roman" w:hAnsi="Times New Roman"/>
          <w:bCs/>
          <w:kern w:val="0"/>
        </w:rPr>
        <w:t>错误；为了确保小球飞出斜槽末端的初速度大小一定，实验中每次应将小球从斜槽轨道上同一位置由静止释放，</w:t>
      </w:r>
      <w:r w:rsidRPr="00517B8B">
        <w:rPr>
          <w:rFonts w:ascii="Times New Roman" w:hAnsi="Times New Roman"/>
          <w:bCs/>
          <w:kern w:val="0"/>
        </w:rPr>
        <w:t>C</w:t>
      </w:r>
      <w:r w:rsidRPr="00517B8B">
        <w:rPr>
          <w:rFonts w:ascii="Times New Roman" w:hAnsi="Times New Roman"/>
          <w:bCs/>
          <w:kern w:val="0"/>
        </w:rPr>
        <w:t>正确；为描出小球的运动轨迹，描绘的点应用平滑曲线连接，</w:t>
      </w:r>
      <w:r w:rsidRPr="00517B8B">
        <w:rPr>
          <w:rFonts w:ascii="Times New Roman" w:hAnsi="Times New Roman"/>
          <w:bCs/>
          <w:kern w:val="0"/>
        </w:rPr>
        <w:t>D</w:t>
      </w:r>
      <w:r w:rsidRPr="00517B8B">
        <w:rPr>
          <w:rFonts w:ascii="Times New Roman" w:hAnsi="Times New Roman"/>
          <w:bCs/>
          <w:kern w:val="0"/>
        </w:rPr>
        <w:t>错误。</w:t>
      </w:r>
    </w:p>
    <w:p w14:paraId="65655C03"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3</w:t>
      </w:r>
      <w:r w:rsidRPr="00517B8B">
        <w:rPr>
          <w:rFonts w:ascii="Times New Roman" w:hAnsi="Times New Roman"/>
          <w:bCs/>
          <w:kern w:val="0"/>
        </w:rPr>
        <w:t>）平抛运动在水平方向做匀速运动，竖直方向做自由落体运动。由图可知，</w:t>
      </w:r>
      <w:r w:rsidRPr="00517B8B">
        <w:rPr>
          <w:rFonts w:ascii="Times New Roman" w:hAnsi="Times New Roman"/>
          <w:bCs/>
          <w:i/>
          <w:kern w:val="0"/>
        </w:rPr>
        <w:t>O</w:t>
      </w:r>
      <w:r w:rsidRPr="00517B8B">
        <w:rPr>
          <w:rFonts w:ascii="Times New Roman" w:hAnsi="Times New Roman"/>
          <w:bCs/>
          <w:kern w:val="0"/>
        </w:rPr>
        <w:t>点到</w:t>
      </w:r>
      <w:r w:rsidRPr="00517B8B">
        <w:rPr>
          <w:rFonts w:ascii="Times New Roman" w:hAnsi="Times New Roman"/>
          <w:bCs/>
          <w:i/>
          <w:kern w:val="0"/>
        </w:rPr>
        <w:t>A</w:t>
      </w:r>
      <w:r w:rsidRPr="00517B8B">
        <w:rPr>
          <w:rFonts w:ascii="Times New Roman" w:hAnsi="Times New Roman"/>
          <w:bCs/>
          <w:kern w:val="0"/>
        </w:rPr>
        <w:t>点、</w:t>
      </w:r>
      <w:r w:rsidRPr="00517B8B">
        <w:rPr>
          <w:rFonts w:ascii="Times New Roman" w:hAnsi="Times New Roman"/>
          <w:bCs/>
          <w:i/>
          <w:kern w:val="0"/>
        </w:rPr>
        <w:t>A</w:t>
      </w:r>
      <w:r w:rsidRPr="00517B8B">
        <w:rPr>
          <w:rFonts w:ascii="Times New Roman" w:hAnsi="Times New Roman"/>
          <w:bCs/>
          <w:kern w:val="0"/>
        </w:rPr>
        <w:t>点到</w:t>
      </w:r>
      <w:r w:rsidRPr="00517B8B">
        <w:rPr>
          <w:rFonts w:ascii="Times New Roman" w:hAnsi="Times New Roman"/>
          <w:bCs/>
          <w:i/>
          <w:kern w:val="0"/>
        </w:rPr>
        <w:t>B</w:t>
      </w:r>
      <w:r w:rsidRPr="00517B8B">
        <w:rPr>
          <w:rFonts w:ascii="Times New Roman" w:hAnsi="Times New Roman"/>
          <w:bCs/>
          <w:kern w:val="0"/>
        </w:rPr>
        <w:t>点、</w:t>
      </w:r>
      <w:r w:rsidRPr="00517B8B">
        <w:rPr>
          <w:rFonts w:ascii="Times New Roman" w:hAnsi="Times New Roman"/>
          <w:bCs/>
          <w:i/>
          <w:kern w:val="0"/>
        </w:rPr>
        <w:t>B</w:t>
      </w:r>
      <w:r w:rsidRPr="00517B8B">
        <w:rPr>
          <w:rFonts w:ascii="Times New Roman" w:hAnsi="Times New Roman"/>
          <w:bCs/>
          <w:kern w:val="0"/>
        </w:rPr>
        <w:t>点到</w:t>
      </w:r>
      <w:r w:rsidRPr="00517B8B">
        <w:rPr>
          <w:rFonts w:ascii="Times New Roman" w:hAnsi="Times New Roman"/>
          <w:bCs/>
          <w:i/>
          <w:kern w:val="0"/>
        </w:rPr>
        <w:t>C</w:t>
      </w:r>
      <w:r w:rsidRPr="00517B8B">
        <w:rPr>
          <w:rFonts w:ascii="Times New Roman" w:hAnsi="Times New Roman"/>
          <w:bCs/>
          <w:kern w:val="0"/>
        </w:rPr>
        <w:t>点的水平位移为</w:t>
      </w:r>
      <w:r w:rsidRPr="00517B8B">
        <w:rPr>
          <w:rFonts w:ascii="Times New Roman" w:hAnsi="Times New Roman"/>
          <w:bCs/>
          <w:kern w:val="0"/>
        </w:rPr>
        <w:t>1</w:t>
      </w:r>
      <w:r w:rsidRPr="00517B8B">
        <w:rPr>
          <w:rFonts w:ascii="宋体" w:cs="宋体" w:hAnsi="宋体" w:hint="eastAsia"/>
          <w:bCs/>
          <w:kern w:val="0"/>
        </w:rPr>
        <w:t>∶</w:t>
      </w:r>
      <w:r w:rsidRPr="00517B8B">
        <w:rPr>
          <w:rFonts w:ascii="Times New Roman" w:hAnsi="Times New Roman"/>
          <w:bCs/>
          <w:kern w:val="0"/>
        </w:rPr>
        <w:t>1</w:t>
      </w:r>
      <w:r w:rsidRPr="00517B8B">
        <w:rPr>
          <w:rFonts w:ascii="宋体" w:cs="宋体" w:hAnsi="宋体" w:hint="eastAsia"/>
          <w:bCs/>
          <w:kern w:val="0"/>
        </w:rPr>
        <w:t>∶</w:t>
      </w:r>
      <w:r w:rsidRPr="00517B8B">
        <w:rPr>
          <w:rFonts w:ascii="Times New Roman" w:hAnsi="Times New Roman"/>
          <w:bCs/>
          <w:kern w:val="0"/>
        </w:rPr>
        <w:t>1</w:t>
      </w:r>
      <w:r w:rsidRPr="00517B8B">
        <w:rPr>
          <w:rFonts w:ascii="Times New Roman" w:hAnsi="Times New Roman"/>
          <w:bCs/>
          <w:kern w:val="0"/>
        </w:rPr>
        <w:t>，可知</w:t>
      </w:r>
      <w:r w:rsidRPr="00517B8B">
        <w:rPr>
          <w:rFonts w:ascii="Times New Roman" w:hAnsi="Times New Roman"/>
          <w:bCs/>
          <w:i/>
          <w:kern w:val="0"/>
        </w:rPr>
        <w:t>O</w:t>
      </w:r>
      <w:r w:rsidRPr="00517B8B">
        <w:rPr>
          <w:rFonts w:ascii="Times New Roman" w:hAnsi="Times New Roman"/>
          <w:bCs/>
          <w:kern w:val="0"/>
        </w:rPr>
        <w:t>点到</w:t>
      </w:r>
      <w:r w:rsidRPr="00517B8B">
        <w:rPr>
          <w:rFonts w:ascii="Times New Roman" w:hAnsi="Times New Roman"/>
          <w:bCs/>
          <w:i/>
          <w:kern w:val="0"/>
        </w:rPr>
        <w:t>A</w:t>
      </w:r>
      <w:r w:rsidRPr="00517B8B">
        <w:rPr>
          <w:rFonts w:ascii="Times New Roman" w:hAnsi="Times New Roman"/>
          <w:bCs/>
          <w:kern w:val="0"/>
        </w:rPr>
        <w:t>点、</w:t>
      </w:r>
      <w:r w:rsidRPr="00517B8B">
        <w:rPr>
          <w:rFonts w:ascii="Times New Roman" w:hAnsi="Times New Roman"/>
          <w:bCs/>
          <w:i/>
          <w:kern w:val="0"/>
        </w:rPr>
        <w:t>A</w:t>
      </w:r>
      <w:r w:rsidRPr="00517B8B">
        <w:rPr>
          <w:rFonts w:ascii="Times New Roman" w:hAnsi="Times New Roman"/>
          <w:bCs/>
          <w:kern w:val="0"/>
        </w:rPr>
        <w:t>点到</w:t>
      </w:r>
      <w:r w:rsidRPr="00517B8B">
        <w:rPr>
          <w:rFonts w:ascii="Times New Roman" w:hAnsi="Times New Roman"/>
          <w:bCs/>
          <w:i/>
          <w:kern w:val="0"/>
        </w:rPr>
        <w:t>B</w:t>
      </w:r>
      <w:r w:rsidRPr="00517B8B">
        <w:rPr>
          <w:rFonts w:ascii="Times New Roman" w:hAnsi="Times New Roman"/>
          <w:bCs/>
          <w:kern w:val="0"/>
        </w:rPr>
        <w:t>点、</w:t>
      </w:r>
      <w:r w:rsidRPr="00517B8B">
        <w:rPr>
          <w:rFonts w:ascii="Times New Roman" w:hAnsi="Times New Roman"/>
          <w:bCs/>
          <w:i/>
          <w:kern w:val="0"/>
        </w:rPr>
        <w:t>B</w:t>
      </w:r>
      <w:r w:rsidRPr="00517B8B">
        <w:rPr>
          <w:rFonts w:ascii="Times New Roman" w:hAnsi="Times New Roman"/>
          <w:bCs/>
          <w:kern w:val="0"/>
        </w:rPr>
        <w:t>点到</w:t>
      </w:r>
      <w:r w:rsidRPr="00517B8B">
        <w:rPr>
          <w:rFonts w:ascii="Times New Roman" w:hAnsi="Times New Roman"/>
          <w:bCs/>
          <w:i/>
          <w:kern w:val="0"/>
        </w:rPr>
        <w:t>C</w:t>
      </w:r>
      <w:r w:rsidRPr="00517B8B">
        <w:rPr>
          <w:rFonts w:ascii="Times New Roman" w:hAnsi="Times New Roman"/>
          <w:bCs/>
          <w:kern w:val="0"/>
        </w:rPr>
        <w:t>点的时间相等。竖直方向上，</w:t>
      </w:r>
      <w:r w:rsidRPr="00517B8B">
        <w:rPr>
          <w:rFonts w:ascii="Times New Roman" w:hAnsi="Times New Roman"/>
          <w:bCs/>
          <w:i/>
          <w:kern w:val="0"/>
        </w:rPr>
        <w:t>O</w:t>
      </w:r>
      <w:r w:rsidRPr="00517B8B">
        <w:rPr>
          <w:rFonts w:ascii="Times New Roman" w:hAnsi="Times New Roman"/>
          <w:bCs/>
          <w:kern w:val="0"/>
        </w:rPr>
        <w:t>点到</w:t>
      </w:r>
      <w:r w:rsidRPr="00517B8B">
        <w:rPr>
          <w:rFonts w:ascii="Times New Roman" w:hAnsi="Times New Roman"/>
          <w:bCs/>
          <w:i/>
          <w:kern w:val="0"/>
        </w:rPr>
        <w:t>A</w:t>
      </w:r>
      <w:r w:rsidRPr="00517B8B">
        <w:rPr>
          <w:rFonts w:ascii="Times New Roman" w:hAnsi="Times New Roman"/>
          <w:bCs/>
          <w:kern w:val="0"/>
        </w:rPr>
        <w:t>点、</w:t>
      </w:r>
      <w:r w:rsidRPr="00517B8B">
        <w:rPr>
          <w:rFonts w:ascii="Times New Roman" w:hAnsi="Times New Roman"/>
          <w:bCs/>
          <w:i/>
          <w:kern w:val="0"/>
        </w:rPr>
        <w:t>A</w:t>
      </w:r>
      <w:r w:rsidRPr="00517B8B">
        <w:rPr>
          <w:rFonts w:ascii="Times New Roman" w:hAnsi="Times New Roman"/>
          <w:bCs/>
          <w:kern w:val="0"/>
        </w:rPr>
        <w:t>点到</w:t>
      </w:r>
      <w:r w:rsidRPr="00517B8B">
        <w:rPr>
          <w:rFonts w:ascii="Times New Roman" w:hAnsi="Times New Roman"/>
          <w:bCs/>
          <w:i/>
          <w:kern w:val="0"/>
        </w:rPr>
        <w:t>B</w:t>
      </w:r>
      <w:r w:rsidRPr="00517B8B">
        <w:rPr>
          <w:rFonts w:ascii="Times New Roman" w:hAnsi="Times New Roman"/>
          <w:bCs/>
          <w:kern w:val="0"/>
        </w:rPr>
        <w:t>点、</w:t>
      </w:r>
      <w:r w:rsidRPr="00517B8B">
        <w:rPr>
          <w:rFonts w:ascii="Times New Roman" w:hAnsi="Times New Roman"/>
          <w:bCs/>
          <w:i/>
          <w:kern w:val="0"/>
        </w:rPr>
        <w:t>B</w:t>
      </w:r>
      <w:r w:rsidRPr="00517B8B">
        <w:rPr>
          <w:rFonts w:ascii="Times New Roman" w:hAnsi="Times New Roman"/>
          <w:bCs/>
          <w:kern w:val="0"/>
        </w:rPr>
        <w:t>点到</w:t>
      </w:r>
      <w:r w:rsidRPr="00517B8B">
        <w:rPr>
          <w:rFonts w:ascii="Times New Roman" w:hAnsi="Times New Roman"/>
          <w:bCs/>
          <w:i/>
          <w:kern w:val="0"/>
        </w:rPr>
        <w:t>C</w:t>
      </w:r>
      <w:r w:rsidRPr="00517B8B">
        <w:rPr>
          <w:rFonts w:ascii="Times New Roman" w:hAnsi="Times New Roman"/>
          <w:bCs/>
          <w:kern w:val="0"/>
        </w:rPr>
        <w:t>点的竖直位移之比应满足</w:t>
      </w:r>
      <w:r w:rsidRPr="00517B8B">
        <w:rPr>
          <w:rFonts w:ascii="Times New Roman" w:hAnsi="Times New Roman"/>
          <w:bCs/>
          <w:kern w:val="0"/>
        </w:rPr>
        <w:t>1</w:t>
      </w:r>
      <w:r w:rsidRPr="00517B8B">
        <w:rPr>
          <w:rFonts w:ascii="宋体" w:cs="宋体" w:hAnsi="宋体" w:hint="eastAsia"/>
          <w:bCs/>
          <w:kern w:val="0"/>
        </w:rPr>
        <w:t>∶</w:t>
      </w:r>
      <w:r w:rsidRPr="00517B8B">
        <w:rPr>
          <w:rFonts w:ascii="Times New Roman" w:hAnsi="Times New Roman"/>
          <w:bCs/>
          <w:kern w:val="0"/>
        </w:rPr>
        <w:t>3</w:t>
      </w:r>
      <w:r w:rsidRPr="00517B8B">
        <w:rPr>
          <w:rFonts w:ascii="宋体" w:cs="宋体" w:hAnsi="宋体" w:hint="eastAsia"/>
          <w:bCs/>
          <w:kern w:val="0"/>
        </w:rPr>
        <w:t>∶</w:t>
      </w:r>
      <w:r w:rsidRPr="00517B8B">
        <w:rPr>
          <w:rFonts w:ascii="Times New Roman" w:hAnsi="Times New Roman"/>
          <w:bCs/>
          <w:kern w:val="0"/>
        </w:rPr>
        <w:t>5</w:t>
      </w:r>
      <w:r w:rsidRPr="00517B8B">
        <w:rPr>
          <w:rFonts w:ascii="Times New Roman" w:hAnsi="Times New Roman"/>
          <w:bCs/>
          <w:kern w:val="0"/>
        </w:rPr>
        <w:t>，故</w:t>
      </w:r>
      <w:r w:rsidRPr="00517B8B">
        <w:rPr>
          <w:rFonts w:ascii="Times New Roman" w:hAnsi="Times New Roman"/>
          <w:bCs/>
          <w:i/>
          <w:kern w:val="0"/>
        </w:rPr>
        <w:t>O</w:t>
      </w:r>
      <w:r w:rsidRPr="00517B8B">
        <w:rPr>
          <w:rFonts w:ascii="Times New Roman" w:hAnsi="Times New Roman"/>
          <w:bCs/>
          <w:kern w:val="0"/>
        </w:rPr>
        <w:t>点是小球做平抛运动轨迹上的一点。</w:t>
      </w:r>
    </w:p>
    <w:p w14:paraId="7C87D83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4</w:t>
      </w:r>
      <w:r w:rsidRPr="00517B8B">
        <w:rPr>
          <w:rFonts w:ascii="Times New Roman" w:hAnsi="Times New Roman"/>
          <w:bCs/>
          <w:kern w:val="0"/>
        </w:rPr>
        <w:t>）设背景方格的边长均为</w:t>
      </w:r>
      <w:r>
        <w:rPr>
          <w:rFonts w:ascii="Times New Roman" w:hAnsi="Times New Roman"/>
          <w:kern w:val="0"/>
          <w:position w:val="-6"/>
          <w:lang w:eastAsia="en-US"/>
        </w:rPr>
        <w:object>
          <v:shape id="_x0000_i1273" o:ole="" style="width:43.2pt;height:13.75pt" type="#_x0000_t75">
            <v:imagedata o:title="" r:id="rId443"/>
          </v:shape>
          <o:OLEObject DrawAspect="Content" ObjectID="_1825100832" ProgID="Equation.DSMT4" ShapeID="_x0000_i1273" Type="Embed" r:id="rId444"/>
        </w:object>
      </w:r>
      <w:r w:rsidRPr="00517B8B">
        <w:rPr>
          <w:rFonts w:ascii="Times New Roman" w:hAnsi="Times New Roman"/>
          <w:bCs/>
          <w:kern w:val="0"/>
        </w:rPr>
        <w:t>，</w:t>
      </w:r>
      <w:r w:rsidRPr="00517B8B">
        <w:rPr>
          <w:rFonts w:ascii="Times New Roman" w:hAnsi="Times New Roman"/>
          <w:bCs/>
          <w:i/>
          <w:kern w:val="0"/>
        </w:rPr>
        <w:t>A</w:t>
      </w:r>
      <w:r w:rsidRPr="00517B8B">
        <w:rPr>
          <w:rFonts w:ascii="Times New Roman" w:hAnsi="Times New Roman"/>
          <w:bCs/>
          <w:kern w:val="0"/>
        </w:rPr>
        <w:t>点到</w:t>
      </w:r>
      <w:r w:rsidRPr="00517B8B">
        <w:rPr>
          <w:rFonts w:ascii="Times New Roman" w:hAnsi="Times New Roman"/>
          <w:bCs/>
          <w:i/>
          <w:kern w:val="0"/>
        </w:rPr>
        <w:t>B</w:t>
      </w:r>
      <w:r w:rsidRPr="00517B8B">
        <w:rPr>
          <w:rFonts w:ascii="Times New Roman" w:hAnsi="Times New Roman"/>
          <w:bCs/>
          <w:kern w:val="0"/>
        </w:rPr>
        <w:t>点、</w:t>
      </w:r>
      <w:r w:rsidRPr="00517B8B">
        <w:rPr>
          <w:rFonts w:ascii="Times New Roman" w:hAnsi="Times New Roman"/>
          <w:bCs/>
          <w:i/>
          <w:kern w:val="0"/>
        </w:rPr>
        <w:t>B</w:t>
      </w:r>
      <w:r w:rsidRPr="00517B8B">
        <w:rPr>
          <w:rFonts w:ascii="Times New Roman" w:hAnsi="Times New Roman"/>
          <w:bCs/>
          <w:kern w:val="0"/>
        </w:rPr>
        <w:t>点到</w:t>
      </w:r>
      <w:r w:rsidRPr="00517B8B">
        <w:rPr>
          <w:rFonts w:ascii="Times New Roman" w:hAnsi="Times New Roman"/>
          <w:bCs/>
          <w:i/>
          <w:kern w:val="0"/>
        </w:rPr>
        <w:t>C</w:t>
      </w:r>
      <w:r w:rsidRPr="00517B8B">
        <w:rPr>
          <w:rFonts w:ascii="Times New Roman" w:hAnsi="Times New Roman"/>
          <w:bCs/>
          <w:kern w:val="0"/>
        </w:rPr>
        <w:t>点的水平位移相等，即</w:t>
      </w:r>
      <w:r w:rsidRPr="00517B8B">
        <w:rPr>
          <w:rFonts w:ascii="Times New Roman" w:hAnsi="Times New Roman"/>
          <w:bCs/>
          <w:i/>
          <w:kern w:val="0"/>
        </w:rPr>
        <w:t>A</w:t>
      </w:r>
      <w:r w:rsidRPr="00517B8B">
        <w:rPr>
          <w:rFonts w:ascii="Times New Roman" w:hAnsi="Times New Roman"/>
          <w:bCs/>
          <w:kern w:val="0"/>
        </w:rPr>
        <w:t>点到</w:t>
      </w:r>
      <w:r w:rsidRPr="00517B8B">
        <w:rPr>
          <w:rFonts w:ascii="Times New Roman" w:hAnsi="Times New Roman"/>
          <w:bCs/>
          <w:i/>
          <w:kern w:val="0"/>
        </w:rPr>
        <w:t>B</w:t>
      </w:r>
      <w:r w:rsidRPr="00517B8B">
        <w:rPr>
          <w:rFonts w:ascii="Times New Roman" w:hAnsi="Times New Roman"/>
          <w:bCs/>
          <w:kern w:val="0"/>
        </w:rPr>
        <w:t>点、</w:t>
      </w:r>
      <w:r w:rsidRPr="00517B8B">
        <w:rPr>
          <w:rFonts w:ascii="Times New Roman" w:hAnsi="Times New Roman"/>
          <w:bCs/>
          <w:i/>
          <w:kern w:val="0"/>
        </w:rPr>
        <w:t>B</w:t>
      </w:r>
      <w:r w:rsidRPr="00517B8B">
        <w:rPr>
          <w:rFonts w:ascii="Times New Roman" w:hAnsi="Times New Roman"/>
          <w:bCs/>
          <w:kern w:val="0"/>
        </w:rPr>
        <w:t>点到</w:t>
      </w:r>
      <w:r w:rsidRPr="00517B8B">
        <w:rPr>
          <w:rFonts w:ascii="Times New Roman" w:hAnsi="Times New Roman"/>
          <w:bCs/>
          <w:i/>
          <w:kern w:val="0"/>
        </w:rPr>
        <w:t>C</w:t>
      </w:r>
      <w:r w:rsidRPr="00517B8B">
        <w:rPr>
          <w:rFonts w:ascii="Times New Roman" w:hAnsi="Times New Roman"/>
          <w:bCs/>
          <w:kern w:val="0"/>
        </w:rPr>
        <w:t>点的时间相等，在竖直方向上，根据逐差公式可得</w:t>
      </w:r>
      <w:r>
        <w:rPr>
          <w:rFonts w:ascii="Times New Roman" w:hAnsi="Times New Roman"/>
          <w:kern w:val="0"/>
          <w:position w:val="-10"/>
          <w:lang w:eastAsia="en-US"/>
        </w:rPr>
        <w:object>
          <v:shape id="_x0000_i1274" o:ole="" style="width:73.9pt;height:18.15pt" type="#_x0000_t75">
            <v:imagedata o:title="" r:id="rId445"/>
          </v:shape>
          <o:OLEObject DrawAspect="Content" ObjectID="_1825100833" ProgID="Equation.DSMT4" ShapeID="_x0000_i1274" Type="Embed" r:id="rId446"/>
        </w:object>
      </w:r>
      <w:r w:rsidRPr="00517B8B">
        <w:rPr>
          <w:rFonts w:ascii="Times New Roman" w:hAnsi="Times New Roman"/>
          <w:bCs/>
          <w:kern w:val="0"/>
        </w:rPr>
        <w:t>，代入数据解得</w:t>
      </w:r>
      <w:r>
        <w:rPr>
          <w:rFonts w:ascii="Times New Roman" w:hAnsi="Times New Roman"/>
          <w:kern w:val="0"/>
          <w:position w:val="-6"/>
          <w:lang w:eastAsia="en-US"/>
        </w:rPr>
        <w:object>
          <v:shape id="_x0000_i1275" o:ole="" style="width:41.95pt;height:13.75pt" type="#_x0000_t75">
            <v:imagedata o:title="" r:id="rId447"/>
          </v:shape>
          <o:OLEObject DrawAspect="Content" ObjectID="_1825100834" ProgID="Equation.DSMT4" ShapeID="_x0000_i1275" Type="Embed" r:id="rId448"/>
        </w:object>
      </w:r>
      <w:r w:rsidRPr="00517B8B">
        <w:rPr>
          <w:rFonts w:ascii="Times New Roman" w:hAnsi="Times New Roman"/>
          <w:bCs/>
          <w:kern w:val="0"/>
        </w:rPr>
        <w:t>，水平方向上，有</w:t>
      </w:r>
      <w:r>
        <w:rPr>
          <w:rFonts w:ascii="Times New Roman" w:hAnsi="Times New Roman"/>
          <w:kern w:val="0"/>
          <w:position w:val="-12"/>
          <w:lang w:eastAsia="en-US"/>
        </w:rPr>
        <w:object>
          <v:shape id="_x0000_i1276" o:ole="" style="width:45.1pt;height:18.15pt" type="#_x0000_t75">
            <v:imagedata o:title="" r:id="rId449"/>
          </v:shape>
          <o:OLEObject DrawAspect="Content" ObjectID="_1825100835" ProgID="Equation.DSMT4" ShapeID="_x0000_i1276" Type="Embed" r:id="rId450"/>
        </w:object>
      </w:r>
      <w:r w:rsidRPr="00517B8B">
        <w:rPr>
          <w:rFonts w:ascii="Times New Roman" w:hAnsi="Times New Roman"/>
          <w:bCs/>
          <w:kern w:val="0"/>
        </w:rPr>
        <w:t>，解得小球平抛的初速度大小</w:t>
      </w:r>
      <w:r>
        <w:rPr>
          <w:rFonts w:ascii="Times New Roman" w:hAnsi="Times New Roman"/>
          <w:kern w:val="0"/>
          <w:position w:val="-12"/>
          <w:lang w:eastAsia="en-US"/>
        </w:rPr>
        <w:object>
          <v:shape id="_x0000_i1277" o:ole="" style="width:60.75pt;height:18.15pt" type="#_x0000_t75">
            <v:imagedata o:title="" r:id="rId451"/>
          </v:shape>
          <o:OLEObject DrawAspect="Content" ObjectID="_1825100836" ProgID="Equation.DSMT4" ShapeID="_x0000_i1277" Type="Embed" r:id="rId452"/>
        </w:object>
      </w:r>
      <w:r w:rsidRPr="00517B8B">
        <w:rPr>
          <w:rFonts w:ascii="Times New Roman" w:hAnsi="Times New Roman"/>
          <w:bCs/>
          <w:kern w:val="0"/>
        </w:rPr>
        <w:t>。</w:t>
      </w:r>
    </w:p>
    <w:p w14:paraId="027FDE14"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lang w:eastAsia="en-US"/>
        </w:rPr>
        <w:t>12.</w:t>
      </w:r>
      <w:r w:rsidRPr="00517B8B">
        <w:rPr>
          <w:rFonts w:ascii="Times New Roman" w:hAnsi="Times New Roman"/>
          <w:bCs/>
          <w:kern w:val="0"/>
          <w:lang w:eastAsia="en-US"/>
        </w:rPr>
        <w:t>【答案】（</w:t>
      </w:r>
      <w:r w:rsidRPr="00517B8B">
        <w:rPr>
          <w:rFonts w:ascii="Times New Roman" w:hAnsi="Times New Roman"/>
          <w:bCs/>
          <w:kern w:val="0"/>
          <w:lang w:eastAsia="en-US"/>
        </w:rPr>
        <w:t>1</w:t>
      </w:r>
      <w:r w:rsidRPr="00517B8B">
        <w:rPr>
          <w:rFonts w:ascii="Times New Roman" w:hAnsi="Times New Roman"/>
          <w:bCs/>
          <w:kern w:val="0"/>
          <w:lang w:eastAsia="en-US"/>
        </w:rPr>
        <w:t>）不需要（</w:t>
      </w:r>
      <w:r w:rsidRPr="00517B8B">
        <w:rPr>
          <w:rFonts w:ascii="Times New Roman" w:hAnsi="Times New Roman"/>
          <w:bCs/>
          <w:kern w:val="0"/>
          <w:lang w:eastAsia="en-US"/>
        </w:rPr>
        <w:t>1</w:t>
      </w:r>
      <w:r w:rsidRPr="00517B8B">
        <w:rPr>
          <w:rFonts w:ascii="Times New Roman" w:hAnsi="Times New Roman"/>
          <w:bCs/>
          <w:kern w:val="0"/>
          <w:lang w:eastAsia="en-US"/>
        </w:rPr>
        <w:t>分）</w:t>
      </w:r>
      <w:r w:rsidRPr="00517B8B">
        <w:rPr>
          <w:rFonts w:ascii="Times New Roman" w:hAnsi="Times New Roman"/>
          <w:bCs/>
          <w:kern w:val="0"/>
          <w:lang w:eastAsia="en-US"/>
        </w:rPr>
        <w:t> </w:t>
      </w:r>
      <w:r w:rsidRPr="00517B8B">
        <w:rPr>
          <w:rFonts w:ascii="Times New Roman" w:hAnsi="Times New Roman"/>
          <w:bCs/>
          <w:kern w:val="0"/>
          <w:lang w:eastAsia="en-US"/>
        </w:rPr>
        <w:t>（</w:t>
      </w:r>
      <w:r w:rsidRPr="00517B8B">
        <w:rPr>
          <w:rFonts w:ascii="Times New Roman" w:hAnsi="Times New Roman"/>
          <w:bCs/>
          <w:kern w:val="0"/>
          <w:lang w:eastAsia="en-US"/>
        </w:rPr>
        <w:t>3</w:t>
      </w:r>
      <w:r w:rsidRPr="00517B8B">
        <w:rPr>
          <w:rFonts w:ascii="Times New Roman" w:hAnsi="Times New Roman"/>
          <w:bCs/>
          <w:kern w:val="0"/>
          <w:lang w:eastAsia="en-US"/>
        </w:rPr>
        <w:t>）</w:t>
      </w:r>
      <w:r>
        <w:rPr>
          <w:rFonts w:ascii="Times New Roman" w:hAnsi="Times New Roman"/>
          <w:kern w:val="0"/>
          <w:position w:val="-24"/>
          <w:lang w:eastAsia="en-US"/>
        </w:rPr>
        <w:object>
          <v:shape id="_x0000_i1278" o:ole="" style="width:16.9pt;height:31.3pt" type="#_x0000_t75">
            <v:imagedata o:title="" r:id="rId453"/>
          </v:shape>
          <o:OLEObject DrawAspect="Content" ObjectID="_1825100837" ProgID="Equation.DSMT4" ShapeID="_x0000_i1278" Type="Embed" r:id="rId454"/>
        </w:object>
      </w:r>
      <w:r w:rsidRPr="00517B8B">
        <w:rPr>
          <w:rFonts w:ascii="Times New Roman" w:hAnsi="Times New Roman"/>
          <w:bCs/>
          <w:kern w:val="0"/>
          <w:lang w:eastAsia="en-US"/>
        </w:rPr>
        <w:t>（</w:t>
      </w:r>
      <w:r w:rsidRPr="00517B8B">
        <w:rPr>
          <w:rFonts w:ascii="Times New Roman" w:hAnsi="Times New Roman"/>
          <w:bCs/>
          <w:kern w:val="0"/>
          <w:lang w:eastAsia="en-US"/>
        </w:rPr>
        <w:t>2</w:t>
      </w:r>
      <w:r w:rsidRPr="00517B8B">
        <w:rPr>
          <w:rFonts w:ascii="Times New Roman" w:hAnsi="Times New Roman"/>
          <w:bCs/>
          <w:kern w:val="0"/>
          <w:lang w:eastAsia="en-US"/>
        </w:rPr>
        <w:t>分）</w:t>
      </w:r>
      <w:r>
        <w:rPr>
          <w:rFonts w:ascii="Times New Roman" w:hAnsi="Times New Roman"/>
          <w:kern w:val="0"/>
          <w:position w:val="-28"/>
          <w:lang w:eastAsia="en-US"/>
        </w:rPr>
        <w:object>
          <v:shape id="_x0000_i1279" o:ole="" style="width:43.85pt;height:35.05pt" type="#_x0000_t75">
            <v:imagedata o:title="" r:id="rId455"/>
          </v:shape>
          <o:OLEObject DrawAspect="Content" ObjectID="_1825100838" ProgID="Equation.DSMT4" ShapeID="_x0000_i1279" Type="Embed" r:id="rId456"/>
        </w:object>
      </w:r>
      <w:r w:rsidRPr="00517B8B">
        <w:rPr>
          <w:rFonts w:ascii="Times New Roman" w:hAnsi="Times New Roman"/>
          <w:bCs/>
          <w:kern w:val="0"/>
          <w:lang w:eastAsia="en-US"/>
        </w:rPr>
        <w:t>（</w:t>
      </w:r>
      <w:r w:rsidRPr="00517B8B">
        <w:rPr>
          <w:rFonts w:ascii="Times New Roman" w:hAnsi="Times New Roman"/>
          <w:bCs/>
          <w:kern w:val="0"/>
          <w:lang w:eastAsia="en-US"/>
        </w:rPr>
        <w:t>2</w:t>
      </w:r>
      <w:r w:rsidRPr="00517B8B">
        <w:rPr>
          <w:rFonts w:ascii="Times New Roman" w:hAnsi="Times New Roman"/>
          <w:bCs/>
          <w:kern w:val="0"/>
          <w:lang w:eastAsia="en-US"/>
        </w:rPr>
        <w:t>分）</w:t>
      </w:r>
      <w:r w:rsidRPr="00517B8B">
        <w:rPr>
          <w:rFonts w:ascii="Times New Roman" w:hAnsi="Times New Roman"/>
          <w:bCs/>
          <w:kern w:val="0"/>
          <w:lang w:eastAsia="en-US"/>
        </w:rPr>
        <w:t> </w:t>
      </w:r>
      <w:r w:rsidRPr="00517B8B">
        <w:rPr>
          <w:rFonts w:ascii="Times New Roman" w:hAnsi="Times New Roman"/>
          <w:bCs/>
          <w:kern w:val="0"/>
          <w:lang w:eastAsia="en-US"/>
        </w:rPr>
        <w:t>（</w:t>
      </w:r>
      <w:r w:rsidRPr="00517B8B">
        <w:rPr>
          <w:rFonts w:ascii="Times New Roman" w:hAnsi="Times New Roman"/>
          <w:bCs/>
          <w:kern w:val="0"/>
          <w:lang w:eastAsia="en-US"/>
        </w:rPr>
        <w:t>4</w:t>
      </w:r>
      <w:r w:rsidRPr="00517B8B">
        <w:rPr>
          <w:rFonts w:ascii="Times New Roman" w:hAnsi="Times New Roman"/>
          <w:bCs/>
          <w:kern w:val="0"/>
          <w:lang w:eastAsia="en-US"/>
        </w:rPr>
        <w:t>）</w:t>
      </w:r>
      <w:r>
        <w:rPr>
          <w:rFonts w:ascii="Times New Roman" w:hAnsi="Times New Roman"/>
          <w:kern w:val="0"/>
          <w:position w:val="-24"/>
          <w:lang w:eastAsia="en-US"/>
        </w:rPr>
        <w:object>
          <v:shape id="_x0000_i1280" o:ole="" style="width:18.15pt;height:31.3pt" type="#_x0000_t75">
            <v:imagedata o:title="" r:id="rId457"/>
          </v:shape>
          <o:OLEObject DrawAspect="Content" ObjectID="_1825100839" ProgID="Equation.DSMT4" ShapeID="_x0000_i1280" Type="Embed" r:id="rId458"/>
        </w:object>
      </w:r>
      <w:r w:rsidRPr="00517B8B">
        <w:rPr>
          <w:rFonts w:ascii="Times New Roman" w:hAnsi="Times New Roman"/>
          <w:bCs/>
          <w:kern w:val="0"/>
          <w:lang w:eastAsia="en-US"/>
        </w:rPr>
        <w:t>（</w:t>
      </w:r>
      <w:r w:rsidRPr="00517B8B">
        <w:rPr>
          <w:rFonts w:ascii="Times New Roman" w:hAnsi="Times New Roman"/>
          <w:bCs/>
          <w:kern w:val="0"/>
          <w:lang w:eastAsia="en-US"/>
        </w:rPr>
        <w:t>2</w:t>
      </w:r>
      <w:r w:rsidRPr="00517B8B">
        <w:rPr>
          <w:rFonts w:ascii="Times New Roman" w:hAnsi="Times New Roman"/>
          <w:bCs/>
          <w:kern w:val="0"/>
          <w:lang w:eastAsia="en-US"/>
        </w:rPr>
        <w:t>分）</w:t>
      </w:r>
      <w:r w:rsidRPr="00517B8B">
        <w:rPr>
          <w:rFonts w:ascii="Times New Roman" w:hAnsi="Times New Roman"/>
          <w:bCs/>
          <w:kern w:val="0"/>
          <w:lang w:eastAsia="en-US"/>
        </w:rPr>
        <w:t> </w:t>
      </w:r>
      <w:r w:rsidRPr="00517B8B">
        <w:rPr>
          <w:rFonts w:ascii="Times New Roman" w:hAnsi="Times New Roman"/>
          <w:bCs/>
          <w:kern w:val="0"/>
          <w:lang w:eastAsia="en-US"/>
        </w:rPr>
        <w:t>（</w:t>
      </w:r>
      <w:r w:rsidRPr="00517B8B">
        <w:rPr>
          <w:rFonts w:ascii="Times New Roman" w:hAnsi="Times New Roman"/>
          <w:bCs/>
          <w:kern w:val="0"/>
          <w:lang w:eastAsia="en-US"/>
        </w:rPr>
        <w:t>5</w:t>
      </w:r>
      <w:r w:rsidRPr="00517B8B">
        <w:rPr>
          <w:rFonts w:ascii="Times New Roman" w:hAnsi="Times New Roman"/>
          <w:bCs/>
          <w:kern w:val="0"/>
          <w:lang w:eastAsia="en-US"/>
        </w:rPr>
        <w:t>）</w:t>
      </w:r>
      <w:r>
        <w:rPr>
          <w:rFonts w:ascii="Times New Roman" w:hAnsi="Times New Roman"/>
          <w:kern w:val="0"/>
          <w:position w:val="-28"/>
          <w:lang w:eastAsia="en-US"/>
        </w:rPr>
        <w:object>
          <v:shape id="_x0000_i1281" o:ole="" style="width:112.7pt;height:36.95pt" type="#_x0000_t75">
            <v:imagedata o:title="" r:id="rId459"/>
          </v:shape>
          <o:OLEObject DrawAspect="Content" ObjectID="_1825100840" ProgID="Equation.DSMT4" ShapeID="_x0000_i1281" Type="Embed" r:id="rId460"/>
        </w:object>
      </w: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分）</w:t>
      </w:r>
    </w:p>
    <w:p w14:paraId="7E775C09"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析】（</w:t>
      </w:r>
      <w:r w:rsidRPr="00517B8B">
        <w:rPr>
          <w:rFonts w:ascii="Times New Roman" w:hAnsi="Times New Roman"/>
          <w:bCs/>
          <w:kern w:val="0"/>
        </w:rPr>
        <w:t>1</w:t>
      </w:r>
      <w:r w:rsidRPr="00517B8B">
        <w:rPr>
          <w:rFonts w:ascii="Times New Roman" w:hAnsi="Times New Roman"/>
          <w:bCs/>
          <w:kern w:val="0"/>
        </w:rPr>
        <w:t>）因为实验中通过拉力传感器可以直接测量拉力的大小，所以不需要满足小车的质量</w:t>
      </w:r>
      <w:r>
        <w:rPr>
          <w:rFonts w:ascii="Times New Roman" w:hAnsi="Times New Roman"/>
          <w:kern w:val="0"/>
          <w:position w:val="-4"/>
          <w:lang w:eastAsia="en-US"/>
        </w:rPr>
        <w:object>
          <v:shape id="_x0000_i1282" o:ole="" style="width:16.3pt;height:13.15pt" type="#_x0000_t75">
            <v:imagedata o:title="" r:id="rId140"/>
          </v:shape>
          <o:OLEObject DrawAspect="Content" ObjectID="_1825100841" ProgID="Equation.DSMT4" ShapeID="_x0000_i1282" Type="Embed" r:id="rId461"/>
        </w:object>
      </w:r>
      <w:r w:rsidRPr="00517B8B">
        <w:rPr>
          <w:rFonts w:ascii="Times New Roman" w:hAnsi="Times New Roman"/>
          <w:bCs/>
          <w:kern w:val="0"/>
        </w:rPr>
        <w:t>远大于钩码的总质量</w:t>
      </w:r>
      <w:r>
        <w:rPr>
          <w:rFonts w:ascii="Times New Roman" w:hAnsi="Times New Roman"/>
          <w:kern w:val="0"/>
          <w:position w:val="-6"/>
          <w:lang w:eastAsia="en-US"/>
        </w:rPr>
        <w:object>
          <v:shape id="_x0000_i1283" o:ole="" style="width:13.15pt;height:11.25pt" type="#_x0000_t75">
            <v:imagedata o:title="" r:id="rId142"/>
          </v:shape>
          <o:OLEObject DrawAspect="Content" ObjectID="_1825100842" ProgID="Equation.DSMT4" ShapeID="_x0000_i1283" Type="Embed" r:id="rId462"/>
        </w:object>
      </w:r>
      <w:r w:rsidRPr="00517B8B">
        <w:rPr>
          <w:rFonts w:ascii="Times New Roman" w:hAnsi="Times New Roman"/>
          <w:bCs/>
          <w:kern w:val="0"/>
        </w:rPr>
        <w:t>；（</w:t>
      </w:r>
      <w:r w:rsidRPr="00517B8B">
        <w:rPr>
          <w:rFonts w:ascii="Times New Roman" w:hAnsi="Times New Roman"/>
          <w:bCs/>
          <w:kern w:val="0"/>
        </w:rPr>
        <w:t>3</w:t>
      </w:r>
      <w:r w:rsidRPr="00517B8B">
        <w:rPr>
          <w:rFonts w:ascii="Times New Roman" w:hAnsi="Times New Roman"/>
          <w:bCs/>
          <w:kern w:val="0"/>
        </w:rPr>
        <w:t>）测得遮光条通过光电门的时间</w:t>
      </w:r>
      <w:r>
        <w:rPr>
          <w:rFonts w:ascii="Times New Roman" w:hAnsi="Times New Roman"/>
          <w:kern w:val="0"/>
          <w:position w:val="-6"/>
          <w:lang w:eastAsia="en-US"/>
        </w:rPr>
        <w:object>
          <v:shape id="_x0000_i1284" o:ole="" style="width:15.05pt;height:13.75pt" type="#_x0000_t75">
            <v:imagedata o:title="" r:id="rId151"/>
          </v:shape>
          <o:OLEObject DrawAspect="Content" ObjectID="_1825100843" ProgID="Equation.DSMT4" ShapeID="_x0000_i1284" Type="Embed" r:id="rId463"/>
        </w:object>
      </w:r>
      <w:r w:rsidRPr="00517B8B">
        <w:rPr>
          <w:rFonts w:ascii="Times New Roman" w:hAnsi="Times New Roman"/>
          <w:bCs/>
          <w:kern w:val="0"/>
        </w:rPr>
        <w:t>，则滑块经光电门时的速度为</w:t>
      </w:r>
      <w:r>
        <w:rPr>
          <w:rFonts w:ascii="Times New Roman" w:hAnsi="Times New Roman"/>
          <w:kern w:val="0"/>
          <w:position w:val="-24"/>
          <w:lang w:eastAsia="en-US"/>
        </w:rPr>
        <w:object>
          <v:shape id="_x0000_i1285" o:ole="" style="width:35.05pt;height:31.3pt" type="#_x0000_t75">
            <v:imagedata o:title="" r:id="rId464"/>
          </v:shape>
          <o:OLEObject DrawAspect="Content" ObjectID="_1825100844" ProgID="Equation.DSMT4" ShapeID="_x0000_i1285" Type="Embed" r:id="rId465"/>
        </w:object>
      </w:r>
      <w:r w:rsidRPr="00517B8B">
        <w:rPr>
          <w:rFonts w:ascii="Times New Roman" w:hAnsi="Times New Roman"/>
          <w:bCs/>
          <w:kern w:val="0"/>
        </w:rPr>
        <w:t>；由公式</w:t>
      </w:r>
      <w:r>
        <w:rPr>
          <w:rFonts w:ascii="Times New Roman" w:hAnsi="Times New Roman"/>
          <w:kern w:val="0"/>
          <w:position w:val="-6"/>
          <w:lang w:eastAsia="en-US"/>
        </w:rPr>
        <w:object>
          <v:shape id="_x0000_i1286" o:ole="" style="width:45.1pt;height:16.3pt" type="#_x0000_t75">
            <v:imagedata o:title="" r:id="rId466"/>
          </v:shape>
          <o:OLEObject DrawAspect="Content" ObjectID="_1825100845" ProgID="Equation.DSMT4" ShapeID="_x0000_i1286" Type="Embed" r:id="rId467"/>
        </w:object>
      </w:r>
      <w:r w:rsidRPr="00517B8B">
        <w:rPr>
          <w:rFonts w:ascii="Times New Roman" w:hAnsi="Times New Roman"/>
          <w:bCs/>
          <w:kern w:val="0"/>
        </w:rPr>
        <w:t>知</w:t>
      </w:r>
      <w:r>
        <w:rPr>
          <w:rFonts w:ascii="Times New Roman" w:hAnsi="Times New Roman"/>
          <w:kern w:val="0"/>
          <w:position w:val="-28"/>
          <w:lang w:eastAsia="en-US"/>
        </w:rPr>
        <w:object>
          <v:shape id="_x0000_i1287" o:ole="" style="width:63.25pt;height:35.05pt" type="#_x0000_t75">
            <v:imagedata o:title="" r:id="rId468"/>
          </v:shape>
          <o:OLEObject DrawAspect="Content" ObjectID="_1825100846" ProgID="Equation.DSMT4" ShapeID="_x0000_i1287" Type="Embed" r:id="rId469"/>
        </w:object>
      </w:r>
      <w:r w:rsidRPr="00517B8B">
        <w:rPr>
          <w:rFonts w:ascii="Times New Roman" w:hAnsi="Times New Roman"/>
          <w:bCs/>
          <w:kern w:val="0"/>
        </w:rPr>
        <w:t>；（</w:t>
      </w:r>
      <w:r w:rsidRPr="00517B8B">
        <w:rPr>
          <w:rFonts w:ascii="Times New Roman" w:hAnsi="Times New Roman"/>
          <w:bCs/>
          <w:kern w:val="0"/>
        </w:rPr>
        <w:t>4</w:t>
      </w:r>
      <w:r w:rsidRPr="00517B8B">
        <w:rPr>
          <w:rFonts w:ascii="Times New Roman" w:hAnsi="Times New Roman"/>
          <w:bCs/>
          <w:kern w:val="0"/>
        </w:rPr>
        <w:t>）若不计一切阻力，由牛顿第二定律可知图像的斜率为</w:t>
      </w:r>
      <w:r>
        <w:rPr>
          <w:rFonts w:ascii="Times New Roman" w:hAnsi="Times New Roman"/>
          <w:kern w:val="0"/>
          <w:position w:val="-24"/>
          <w:lang w:eastAsia="en-US"/>
        </w:rPr>
        <w:object>
          <v:shape id="_x0000_i1288" o:ole="" style="width:18.15pt;height:31.3pt" type="#_x0000_t75">
            <v:imagedata o:title="" r:id="rId470"/>
          </v:shape>
          <o:OLEObject DrawAspect="Content" ObjectID="_1825100847" ProgID="Equation.DSMT4" ShapeID="_x0000_i1288" Type="Embed" r:id="rId471"/>
        </w:object>
      </w:r>
      <w:r w:rsidRPr="00517B8B">
        <w:rPr>
          <w:rFonts w:ascii="Times New Roman" w:hAnsi="Times New Roman"/>
          <w:bCs/>
          <w:kern w:val="0"/>
        </w:rPr>
        <w:t>；（</w:t>
      </w:r>
      <w:r w:rsidRPr="00517B8B">
        <w:rPr>
          <w:rFonts w:ascii="Times New Roman" w:hAnsi="Times New Roman"/>
          <w:bCs/>
          <w:kern w:val="0"/>
        </w:rPr>
        <w:t>5</w:t>
      </w:r>
      <w:r w:rsidRPr="00517B8B">
        <w:rPr>
          <w:rFonts w:ascii="Times New Roman" w:hAnsi="Times New Roman"/>
          <w:bCs/>
          <w:kern w:val="0"/>
        </w:rPr>
        <w:t>）设滑块的速度为</w:t>
      </w:r>
      <w:r>
        <w:rPr>
          <w:rFonts w:ascii="Times New Roman" w:hAnsi="Times New Roman"/>
          <w:kern w:val="0"/>
          <w:position w:val="-6"/>
          <w:lang w:eastAsia="en-US"/>
        </w:rPr>
        <w:object>
          <v:shape id="_x0000_i1289" o:ole="" style="width:8.75pt;height:11.25pt" type="#_x0000_t75">
            <v:imagedata o:title="" r:id="rId23"/>
          </v:shape>
          <o:OLEObject DrawAspect="Content" ObjectID="_1825100848" ProgID="Equation.DSMT4" ShapeID="_x0000_i1289" Type="Embed" r:id="rId472"/>
        </w:object>
      </w:r>
      <w:r w:rsidRPr="00517B8B">
        <w:rPr>
          <w:rFonts w:ascii="Times New Roman" w:hAnsi="Times New Roman"/>
          <w:bCs/>
          <w:kern w:val="0"/>
        </w:rPr>
        <w:t>，由（</w:t>
      </w:r>
      <w:r w:rsidRPr="00517B8B">
        <w:rPr>
          <w:rFonts w:ascii="Times New Roman" w:hAnsi="Times New Roman"/>
          <w:bCs/>
          <w:kern w:val="0"/>
        </w:rPr>
        <w:t>4</w:t>
      </w:r>
      <w:r w:rsidRPr="00517B8B">
        <w:rPr>
          <w:rFonts w:ascii="Times New Roman" w:hAnsi="Times New Roman"/>
          <w:bCs/>
          <w:kern w:val="0"/>
        </w:rPr>
        <w:t>）可知钩码的速度大小等于滑块速度大小的一半，根据系统机械能守恒可得</w:t>
      </w:r>
      <w:r>
        <w:rPr>
          <w:rFonts w:ascii="Times New Roman" w:hAnsi="Times New Roman"/>
          <w:kern w:val="0"/>
          <w:position w:val="-28"/>
          <w:lang w:eastAsia="en-US"/>
        </w:rPr>
        <w:object>
          <v:shape id="_x0000_i1290" o:ole="" style="width:127.1pt;height:36.95pt" type="#_x0000_t75">
            <v:imagedata o:title="" r:id="rId473"/>
          </v:shape>
          <o:OLEObject DrawAspect="Content" ObjectID="_1825100849" ProgID="Equation.DSMT4" ShapeID="_x0000_i1290" Type="Embed" r:id="rId474"/>
        </w:object>
      </w:r>
      <w:r w:rsidRPr="00517B8B">
        <w:rPr>
          <w:rFonts w:ascii="Times New Roman" w:hAnsi="Times New Roman"/>
          <w:bCs/>
          <w:kern w:val="0"/>
        </w:rPr>
        <w:t>，又</w:t>
      </w:r>
      <w:r>
        <w:rPr>
          <w:rFonts w:ascii="Times New Roman" w:hAnsi="Times New Roman"/>
          <w:kern w:val="0"/>
          <w:position w:val="-24"/>
          <w:lang w:eastAsia="en-US"/>
        </w:rPr>
        <w:object>
          <v:shape id="_x0000_i1291" o:ole="" style="width:35.05pt;height:31.3pt" type="#_x0000_t75">
            <v:imagedata o:title="" r:id="rId475"/>
          </v:shape>
          <o:OLEObject DrawAspect="Content" ObjectID="_1825100850" ProgID="Equation.DSMT4" ShapeID="_x0000_i1291" Type="Embed" r:id="rId476"/>
        </w:object>
      </w:r>
      <w:r w:rsidRPr="00517B8B">
        <w:rPr>
          <w:rFonts w:ascii="Times New Roman" w:hAnsi="Times New Roman"/>
          <w:bCs/>
          <w:kern w:val="0"/>
        </w:rPr>
        <w:t>，联立可得满足关系式</w:t>
      </w:r>
      <w:r>
        <w:rPr>
          <w:rFonts w:ascii="Times New Roman" w:hAnsi="Times New Roman"/>
          <w:kern w:val="0"/>
          <w:position w:val="-28"/>
          <w:lang w:eastAsia="en-US"/>
        </w:rPr>
        <w:object>
          <v:shape id="_x0000_i1292" o:ole="" style="width:112.7pt;height:36.95pt" type="#_x0000_t75">
            <v:imagedata o:title="" r:id="rId477"/>
          </v:shape>
          <o:OLEObject DrawAspect="Content" ObjectID="_1825100851" ProgID="Equation.DSMT4" ShapeID="_x0000_i1292" Type="Embed" r:id="rId478"/>
        </w:object>
      </w:r>
      <w:r w:rsidRPr="00517B8B">
        <w:rPr>
          <w:rFonts w:ascii="Times New Roman" w:hAnsi="Times New Roman"/>
          <w:bCs/>
          <w:kern w:val="0"/>
        </w:rPr>
        <w:t>，则证明运动过程中系统机械能守恒。</w:t>
      </w:r>
    </w:p>
    <w:p w14:paraId="4412BD02"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13.</w:t>
      </w:r>
      <w:r w:rsidRPr="00517B8B">
        <w:rPr>
          <w:rFonts w:ascii="Times New Roman" w:hAnsi="Times New Roman"/>
          <w:bCs/>
          <w:kern w:val="0"/>
        </w:rPr>
        <w:t>【答案】（</w:t>
      </w:r>
      <w:r w:rsidRPr="00517B8B">
        <w:rPr>
          <w:rFonts w:ascii="Times New Roman" w:hAnsi="Times New Roman"/>
          <w:bCs/>
          <w:kern w:val="0"/>
        </w:rPr>
        <w:t>1</w:t>
      </w:r>
      <w:r w:rsidRPr="00517B8B">
        <w:rPr>
          <w:rFonts w:ascii="Times New Roman" w:hAnsi="Times New Roman"/>
          <w:bCs/>
          <w:kern w:val="0"/>
        </w:rPr>
        <w:t>）</w:t>
      </w:r>
      <w:r w:rsidRPr="00517B8B">
        <w:rPr>
          <w:rFonts w:ascii="Times New Roman" w:hAnsi="Times New Roman"/>
          <w:bCs/>
          <w:kern w:val="0"/>
        </w:rPr>
        <w:t>1800N </w:t>
      </w:r>
      <w:r w:rsidRPr="00517B8B">
        <w:rPr>
          <w:rFonts w:ascii="Times New Roman" w:hAnsi="Times New Roman"/>
          <w:bCs/>
          <w:kern w:val="0"/>
        </w:rPr>
        <w:t>（</w:t>
      </w:r>
      <w:r w:rsidRPr="00517B8B">
        <w:rPr>
          <w:rFonts w:ascii="Times New Roman" w:hAnsi="Times New Roman"/>
          <w:bCs/>
          <w:kern w:val="0"/>
        </w:rPr>
        <w:t>4</w:t>
      </w:r>
      <w:r w:rsidRPr="00517B8B">
        <w:rPr>
          <w:rFonts w:ascii="Times New Roman" w:hAnsi="Times New Roman"/>
          <w:bCs/>
          <w:kern w:val="0"/>
        </w:rPr>
        <w:t>分）</w:t>
      </w:r>
      <w:r w:rsidRPr="00517B8B">
        <w:rPr>
          <w:rFonts w:ascii="Times New Roman" w:hAnsi="Times New Roman"/>
          <w:bCs/>
          <w:kern w:val="0"/>
        </w:rPr>
        <w:t> </w:t>
      </w: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w:t>
      </w:r>
      <w:r w:rsidRPr="00517B8B">
        <w:rPr>
          <w:rFonts w:ascii="Times New Roman" w:hAnsi="Times New Roman"/>
          <w:bCs/>
          <w:kern w:val="0"/>
        </w:rPr>
        <w:t>1.536m </w:t>
      </w:r>
      <w:r w:rsidRPr="00517B8B">
        <w:rPr>
          <w:rFonts w:ascii="Times New Roman" w:hAnsi="Times New Roman"/>
          <w:bCs/>
          <w:kern w:val="0"/>
        </w:rPr>
        <w:t>（</w:t>
      </w:r>
      <w:r w:rsidRPr="00517B8B">
        <w:rPr>
          <w:rFonts w:ascii="Times New Roman" w:hAnsi="Times New Roman"/>
          <w:bCs/>
          <w:kern w:val="0"/>
        </w:rPr>
        <w:t>5</w:t>
      </w:r>
      <w:r w:rsidRPr="00517B8B">
        <w:rPr>
          <w:rFonts w:ascii="Times New Roman" w:hAnsi="Times New Roman"/>
          <w:bCs/>
          <w:kern w:val="0"/>
        </w:rPr>
        <w:t>分）</w:t>
      </w:r>
    </w:p>
    <w:p w14:paraId="1DE9CA53"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析】（</w:t>
      </w:r>
      <w:r w:rsidRPr="00517B8B">
        <w:rPr>
          <w:rFonts w:ascii="Times New Roman" w:hAnsi="Times New Roman"/>
          <w:bCs/>
          <w:kern w:val="0"/>
        </w:rPr>
        <w:t>1</w:t>
      </w:r>
      <w:r w:rsidRPr="00517B8B">
        <w:rPr>
          <w:rFonts w:ascii="Times New Roman" w:hAnsi="Times New Roman"/>
          <w:bCs/>
          <w:kern w:val="0"/>
        </w:rPr>
        <w:t>）滑板爱好者从</w:t>
      </w:r>
      <w:r>
        <w:rPr>
          <w:rFonts w:ascii="Times New Roman" w:hAnsi="Times New Roman"/>
          <w:kern w:val="0"/>
          <w:position w:val="-4"/>
          <w:lang w:eastAsia="en-US"/>
        </w:rPr>
        <w:object>
          <v:shape id="_x0000_i1293" o:ole="" style="width:11.9pt;height:13.15pt" type="#_x0000_t75">
            <v:imagedata o:title="" r:id="rId193"/>
          </v:shape>
          <o:OLEObject DrawAspect="Content" ObjectID="_1825100852" ProgID="Equation.DSMT4" ShapeID="_x0000_i1293" Type="Embed" r:id="rId479"/>
        </w:object>
      </w:r>
      <w:r w:rsidRPr="00517B8B">
        <w:rPr>
          <w:rFonts w:ascii="Times New Roman" w:hAnsi="Times New Roman"/>
          <w:bCs/>
          <w:kern w:val="0"/>
        </w:rPr>
        <w:t>点运动到</w:t>
      </w:r>
      <w:r>
        <w:rPr>
          <w:rFonts w:ascii="Times New Roman" w:hAnsi="Times New Roman"/>
          <w:kern w:val="0"/>
          <w:position w:val="-4"/>
          <w:lang w:eastAsia="en-US"/>
        </w:rPr>
        <w:object>
          <v:shape id="_x0000_i1294" o:ole="" style="width:11.9pt;height:13.15pt" type="#_x0000_t75">
            <v:imagedata o:title="" r:id="rId125"/>
          </v:shape>
          <o:OLEObject DrawAspect="Content" ObjectID="_1825100853" ProgID="Equation.DSMT4" ShapeID="_x0000_i1294" Type="Embed" r:id="rId480"/>
        </w:object>
      </w:r>
      <w:r w:rsidRPr="00517B8B">
        <w:rPr>
          <w:rFonts w:ascii="Times New Roman" w:hAnsi="Times New Roman"/>
          <w:bCs/>
          <w:kern w:val="0"/>
        </w:rPr>
        <w:t>点的过程中，由机械能守恒定律有</w:t>
      </w:r>
      <w:r>
        <w:rPr>
          <w:rFonts w:ascii="Times New Roman" w:hAnsi="Times New Roman"/>
          <w:kern w:val="0"/>
          <w:position w:val="-24"/>
          <w:lang w:eastAsia="en-US"/>
        </w:rPr>
        <w:object>
          <v:shape id="_x0000_i1295" o:ole="" style="width:65.75pt;height:31.3pt" type="#_x0000_t75">
            <v:imagedata o:title="" r:id="rId481"/>
          </v:shape>
          <o:OLEObject DrawAspect="Content" ObjectID="_1825100854" ProgID="Equation.DSMT4" ShapeID="_x0000_i1295" Type="Embed" r:id="rId482"/>
        </w:object>
      </w:r>
      <w:r w:rsidRPr="00517B8B">
        <w:rPr>
          <w:rFonts w:ascii="Times New Roman" w:hAnsi="Times New Roman"/>
          <w:bCs/>
          <w:kern w:val="0"/>
        </w:rPr>
        <w:t> </w: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2D038867"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滑板爱好者（连同滑板）经过</w:t>
      </w:r>
      <w:r>
        <w:rPr>
          <w:rFonts w:ascii="Times New Roman" w:hAnsi="Times New Roman"/>
          <w:kern w:val="0"/>
          <w:position w:val="-4"/>
          <w:lang w:eastAsia="en-US"/>
        </w:rPr>
        <w:object>
          <v:shape id="_x0000_i1296" o:ole="" style="width:11.9pt;height:13.15pt" type="#_x0000_t75">
            <v:imagedata o:title="" r:id="rId125"/>
          </v:shape>
          <o:OLEObject DrawAspect="Content" ObjectID="_1825100855" ProgID="Equation.DSMT4" ShapeID="_x0000_i1296" Type="Embed" r:id="rId483"/>
        </w:object>
      </w:r>
      <w:r w:rsidRPr="00517B8B">
        <w:rPr>
          <w:rFonts w:ascii="Times New Roman" w:hAnsi="Times New Roman"/>
          <w:bCs/>
          <w:kern w:val="0"/>
        </w:rPr>
        <w:t>点时由牛顿第二定律有</w:t>
      </w:r>
      <w:r>
        <w:rPr>
          <w:rFonts w:ascii="Times New Roman" w:hAnsi="Times New Roman"/>
          <w:kern w:val="0"/>
          <w:position w:val="-24"/>
          <w:lang w:eastAsia="en-US"/>
        </w:rPr>
        <w:object>
          <v:shape id="_x0000_i1297" o:ole="" style="width:78.25pt;height:33.2pt" type="#_x0000_t75">
            <v:imagedata o:title="" r:id="rId484"/>
          </v:shape>
          <o:OLEObject DrawAspect="Content" ObjectID="_1825100856" ProgID="Equation.DSMT4" ShapeID="_x0000_i1297" Type="Embed" r:id="rId485"/>
        </w:object>
      </w:r>
      <w:r w:rsidRPr="00517B8B">
        <w:rPr>
          <w:rFonts w:ascii="Times New Roman" w:hAnsi="Times New Roman"/>
          <w:bCs/>
          <w:kern w:val="0"/>
        </w:rPr>
        <w:t> </w:t>
      </w: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分）</w:t>
      </w:r>
    </w:p>
    <w:p w14:paraId="7B949E5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得</w:t>
      </w:r>
      <w:r>
        <w:rPr>
          <w:rFonts w:ascii="Times New Roman" w:hAnsi="Times New Roman"/>
          <w:kern w:val="0"/>
          <w:position w:val="-12"/>
          <w:lang w:eastAsia="en-US"/>
        </w:rPr>
        <w:object>
          <v:shape id="_x0000_i1298" o:ole="" style="width:62pt;height:18.15pt" type="#_x0000_t75">
            <v:imagedata o:title="" r:id="rId486"/>
          </v:shape>
          <o:OLEObject DrawAspect="Content" ObjectID="_1825100857" ProgID="Equation.DSMT4" ShapeID="_x0000_i1298" Type="Embed" r:id="rId487"/>
        </w:object>
      </w:r>
      <w:r w:rsidRPr="00517B8B">
        <w:rPr>
          <w:rFonts w:ascii="Times New Roman" w:hAnsi="Times New Roman"/>
          <w:bCs/>
          <w:kern w:val="0"/>
        </w:rPr>
        <w:t> </w: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0F8CA33E"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滑板爱好者从</w:t>
      </w:r>
      <w:r>
        <w:rPr>
          <w:rFonts w:ascii="Times New Roman" w:hAnsi="Times New Roman"/>
          <w:kern w:val="0"/>
          <w:position w:val="-4"/>
          <w:lang w:eastAsia="en-US"/>
        </w:rPr>
        <w:object>
          <v:shape id="_x0000_i1299" o:ole="" style="width:11.9pt;height:13.15pt" type="#_x0000_t75">
            <v:imagedata o:title="" r:id="rId488"/>
          </v:shape>
          <o:OLEObject DrawAspect="Content" ObjectID="_1825100858" ProgID="Equation.DSMT4" ShapeID="_x0000_i1299" Type="Embed" r:id="rId489"/>
        </w:object>
      </w:r>
      <w:r w:rsidRPr="00517B8B">
        <w:rPr>
          <w:rFonts w:ascii="Times New Roman" w:hAnsi="Times New Roman"/>
          <w:bCs/>
          <w:kern w:val="0"/>
        </w:rPr>
        <w:t>点运动到</w:t>
      </w:r>
      <w:r>
        <w:rPr>
          <w:rFonts w:ascii="Times New Roman" w:hAnsi="Times New Roman"/>
          <w:kern w:val="0"/>
          <w:position w:val="-4"/>
          <w:lang w:eastAsia="en-US"/>
        </w:rPr>
        <w:object>
          <v:shape id="_x0000_i1300" o:ole="" style="width:11.9pt;height:13.15pt" type="#_x0000_t75">
            <v:imagedata o:title="" r:id="rId125"/>
          </v:shape>
          <o:OLEObject DrawAspect="Content" ObjectID="_1825100859" ProgID="Equation.DSMT4" ShapeID="_x0000_i1300" Type="Embed" r:id="rId490"/>
        </w:object>
      </w:r>
      <w:r w:rsidRPr="00517B8B">
        <w:rPr>
          <w:rFonts w:ascii="Times New Roman" w:hAnsi="Times New Roman"/>
          <w:bCs/>
          <w:kern w:val="0"/>
        </w:rPr>
        <w:t>点的过程中，由机械能守恒定律有</w:t>
      </w:r>
      <w:r>
        <w:rPr>
          <w:rFonts w:ascii="Times New Roman" w:hAnsi="Times New Roman"/>
          <w:kern w:val="0"/>
          <w:position w:val="-24"/>
          <w:lang w:eastAsia="en-US"/>
        </w:rPr>
        <w:object>
          <v:shape id="_x0000_i1301" o:ole="" style="width:88.9pt;height:31.3pt" type="#_x0000_t75">
            <v:imagedata o:title="" r:id="rId491"/>
          </v:shape>
          <o:OLEObject DrawAspect="Content" ObjectID="_1825100860" ProgID="Equation.DSMT4" ShapeID="_x0000_i1301" Type="Embed" r:id="rId492"/>
        </w:object>
      </w:r>
      <w:r w:rsidRPr="00517B8B">
        <w:rPr>
          <w:rFonts w:ascii="Times New Roman" w:hAnsi="Times New Roman"/>
          <w:bCs/>
          <w:kern w:val="0"/>
        </w:rPr>
        <w:t> </w:t>
      </w: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分）</w:t>
      </w:r>
    </w:p>
    <w:p w14:paraId="215F3766"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滑板爱好者</w:t>
      </w:r>
      <w:r>
        <w:rPr>
          <w:rFonts w:ascii="Times New Roman" w:hAnsi="Times New Roman"/>
          <w:kern w:val="0"/>
          <w:position w:val="-4"/>
          <w:lang w:eastAsia="en-US"/>
        </w:rPr>
        <w:object>
          <v:shape id="_x0000_i1302" o:ole="" style="width:13.15pt;height:13.15pt" type="#_x0000_t75">
            <v:imagedata o:title="" r:id="rId195"/>
          </v:shape>
          <o:OLEObject DrawAspect="Content" ObjectID="_1825100861" ProgID="Equation.DSMT4" ShapeID="_x0000_i1302" Type="Embed" r:id="rId493"/>
        </w:object>
      </w:r>
      <w:r w:rsidRPr="00517B8B">
        <w:rPr>
          <w:rFonts w:ascii="Times New Roman" w:hAnsi="Times New Roman"/>
          <w:bCs/>
          <w:kern w:val="0"/>
        </w:rPr>
        <w:t>点飞出做斜抛运动，设他在空中运动的时间为</w:t>
      </w:r>
      <w:r>
        <w:rPr>
          <w:rFonts w:ascii="Times New Roman" w:hAnsi="Times New Roman"/>
          <w:kern w:val="0"/>
          <w:position w:val="-6"/>
          <w:lang w:eastAsia="en-US"/>
        </w:rPr>
        <w:object>
          <v:shape id="_x0000_i1303" o:ole="" style="width:6.9pt;height:11.9pt" type="#_x0000_t75">
            <v:imagedata o:title="" r:id="rId39"/>
          </v:shape>
          <o:OLEObject DrawAspect="Content" ObjectID="_1825100862" ProgID="Equation.DSMT4" ShapeID="_x0000_i1303" Type="Embed" r:id="rId494"/>
        </w:object>
      </w:r>
      <w:r w:rsidRPr="00517B8B">
        <w:rPr>
          <w:rFonts w:ascii="Times New Roman" w:hAnsi="Times New Roman"/>
          <w:bCs/>
          <w:kern w:val="0"/>
        </w:rPr>
        <w:t>，则有：</w:t>
      </w:r>
    </w:p>
    <w:p w14:paraId="5CDD0E8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在竖直方向有</w:t>
      </w:r>
      <w:r>
        <w:rPr>
          <w:rFonts w:ascii="Times New Roman" w:hAnsi="Times New Roman"/>
          <w:kern w:val="0"/>
          <w:position w:val="-24"/>
          <w:lang w:eastAsia="en-US"/>
        </w:rPr>
        <w:object>
          <v:shape alt="eqWmf183GmgAAAAAAAAAI4AMBCQAAAADwVQEACQAAA7MCAAAEAL0AAAAAAAUAAAACAQEAAAAFAAAAAQL/&#10;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" id="_x0000_i1304" o:ole="" style="width:68.25pt;height:31.3pt" type="#_x0000_t75">
            <v:imagedata o:title="" r:id="rId495"/>
          </v:shape>
          <o:OLEObject DrawAspect="Content" ObjectID="_1825100863" ProgID="Equation.DSMT4" ShapeID="_x0000_i1304" Type="Embed" r:id="rId496"/>
        </w:object>
      </w:r>
      <w:r w:rsidRPr="00517B8B">
        <w:rPr>
          <w:rFonts w:ascii="Times New Roman" w:hAnsi="Times New Roman"/>
          <w:bCs/>
          <w:kern w:val="0"/>
        </w:rPr>
        <w:t> </w: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2783666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在水平方向有</w:t>
      </w:r>
      <w:r>
        <w:rPr>
          <w:rFonts w:ascii="Times New Roman" w:hAnsi="Times New Roman"/>
          <w:kern w:val="0"/>
          <w:position w:val="-12"/>
          <w:lang w:eastAsia="en-US"/>
        </w:rPr>
        <w:object>
          <v:shape id="_x0000_i1305" o:ole="" style="width:60.1pt;height:18.15pt" type="#_x0000_t75">
            <v:imagedata o:title="" r:id="rId497"/>
          </v:shape>
          <o:OLEObject DrawAspect="Content" ObjectID="_1825100864" ProgID="Equation.DSMT4" ShapeID="_x0000_i1305" Type="Embed" r:id="rId498"/>
        </w:object>
      </w:r>
      <w:r w:rsidRPr="00517B8B">
        <w:rPr>
          <w:rFonts w:ascii="Times New Roman" w:hAnsi="Times New Roman"/>
          <w:bCs/>
          <w:kern w:val="0"/>
        </w:rPr>
        <w:t> </w: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76FB4B16"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得</w:t>
      </w:r>
      <w:r>
        <w:rPr>
          <w:rFonts w:ascii="Times New Roman" w:hAnsi="Times New Roman"/>
          <w:kern w:val="0"/>
          <w:position w:val="-6"/>
          <w:lang w:eastAsia="en-US"/>
        </w:rPr>
        <w:object>
          <v:shape id="_x0000_i1306" o:ole="" style="width:56.95pt;height:13.75pt" type="#_x0000_t75">
            <v:imagedata o:title="" r:id="rId499"/>
          </v:shape>
          <o:OLEObject DrawAspect="Content" ObjectID="_1825100865" ProgID="Equation.DSMT4" ShapeID="_x0000_i1306" Type="Embed" r:id="rId500"/>
        </w:object>
      </w:r>
      <w:r w:rsidRPr="00517B8B">
        <w:rPr>
          <w:rFonts w:ascii="Times New Roman" w:hAnsi="Times New Roman"/>
          <w:bCs/>
          <w:kern w:val="0"/>
        </w:rPr>
        <w:t> </w: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217C7F82"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即滑板爱好者在平台</w:t>
      </w:r>
      <w:r>
        <w:rPr>
          <w:rFonts w:ascii="Times New Roman" w:hAnsi="Times New Roman"/>
          <w:kern w:val="0"/>
          <w:position w:val="-4"/>
          <w:lang w:eastAsia="en-US"/>
        </w:rPr>
        <w:object>
          <v:shape id="_x0000_i1307" o:ole="" style="width:20.05pt;height:13.15pt" type="#_x0000_t75">
            <v:imagedata o:title="" r:id="rId501"/>
          </v:shape>
          <o:OLEObject DrawAspect="Content" ObjectID="_1825100866" ProgID="Equation.DSMT4" ShapeID="_x0000_i1307" Type="Embed" r:id="rId502"/>
        </w:object>
      </w:r>
      <w:r w:rsidRPr="00517B8B">
        <w:rPr>
          <w:rFonts w:ascii="Times New Roman" w:hAnsi="Times New Roman"/>
          <w:bCs/>
          <w:kern w:val="0"/>
        </w:rPr>
        <w:t>上的落点与</w:t>
      </w:r>
      <w:r>
        <w:rPr>
          <w:rFonts w:ascii="Times New Roman" w:hAnsi="Times New Roman"/>
          <w:kern w:val="0"/>
          <w:position w:val="-4"/>
          <w:lang w:eastAsia="en-US"/>
        </w:rPr>
        <w:object>
          <v:shape id="_x0000_i1308" o:ole="" style="width:13.15pt;height:13.15pt" type="#_x0000_t75">
            <v:imagedata o:title="" r:id="rId195"/>
          </v:shape>
          <o:OLEObject DrawAspect="Content" ObjectID="_1825100867" ProgID="Equation.DSMT4" ShapeID="_x0000_i1308" Type="Embed" r:id="rId503"/>
        </w:object>
      </w:r>
      <w:r w:rsidRPr="00517B8B">
        <w:rPr>
          <w:rFonts w:ascii="Times New Roman" w:hAnsi="Times New Roman"/>
          <w:bCs/>
          <w:kern w:val="0"/>
        </w:rPr>
        <w:t>点间的距离为</w:t>
      </w:r>
      <w:r>
        <w:rPr>
          <w:rFonts w:ascii="Times New Roman" w:hAnsi="Times New Roman"/>
          <w:kern w:val="0"/>
          <w:position w:val="-6"/>
          <w:lang w:eastAsia="en-US"/>
        </w:rPr>
        <w:object>
          <v:shape id="_x0000_i1309" o:ole="" style="width:38.8pt;height:13.75pt" type="#_x0000_t75">
            <v:imagedata o:title="" r:id="rId504"/>
          </v:shape>
          <o:OLEObject DrawAspect="Content" ObjectID="_1825100868" ProgID="Equation.DSMT4" ShapeID="_x0000_i1309" Type="Embed" r:id="rId505"/>
        </w:object>
      </w:r>
      <w:r w:rsidRPr="00517B8B">
        <w:rPr>
          <w:rFonts w:ascii="Times New Roman" w:hAnsi="Times New Roman"/>
          <w:bCs/>
          <w:kern w:val="0"/>
        </w:rPr>
        <w:t>。</w:t>
      </w:r>
    </w:p>
    <w:p w14:paraId="40346316" w14:textId="77777777" w:rsidP="00517B8B" w:rsidR="00517B8B" w:rsidRPr="00517B8B">
      <w:pPr>
        <w:widowControl/>
        <w:spacing w:line="288" w:lineRule="auto"/>
        <w:jc w:val="left"/>
        <w:rPr>
          <w:rFonts w:ascii="Times New Roman" w:hAnsi="Times New Roman"/>
          <w:bCs/>
          <w:kern w:val="0"/>
          <w:lang w:eastAsia="en-US"/>
        </w:rPr>
      </w:pPr>
      <w:r w:rsidRPr="00517B8B">
        <w:rPr>
          <w:rFonts w:ascii="Times New Roman" w:hAnsi="Times New Roman"/>
          <w:bCs/>
          <w:kern w:val="0"/>
          <w:lang w:eastAsia="en-US"/>
        </w:rPr>
        <w:t>14.</w:t>
      </w:r>
      <w:r w:rsidRPr="00517B8B">
        <w:rPr>
          <w:rFonts w:ascii="Times New Roman" w:hAnsi="Times New Roman"/>
          <w:bCs/>
          <w:kern w:val="0"/>
          <w:lang w:eastAsia="en-US"/>
        </w:rPr>
        <w:t>【答案】（</w:t>
      </w:r>
      <w:r w:rsidRPr="00517B8B">
        <w:rPr>
          <w:rFonts w:ascii="Times New Roman" w:hAnsi="Times New Roman"/>
          <w:bCs/>
          <w:kern w:val="0"/>
          <w:lang w:eastAsia="en-US"/>
        </w:rPr>
        <w:t>1</w:t>
      </w:r>
      <w:r w:rsidRPr="00517B8B">
        <w:rPr>
          <w:rFonts w:ascii="Times New Roman" w:hAnsi="Times New Roman"/>
          <w:bCs/>
          <w:kern w:val="0"/>
          <w:lang w:eastAsia="en-US"/>
        </w:rPr>
        <w:t>）</w:t>
      </w:r>
      <w:r w:rsidRPr="00517B8B">
        <w:rPr>
          <w:rFonts w:ascii="Times New Roman" w:hAnsi="Times New Roman"/>
          <w:bCs/>
          <w:kern w:val="0"/>
          <w:lang w:eastAsia="en-US"/>
        </w:rPr>
        <w:t>4m/s</w:t>
      </w:r>
      <w:r w:rsidRPr="00517B8B">
        <w:rPr>
          <w:rFonts w:ascii="Times New Roman" w:hAnsi="Times New Roman"/>
          <w:bCs/>
          <w:kern w:val="0"/>
          <w:vertAlign w:val="superscript"/>
          <w:lang w:eastAsia="en-US"/>
        </w:rPr>
        <w:t>2</w:t>
      </w:r>
      <w:r w:rsidRPr="00517B8B">
        <w:rPr>
          <w:rFonts w:ascii="Times New Roman" w:hAnsi="Times New Roman"/>
          <w:bCs/>
          <w:kern w:val="0"/>
          <w:lang w:eastAsia="en-US"/>
        </w:rPr>
        <w:t>，</w:t>
      </w:r>
      <w:r w:rsidRPr="00517B8B">
        <w:rPr>
          <w:rFonts w:ascii="Times New Roman" w:hAnsi="Times New Roman"/>
          <w:bCs/>
          <w:kern w:val="0"/>
          <w:lang w:eastAsia="en-US"/>
        </w:rPr>
        <w:t>2m/s</w:t>
      </w:r>
      <w:r w:rsidRPr="00517B8B">
        <w:rPr>
          <w:rFonts w:ascii="Times New Roman" w:hAnsi="Times New Roman"/>
          <w:bCs/>
          <w:kern w:val="0"/>
          <w:vertAlign w:val="superscript"/>
          <w:lang w:eastAsia="en-US"/>
        </w:rPr>
        <w:t>2</w:t>
      </w:r>
      <w:r w:rsidRPr="00517B8B">
        <w:rPr>
          <w:rFonts w:ascii="Times New Roman" w:hAnsi="Times New Roman"/>
          <w:bCs/>
          <w:kern w:val="0"/>
          <w:lang w:eastAsia="en-US"/>
        </w:rPr>
        <w:t> </w:t>
      </w:r>
      <w:r w:rsidRPr="00517B8B">
        <w:rPr>
          <w:rFonts w:ascii="Times New Roman" w:hAnsi="Times New Roman"/>
          <w:bCs/>
          <w:kern w:val="0"/>
          <w:lang w:eastAsia="en-US"/>
        </w:rPr>
        <w:t>（</w:t>
      </w:r>
      <w:r w:rsidRPr="00517B8B">
        <w:rPr>
          <w:rFonts w:ascii="Times New Roman" w:hAnsi="Times New Roman"/>
          <w:bCs/>
          <w:kern w:val="0"/>
          <w:lang w:eastAsia="en-US"/>
        </w:rPr>
        <w:t>6</w:t>
      </w:r>
      <w:r w:rsidRPr="00517B8B">
        <w:rPr>
          <w:rFonts w:ascii="Times New Roman" w:hAnsi="Times New Roman"/>
          <w:bCs/>
          <w:kern w:val="0"/>
          <w:lang w:eastAsia="en-US"/>
        </w:rPr>
        <w:t>分）</w:t>
      </w:r>
      <w:r w:rsidRPr="00517B8B">
        <w:rPr>
          <w:rFonts w:ascii="Times New Roman" w:hAnsi="Times New Roman"/>
          <w:bCs/>
          <w:kern w:val="0"/>
          <w:lang w:eastAsia="en-US"/>
        </w:rPr>
        <w:t> </w:t>
      </w:r>
      <w:r w:rsidRPr="00517B8B">
        <w:rPr>
          <w:rFonts w:ascii="Times New Roman" w:hAnsi="Times New Roman"/>
          <w:bCs/>
          <w:kern w:val="0"/>
          <w:lang w:eastAsia="en-US"/>
        </w:rPr>
        <w:t>（</w:t>
      </w:r>
      <w:r w:rsidRPr="00517B8B">
        <w:rPr>
          <w:rFonts w:ascii="Times New Roman" w:hAnsi="Times New Roman"/>
          <w:bCs/>
          <w:kern w:val="0"/>
          <w:lang w:eastAsia="en-US"/>
        </w:rPr>
        <w:t>2</w:t>
      </w:r>
      <w:r w:rsidRPr="00517B8B">
        <w:rPr>
          <w:rFonts w:ascii="Times New Roman" w:hAnsi="Times New Roman"/>
          <w:bCs/>
          <w:kern w:val="0"/>
          <w:lang w:eastAsia="en-US"/>
        </w:rPr>
        <w:t>）</w:t>
      </w:r>
      <w:r w:rsidRPr="00517B8B">
        <w:rPr>
          <w:rFonts w:ascii="Times New Roman" w:hAnsi="Times New Roman"/>
          <w:bCs/>
          <w:kern w:val="0"/>
          <w:lang w:eastAsia="en-US"/>
        </w:rPr>
        <w:t>12m </w:t>
      </w:r>
      <w:r w:rsidRPr="00517B8B">
        <w:rPr>
          <w:rFonts w:ascii="Times New Roman" w:hAnsi="Times New Roman"/>
          <w:bCs/>
          <w:kern w:val="0"/>
          <w:lang w:eastAsia="en-US"/>
        </w:rPr>
        <w:t>（</w:t>
      </w:r>
      <w:r w:rsidRPr="00517B8B">
        <w:rPr>
          <w:rFonts w:ascii="Times New Roman" w:hAnsi="Times New Roman"/>
          <w:bCs/>
          <w:kern w:val="0"/>
          <w:lang w:eastAsia="en-US"/>
        </w:rPr>
        <w:t>6</w:t>
      </w:r>
      <w:r w:rsidRPr="00517B8B">
        <w:rPr>
          <w:rFonts w:ascii="Times New Roman" w:hAnsi="Times New Roman"/>
          <w:bCs/>
          <w:kern w:val="0"/>
          <w:lang w:eastAsia="en-US"/>
        </w:rPr>
        <w:t>分）</w:t>
      </w:r>
      <w:r w:rsidRPr="00517B8B">
        <w:rPr>
          <w:rFonts w:ascii="Times New Roman" w:hAnsi="Times New Roman"/>
          <w:bCs/>
          <w:kern w:val="0"/>
          <w:lang w:eastAsia="en-US"/>
        </w:rPr>
        <w:t> </w:t>
      </w:r>
      <w:r w:rsidRPr="00517B8B">
        <w:rPr>
          <w:rFonts w:ascii="Times New Roman" w:hAnsi="Times New Roman"/>
          <w:bCs/>
          <w:kern w:val="0"/>
          <w:lang w:eastAsia="en-US"/>
        </w:rPr>
        <w:t>（</w:t>
      </w:r>
      <w:r w:rsidRPr="00517B8B">
        <w:rPr>
          <w:rFonts w:ascii="Times New Roman" w:hAnsi="Times New Roman"/>
          <w:bCs/>
          <w:kern w:val="0"/>
          <w:lang w:eastAsia="en-US"/>
        </w:rPr>
        <w:t>3</w:t>
      </w:r>
      <w:r w:rsidRPr="00517B8B">
        <w:rPr>
          <w:rFonts w:ascii="Times New Roman" w:hAnsi="Times New Roman"/>
          <w:bCs/>
          <w:kern w:val="0"/>
          <w:lang w:eastAsia="en-US"/>
        </w:rPr>
        <w:t>）</w:t>
      </w:r>
      <w:r w:rsidRPr="00517B8B">
        <w:rPr>
          <w:rFonts w:ascii="Times New Roman" w:hAnsi="Times New Roman"/>
          <w:bCs/>
          <w:kern w:val="0"/>
          <w:lang w:eastAsia="en-US"/>
        </w:rPr>
        <w:t>120J </w:t>
      </w:r>
      <w:r w:rsidRPr="00517B8B">
        <w:rPr>
          <w:rFonts w:ascii="Times New Roman" w:hAnsi="Times New Roman"/>
          <w:bCs/>
          <w:kern w:val="0"/>
          <w:lang w:eastAsia="en-US"/>
        </w:rPr>
        <w:t>（</w:t>
      </w:r>
      <w:r w:rsidRPr="00517B8B">
        <w:rPr>
          <w:rFonts w:ascii="Times New Roman" w:hAnsi="Times New Roman"/>
          <w:bCs/>
          <w:kern w:val="0"/>
          <w:lang w:eastAsia="en-US"/>
        </w:rPr>
        <w:t>4</w:t>
      </w:r>
      <w:r w:rsidRPr="00517B8B">
        <w:rPr>
          <w:rFonts w:ascii="Times New Roman" w:hAnsi="Times New Roman"/>
          <w:bCs/>
          <w:kern w:val="0"/>
          <w:lang w:eastAsia="en-US"/>
        </w:rPr>
        <w:t>分）</w:t>
      </w:r>
    </w:p>
    <w:p w14:paraId="34CA1A0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析】（</w:t>
      </w:r>
      <w:r w:rsidRPr="00517B8B">
        <w:rPr>
          <w:rFonts w:ascii="Times New Roman" w:hAnsi="Times New Roman"/>
          <w:bCs/>
          <w:kern w:val="0"/>
        </w:rPr>
        <w:t>1</w:t>
      </w:r>
      <w:r w:rsidRPr="00517B8B">
        <w:rPr>
          <w:rFonts w:ascii="Times New Roman" w:hAnsi="Times New Roman"/>
          <w:bCs/>
          <w:kern w:val="0"/>
        </w:rPr>
        <w:t>）假设恒力</w:t>
      </w:r>
      <w:r>
        <w:rPr>
          <w:rFonts w:ascii="Times New Roman" w:hAnsi="Times New Roman"/>
          <w:kern w:val="0"/>
          <w:position w:val="-4"/>
          <w:lang w:eastAsia="en-US"/>
        </w:rPr>
        <w:object>
          <v:shape id="_x0000_i1310" o:ole="" style="width:13.15pt;height:13.15pt" type="#_x0000_t75">
            <v:imagedata o:title="" r:id="rId153"/>
          </v:shape>
          <o:OLEObject DrawAspect="Content" ObjectID="_1825100869" ProgID="Equation.DSMT4" ShapeID="_x0000_i1310" Type="Embed" r:id="rId506"/>
        </w:object>
      </w:r>
      <w:r w:rsidRPr="00517B8B">
        <w:rPr>
          <w:rFonts w:ascii="Times New Roman" w:hAnsi="Times New Roman"/>
          <w:bCs/>
          <w:kern w:val="0"/>
        </w:rPr>
        <w:t>作用在木板</w:t>
      </w:r>
      <w:r>
        <w:rPr>
          <w:rFonts w:ascii="Times New Roman" w:hAnsi="Times New Roman"/>
          <w:kern w:val="0"/>
          <w:position w:val="-4"/>
          <w:lang w:eastAsia="en-US"/>
        </w:rPr>
        <w:object>
          <v:shape id="_x0000_i1311" o:ole="" style="width:13.15pt;height:13.15pt" type="#_x0000_t75">
            <v:imagedata o:title="" r:id="rId94"/>
          </v:shape>
          <o:OLEObject DrawAspect="Content" ObjectID="_1825100870" ProgID="Equation.DSMT4" ShapeID="_x0000_i1311" Type="Embed" r:id="rId507"/>
        </w:object>
      </w:r>
      <w:r w:rsidRPr="00517B8B">
        <w:rPr>
          <w:rFonts w:ascii="Times New Roman" w:hAnsi="Times New Roman"/>
          <w:bCs/>
          <w:kern w:val="0"/>
        </w:rPr>
        <w:t>的右端时，</w:t>
      </w:r>
      <w:r>
        <w:rPr>
          <w:rFonts w:ascii="Times New Roman" w:hAnsi="Times New Roman"/>
          <w:kern w:val="0"/>
          <w:position w:val="-4"/>
          <w:lang w:eastAsia="en-US"/>
        </w:rPr>
        <w:object>
          <v:shape id="_x0000_i1312" o:ole="" style="width:11.9pt;height:13.15pt" type="#_x0000_t75">
            <v:imagedata o:title="" r:id="rId193"/>
          </v:shape>
          <o:OLEObject DrawAspect="Content" ObjectID="_1825100871" ProgID="Equation.DSMT4" ShapeID="_x0000_i1312" Type="Embed" r:id="rId508"/>
        </w:object>
      </w:r>
      <w:r w:rsidRPr="00517B8B">
        <w:rPr>
          <w:rFonts w:ascii="Times New Roman" w:hAnsi="Times New Roman"/>
          <w:bCs/>
          <w:i/>
          <w:kern w:val="0"/>
        </w:rPr>
        <w:t>、</w:t>
      </w:r>
      <w:r>
        <w:rPr>
          <w:rFonts w:ascii="Times New Roman" w:hAnsi="Times New Roman"/>
          <w:kern w:val="0"/>
          <w:position w:val="-4"/>
          <w:lang w:eastAsia="en-US"/>
        </w:rPr>
        <w:object>
          <v:shape id="_x0000_i1313" o:ole="" style="width:11.9pt;height:13.15pt" type="#_x0000_t75">
            <v:imagedata o:title="" r:id="rId85"/>
          </v:shape>
          <o:OLEObject DrawAspect="Content" ObjectID="_1825100872" ProgID="Equation.DSMT4" ShapeID="_x0000_i1313" Type="Embed" r:id="rId509"/>
        </w:object>
      </w:r>
      <w:r w:rsidRPr="00517B8B">
        <w:rPr>
          <w:rFonts w:ascii="Times New Roman" w:hAnsi="Times New Roman"/>
          <w:bCs/>
          <w:kern w:val="0"/>
        </w:rPr>
        <w:t>相对静止一起向右匀加速运动</w:t>
      </w:r>
    </w:p>
    <w:p w14:paraId="48568DD6"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对</w:t>
      </w:r>
      <w:r>
        <w:rPr>
          <w:rFonts w:ascii="Times New Roman" w:hAnsi="Times New Roman"/>
          <w:kern w:val="0"/>
          <w:position w:val="-4"/>
          <w:lang w:eastAsia="en-US"/>
        </w:rPr>
        <w:object>
          <v:shape id="_x0000_i1314" o:ole="" style="width:11.9pt;height:13.15pt" type="#_x0000_t75">
            <v:imagedata o:title="" r:id="rId193"/>
          </v:shape>
          <o:OLEObject DrawAspect="Content" ObjectID="_1825100873" ProgID="Equation.DSMT4" ShapeID="_x0000_i1314" Type="Embed" r:id="rId510"/>
        </w:object>
      </w:r>
      <w:r w:rsidRPr="00517B8B">
        <w:rPr>
          <w:rFonts w:ascii="Times New Roman" w:hAnsi="Times New Roman"/>
          <w:bCs/>
          <w:i/>
          <w:kern w:val="0"/>
        </w:rPr>
        <w:t>、</w:t>
      </w:r>
      <w:r>
        <w:rPr>
          <w:rFonts w:ascii="Times New Roman" w:hAnsi="Times New Roman"/>
          <w:kern w:val="0"/>
          <w:position w:val="-4"/>
          <w:lang w:eastAsia="en-US"/>
        </w:rPr>
        <w:object>
          <v:shape id="_x0000_i1315" o:ole="" style="width:11.9pt;height:13.15pt" type="#_x0000_t75">
            <v:imagedata o:title="" r:id="rId125"/>
          </v:shape>
          <o:OLEObject DrawAspect="Content" ObjectID="_1825100874" ProgID="Equation.DSMT4" ShapeID="_x0000_i1315" Type="Embed" r:id="rId511"/>
        </w:object>
      </w:r>
      <w:r w:rsidRPr="00517B8B">
        <w:rPr>
          <w:rFonts w:ascii="Times New Roman" w:hAnsi="Times New Roman"/>
          <w:bCs/>
          <w:kern w:val="0"/>
        </w:rPr>
        <w:t>组成的系统由牛顿第二定律有</w:t>
      </w:r>
      <w:r>
        <w:rPr>
          <w:rFonts w:ascii="Times New Roman" w:hAnsi="Times New Roman"/>
          <w:kern w:val="0"/>
          <w:position w:val="-14"/>
          <w:lang w:eastAsia="en-US"/>
        </w:rPr>
        <w:object>
          <v:shape id="_x0000_i1316" o:ole="" style="width:154pt;height:20.05pt" type="#_x0000_t75">
            <v:imagedata o:title="" r:id="rId512"/>
          </v:shape>
          <o:OLEObject DrawAspect="Content" ObjectID="_1825100875" ProgID="Equation.DSMT4" ShapeID="_x0000_i1316" Type="Embed" r:id="rId513"/>
        </w:object>
      </w:r>
    </w:p>
    <w:p w14:paraId="3B8C232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物块</w:t>
      </w:r>
      <w:r>
        <w:rPr>
          <w:rFonts w:ascii="Times New Roman" w:hAnsi="Times New Roman"/>
          <w:kern w:val="0"/>
          <w:position w:val="-4"/>
          <w:lang w:eastAsia="en-US"/>
        </w:rPr>
        <w:object>
          <v:shape id="_x0000_i1317" o:ole="" style="width:11.9pt;height:13.15pt" type="#_x0000_t75">
            <v:imagedata o:title="" r:id="rId100"/>
          </v:shape>
          <o:OLEObject DrawAspect="Content" ObjectID="_1825100876" ProgID="Equation.DSMT4" ShapeID="_x0000_i1317" Type="Embed" r:id="rId514"/>
        </w:object>
      </w:r>
      <w:r w:rsidRPr="00517B8B">
        <w:rPr>
          <w:rFonts w:ascii="Times New Roman" w:hAnsi="Times New Roman"/>
          <w:bCs/>
          <w:kern w:val="0"/>
        </w:rPr>
        <w:t>的最大加速度</w:t>
      </w:r>
      <w:r>
        <w:rPr>
          <w:rFonts w:ascii="Times New Roman" w:hAnsi="Times New Roman"/>
          <w:kern w:val="0"/>
          <w:position w:val="-12"/>
          <w:lang w:eastAsia="en-US"/>
        </w:rPr>
        <w:object>
          <v:shape id="_x0000_i1318" o:ole="" style="width:73.25pt;height:18.15pt" type="#_x0000_t75">
            <v:imagedata o:title="" r:id="rId515"/>
          </v:shape>
          <o:OLEObject DrawAspect="Content" ObjectID="_1825100877" ProgID="Equation.DSMT4" ShapeID="_x0000_i1318" Type="Embed" r:id="rId516"/>
        </w:object>
      </w:r>
    </w:p>
    <w:p w14:paraId="0A2D9C43"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得</w:t>
      </w:r>
      <w:r>
        <w:rPr>
          <w:rFonts w:ascii="Times New Roman" w:hAnsi="Times New Roman"/>
          <w:kern w:val="0"/>
          <w:position w:val="-14"/>
          <w:lang w:eastAsia="en-US"/>
        </w:rPr>
        <w:object>
          <v:shape id="_x0000_i1319" o:ole="" style="width:51.95pt;height:18.8pt" type="#_x0000_t75">
            <v:imagedata o:title="" r:id="rId517"/>
          </v:shape>
          <o:OLEObject DrawAspect="Content" ObjectID="_1825100878" ProgID="Equation.DSMT4" ShapeID="_x0000_i1319" Type="Embed" r:id="rId518"/>
        </w:object>
      </w:r>
      <w:r w:rsidRPr="00517B8B">
        <w:rPr>
          <w:rFonts w:ascii="Times New Roman" w:hAnsi="Times New Roman"/>
          <w:bCs/>
          <w:kern w:val="0"/>
        </w:rPr>
        <w:t>，假设不成立，即施加恒力</w:t>
      </w:r>
      <w:r>
        <w:rPr>
          <w:rFonts w:ascii="Times New Roman" w:hAnsi="Times New Roman"/>
          <w:kern w:val="0"/>
          <w:position w:val="-4"/>
          <w:lang w:eastAsia="en-US"/>
        </w:rPr>
        <w:object>
          <v:shape id="_x0000_i1320" o:ole="" style="width:13.15pt;height:13.15pt" type="#_x0000_t75">
            <v:imagedata o:title="" r:id="rId519"/>
          </v:shape>
          <o:OLEObject DrawAspect="Content" ObjectID="_1825100879" ProgID="Equation.DSMT4" ShapeID="_x0000_i1320" Type="Embed" r:id="rId520"/>
        </w:object>
      </w:r>
      <w:r w:rsidRPr="00517B8B">
        <w:rPr>
          <w:rFonts w:ascii="Times New Roman" w:hAnsi="Times New Roman"/>
          <w:bCs/>
          <w:kern w:val="0"/>
        </w:rPr>
        <w:t>时，</w:t>
      </w:r>
      <w:r>
        <w:rPr>
          <w:rFonts w:ascii="Times New Roman" w:hAnsi="Times New Roman"/>
          <w:kern w:val="0"/>
          <w:position w:val="-4"/>
          <w:lang w:eastAsia="en-US"/>
        </w:rPr>
        <w:object>
          <v:shape id="_x0000_i1321" o:ole="" style="width:11.9pt;height:13.15pt" type="#_x0000_t75">
            <v:imagedata o:title="" r:id="rId193"/>
          </v:shape>
          <o:OLEObject DrawAspect="Content" ObjectID="_1825100880" ProgID="Equation.DSMT4" ShapeID="_x0000_i1321" Type="Embed" r:id="rId521"/>
        </w:object>
      </w:r>
      <w:r w:rsidRPr="00517B8B">
        <w:rPr>
          <w:rFonts w:ascii="Times New Roman" w:hAnsi="Times New Roman"/>
          <w:bCs/>
          <w:i/>
          <w:kern w:val="0"/>
        </w:rPr>
        <w:t>、</w:t>
      </w:r>
      <w:r>
        <w:rPr>
          <w:rFonts w:ascii="Times New Roman" w:hAnsi="Times New Roman"/>
          <w:kern w:val="0"/>
          <w:position w:val="-4"/>
          <w:lang w:eastAsia="en-US"/>
        </w:rPr>
        <w:object>
          <v:shape id="_x0000_i1322" o:ole="" style="width:11.9pt;height:13.15pt" type="#_x0000_t75">
            <v:imagedata o:title="" r:id="rId85"/>
          </v:shape>
          <o:OLEObject DrawAspect="Content" ObjectID="_1825100881" ProgID="Equation.DSMT4" ShapeID="_x0000_i1322" Type="Embed" r:id="rId522"/>
        </w:object>
      </w:r>
      <w:r w:rsidRPr="00517B8B">
        <w:rPr>
          <w:rFonts w:ascii="Times New Roman" w:hAnsi="Times New Roman"/>
          <w:bCs/>
          <w:kern w:val="0"/>
        </w:rPr>
        <w:t>间存在相对滑动</w:t>
      </w:r>
    </w:p>
    <w:p w14:paraId="12D06AF1"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以上判断</w:t>
      </w:r>
      <w:r w:rsidRPr="00517B8B">
        <w:rPr>
          <w:rFonts w:ascii="Times New Roman" w:hAnsi="Times New Roman"/>
          <w:bCs/>
          <w:i/>
          <w:kern w:val="0"/>
        </w:rPr>
        <w:t>A</w:t>
      </w:r>
      <w:r w:rsidRPr="00517B8B">
        <w:rPr>
          <w:rFonts w:ascii="Times New Roman" w:hAnsi="Times New Roman"/>
          <w:bCs/>
          <w:i/>
          <w:kern w:val="0"/>
        </w:rPr>
        <w:t>、</w:t>
      </w:r>
      <w:r w:rsidRPr="00517B8B">
        <w:rPr>
          <w:rFonts w:ascii="Times New Roman" w:hAnsi="Times New Roman"/>
          <w:bCs/>
          <w:i/>
          <w:kern w:val="0"/>
        </w:rPr>
        <w:t>B</w:t>
      </w:r>
      <w:r w:rsidRPr="00517B8B">
        <w:rPr>
          <w:rFonts w:ascii="Times New Roman" w:hAnsi="Times New Roman"/>
          <w:bCs/>
          <w:kern w:val="0"/>
        </w:rPr>
        <w:t>相对运动状态仅供参考，本次直接求解木板</w:t>
      </w:r>
      <w:r w:rsidRPr="00517B8B">
        <w:rPr>
          <w:rFonts w:ascii="Times New Roman" w:hAnsi="Times New Roman"/>
          <w:bCs/>
          <w:kern w:val="0"/>
        </w:rPr>
        <w:t>A</w:t>
      </w:r>
      <w:r w:rsidRPr="00517B8B">
        <w:rPr>
          <w:rFonts w:ascii="Times New Roman" w:hAnsi="Times New Roman"/>
          <w:bCs/>
          <w:kern w:val="0"/>
        </w:rPr>
        <w:t>和物块</w:t>
      </w:r>
      <w:r w:rsidRPr="00517B8B">
        <w:rPr>
          <w:rFonts w:ascii="Times New Roman" w:hAnsi="Times New Roman"/>
          <w:bCs/>
          <w:kern w:val="0"/>
        </w:rPr>
        <w:t>B</w:t>
      </w:r>
      <w:r w:rsidRPr="00517B8B">
        <w:rPr>
          <w:rFonts w:ascii="Times New Roman" w:hAnsi="Times New Roman"/>
          <w:bCs/>
          <w:kern w:val="0"/>
        </w:rPr>
        <w:t>的加速度不扣分）</w:t>
      </w:r>
    </w:p>
    <w:p w14:paraId="60A366A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对木板</w:t>
      </w:r>
      <w:r w:rsidRPr="00517B8B">
        <w:rPr>
          <w:rFonts w:ascii="Times New Roman" w:hAnsi="Times New Roman"/>
          <w:bCs/>
          <w:kern w:val="0"/>
        </w:rPr>
        <w:t>A</w:t>
      </w:r>
      <w:r w:rsidRPr="00517B8B">
        <w:rPr>
          <w:rFonts w:ascii="Times New Roman" w:hAnsi="Times New Roman"/>
          <w:bCs/>
          <w:kern w:val="0"/>
        </w:rPr>
        <w:t>有</w:t>
      </w:r>
      <w:r>
        <w:rPr>
          <w:rFonts w:ascii="Times New Roman" w:hAnsi="Times New Roman"/>
          <w:kern w:val="0"/>
          <w:position w:val="-14"/>
          <w:lang w:eastAsia="en-US"/>
        </w:rPr>
        <w:object>
          <v:shape id="_x0000_i1323" o:ole="" style="width:157.15pt;height:20.05pt" type="#_x0000_t75">
            <v:imagedata o:title="" r:id="rId523"/>
          </v:shape>
          <o:OLEObject DrawAspect="Content" ObjectID="_1825100882" ProgID="Equation.DSMT4" ShapeID="_x0000_i1323" Type="Embed" r:id="rId524"/>
        </w:object>
      </w: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分）</w:t>
      </w:r>
    </w:p>
    <w:p w14:paraId="77A62354"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得</w:t>
      </w:r>
      <w:r>
        <w:rPr>
          <w:rFonts w:ascii="Times New Roman" w:hAnsi="Times New Roman"/>
          <w:kern w:val="0"/>
          <w:position w:val="-12"/>
          <w:lang w:eastAsia="en-US"/>
        </w:rPr>
        <w:object>
          <v:shape id="_x0000_i1324" o:ole="" style="width:60.1pt;height:18.8pt" type="#_x0000_t75">
            <v:imagedata o:title="" r:id="rId525"/>
          </v:shape>
          <o:OLEObject DrawAspect="Content" ObjectID="_1825100883" ProgID="Equation.DSMT4" ShapeID="_x0000_i1324" Type="Embed" r:id="rId526"/>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3BA647B9"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对物块</w:t>
      </w:r>
      <w:r w:rsidRPr="00517B8B">
        <w:rPr>
          <w:rFonts w:ascii="Times New Roman" w:hAnsi="Times New Roman"/>
          <w:bCs/>
          <w:kern w:val="0"/>
        </w:rPr>
        <w:t>B</w:t>
      </w:r>
      <w:r w:rsidRPr="00517B8B">
        <w:rPr>
          <w:rFonts w:ascii="Times New Roman" w:hAnsi="Times New Roman"/>
          <w:bCs/>
          <w:kern w:val="0"/>
        </w:rPr>
        <w:t>有</w:t>
      </w:r>
      <w:r>
        <w:rPr>
          <w:rFonts w:ascii="Times New Roman" w:hAnsi="Times New Roman"/>
          <w:kern w:val="0"/>
          <w:position w:val="-12"/>
          <w:lang w:eastAsia="en-US"/>
        </w:rPr>
        <w:object>
          <v:shape id="_x0000_i1325" o:ole="" style="width:60.75pt;height:18.15pt" type="#_x0000_t75">
            <v:imagedata o:title="" r:id="rId527"/>
          </v:shape>
          <o:OLEObject DrawAspect="Content" ObjectID="_1825100884" ProgID="Equation.DSMT4" ShapeID="_x0000_i1325" Type="Embed" r:id="rId528"/>
        </w:object>
      </w: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分）</w:t>
      </w:r>
    </w:p>
    <w:p w14:paraId="751A67E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得</w:t>
      </w:r>
      <w:r>
        <w:rPr>
          <w:rFonts w:ascii="Times New Roman" w:hAnsi="Times New Roman"/>
          <w:kern w:val="0"/>
          <w:position w:val="-12"/>
          <w:lang w:eastAsia="en-US"/>
        </w:rPr>
        <w:object>
          <v:shape id="_x0000_i1326" o:ole="" style="width:60.1pt;height:18.8pt" type="#_x0000_t75">
            <v:imagedata o:title="" r:id="rId529"/>
          </v:shape>
          <o:OLEObject DrawAspect="Content" ObjectID="_1825100885" ProgID="Equation.DSMT4" ShapeID="_x0000_i1326" Type="Embed" r:id="rId530"/>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111232F7"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w:t>
      </w:r>
      <w:r>
        <w:rPr>
          <w:rFonts w:ascii="Times New Roman" w:hAnsi="Times New Roman"/>
          <w:kern w:val="0"/>
          <w:position w:val="-12"/>
          <w:lang w:eastAsia="en-US"/>
        </w:rPr>
        <w:object>
          <v:shape id="_x0000_i1327" o:ole="" style="width:31.95pt;height:18.15pt" type="#_x0000_t75">
            <v:imagedata o:title="" r:id="rId231"/>
          </v:shape>
          <o:OLEObject DrawAspect="Content" ObjectID="_1825100886" ProgID="Equation.DSMT4" ShapeID="_x0000_i1327" Type="Embed" r:id="rId531"/>
        </w:object>
      </w:r>
      <w:r w:rsidRPr="00517B8B">
        <w:rPr>
          <w:rFonts w:ascii="Times New Roman" w:hAnsi="Times New Roman"/>
          <w:bCs/>
          <w:kern w:val="0"/>
        </w:rPr>
        <w:t>时，木板</w:t>
      </w:r>
      <w:r w:rsidRPr="00517B8B">
        <w:rPr>
          <w:rFonts w:ascii="Times New Roman" w:hAnsi="Times New Roman"/>
          <w:bCs/>
          <w:kern w:val="0"/>
        </w:rPr>
        <w:t>A</w:t>
      </w:r>
      <w:r w:rsidRPr="00517B8B">
        <w:rPr>
          <w:rFonts w:ascii="Times New Roman" w:hAnsi="Times New Roman"/>
          <w:bCs/>
          <w:kern w:val="0"/>
        </w:rPr>
        <w:t>相对于地面的位移为</w:t>
      </w:r>
      <w:r>
        <w:rPr>
          <w:rFonts w:ascii="Times New Roman" w:hAnsi="Times New Roman"/>
          <w:kern w:val="0"/>
          <w:position w:val="-24"/>
          <w:lang w:eastAsia="en-US"/>
        </w:rPr>
        <w:object>
          <v:shape id="_x0000_i1328" o:ole="" style="width:60.1pt;height:31.3pt" type="#_x0000_t75">
            <v:imagedata o:title="" r:id="rId532"/>
          </v:shape>
          <o:OLEObject DrawAspect="Content" ObjectID="_1825100887" ProgID="Equation.DSMT4" ShapeID="_x0000_i1328" Type="Embed" r:id="rId533"/>
        </w:object>
      </w:r>
    </w:p>
    <w:p w14:paraId="0239DA04" w14:textId="77777777" w:rsidP="00517B8B" w:rsidR="00517B8B" w:rsidRPr="00517B8B">
      <w:pPr>
        <w:widowControl/>
        <w:spacing w:line="288" w:lineRule="auto"/>
        <w:jc w:val="left"/>
        <w:rPr>
          <w:rFonts w:ascii="Times New Roman" w:hAnsi="Times New Roman"/>
          <w:bCs/>
          <w:kern w:val="0"/>
        </w:rPr>
      </w:pPr>
      <w:r>
        <w:rPr>
          <w:rFonts w:ascii="Times New Roman" w:hAnsi="Times New Roman"/>
          <w:kern w:val="0"/>
          <w:position w:val="-12"/>
          <w:lang w:eastAsia="en-US"/>
        </w:rPr>
        <w:object>
          <v:shape id="_x0000_i1329" o:ole="" style="width:31.95pt;height:18.15pt" type="#_x0000_t75">
            <v:imagedata o:title="" r:id="rId534"/>
          </v:shape>
          <o:OLEObject DrawAspect="Content" ObjectID="_1825100888" ProgID="Equation.DSMT4" ShapeID="_x0000_i1329" Type="Embed" r:id="rId535"/>
        </w:object>
      </w:r>
      <w:r w:rsidRPr="00517B8B">
        <w:rPr>
          <w:rFonts w:ascii="Times New Roman" w:hAnsi="Times New Roman"/>
          <w:bCs/>
          <w:kern w:val="0"/>
        </w:rPr>
        <w:t>时，物块</w:t>
      </w:r>
      <w:r w:rsidRPr="00517B8B">
        <w:rPr>
          <w:rFonts w:ascii="Times New Roman" w:hAnsi="Times New Roman"/>
          <w:bCs/>
          <w:kern w:val="0"/>
        </w:rPr>
        <w:t>B</w:t>
      </w:r>
      <w:r w:rsidRPr="00517B8B">
        <w:rPr>
          <w:rFonts w:ascii="Times New Roman" w:hAnsi="Times New Roman"/>
          <w:bCs/>
          <w:kern w:val="0"/>
        </w:rPr>
        <w:t>相对于地面的位移为</w:t>
      </w:r>
      <w:r>
        <w:rPr>
          <w:rFonts w:ascii="Times New Roman" w:hAnsi="Times New Roman"/>
          <w:kern w:val="0"/>
          <w:position w:val="-24"/>
          <w:lang w:eastAsia="en-US"/>
        </w:rPr>
        <w:object>
          <v:shape id="_x0000_i1330" o:ole="" style="width:58.85pt;height:31.3pt" type="#_x0000_t75">
            <v:imagedata o:title="" r:id="rId536"/>
          </v:shape>
          <o:OLEObject DrawAspect="Content" ObjectID="_1825100889" ProgID="Equation.DSMT4" ShapeID="_x0000_i1330" Type="Embed" r:id="rId537"/>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006D8C5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撤去恒力</w:t>
      </w:r>
      <w:r w:rsidRPr="00517B8B">
        <w:rPr>
          <w:rFonts w:ascii="Times New Roman" w:hAnsi="Times New Roman"/>
          <w:bCs/>
          <w:i/>
          <w:kern w:val="0"/>
        </w:rPr>
        <w:t>F</w:t>
      </w:r>
      <w:r w:rsidRPr="00517B8B">
        <w:rPr>
          <w:rFonts w:ascii="Times New Roman" w:hAnsi="Times New Roman"/>
          <w:bCs/>
          <w:kern w:val="0"/>
        </w:rPr>
        <w:t>后，木板向右做匀减速运动，对木板</w:t>
      </w:r>
      <w:r w:rsidRPr="00517B8B">
        <w:rPr>
          <w:rFonts w:ascii="Times New Roman" w:hAnsi="Times New Roman"/>
          <w:bCs/>
          <w:kern w:val="0"/>
        </w:rPr>
        <w:t>A</w:t>
      </w:r>
      <w:r w:rsidRPr="00517B8B">
        <w:rPr>
          <w:rFonts w:ascii="Times New Roman" w:hAnsi="Times New Roman"/>
          <w:bCs/>
          <w:kern w:val="0"/>
        </w:rPr>
        <w:t>有</w:t>
      </w:r>
      <w:r>
        <w:rPr>
          <w:rFonts w:ascii="Times New Roman" w:hAnsi="Times New Roman"/>
          <w:kern w:val="0"/>
          <w:position w:val="-14"/>
          <w:lang w:eastAsia="en-US"/>
        </w:rPr>
        <w:object>
          <v:shape id="_x0000_i1331" o:ole="" style="width:142.1pt;height:20.05pt" type="#_x0000_t75">
            <v:imagedata o:title="" r:id="rId538"/>
          </v:shape>
          <o:OLEObject DrawAspect="Content" ObjectID="_1825100890" ProgID="Equation.DSMT4" ShapeID="_x0000_i1331" Type="Embed" r:id="rId539"/>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05ADCAFD" w14:textId="77777777" w:rsidP="00517B8B" w:rsidR="00517B8B" w:rsidRPr="00517B8B">
      <w:pPr>
        <w:widowControl/>
        <w:spacing w:line="288" w:lineRule="auto"/>
        <w:jc w:val="left"/>
        <w:rPr>
          <w:rFonts w:ascii="Times New Roman" w:hAnsi="Times New Roman"/>
          <w:bCs/>
          <w:kern w:val="0"/>
        </w:rPr>
      </w:pPr>
      <w:r>
        <w:rPr>
          <w:rFonts w:ascii="Times New Roman" w:hAnsi="Times New Roman"/>
          <w:kern w:val="0"/>
          <w:position w:val="-12"/>
          <w:lang w:eastAsia="en-US"/>
        </w:rPr>
        <w:object>
          <v:shape id="_x0000_i1332" o:ole="" style="width:31.95pt;height:18.15pt" type="#_x0000_t75">
            <v:imagedata o:title="" r:id="rId540"/>
          </v:shape>
          <o:OLEObject DrawAspect="Content" ObjectID="_1825100891" ProgID="Equation.DSMT4" ShapeID="_x0000_i1332" Type="Embed" r:id="rId541"/>
        </w:object>
      </w:r>
      <w:r w:rsidRPr="00517B8B">
        <w:rPr>
          <w:rFonts w:ascii="Times New Roman" w:hAnsi="Times New Roman"/>
          <w:bCs/>
          <w:kern w:val="0"/>
        </w:rPr>
        <w:t>时，木板</w:t>
      </w:r>
      <w:r w:rsidRPr="00517B8B">
        <w:rPr>
          <w:rFonts w:ascii="Times New Roman" w:hAnsi="Times New Roman"/>
          <w:bCs/>
          <w:kern w:val="0"/>
        </w:rPr>
        <w:t>A</w:t>
      </w:r>
      <w:r w:rsidRPr="00517B8B">
        <w:rPr>
          <w:rFonts w:ascii="Times New Roman" w:hAnsi="Times New Roman"/>
          <w:bCs/>
          <w:kern w:val="0"/>
        </w:rPr>
        <w:t>的速度为</w:t>
      </w:r>
      <w:r>
        <w:rPr>
          <w:rFonts w:ascii="Times New Roman" w:hAnsi="Times New Roman"/>
          <w:kern w:val="0"/>
          <w:position w:val="-12"/>
          <w:lang w:eastAsia="en-US"/>
        </w:rPr>
        <w:object>
          <v:shape id="_x0000_i1333" o:ole="" style="width:90.8pt;height:18.15pt" type="#_x0000_t75">
            <v:imagedata o:title="" r:id="rId542"/>
          </v:shape>
          <o:OLEObject DrawAspect="Content" ObjectID="_1825100892" ProgID="Equation.DSMT4" ShapeID="_x0000_i1333" Type="Embed" r:id="rId543"/>
        </w:object>
      </w:r>
      <w:r w:rsidRPr="00517B8B">
        <w:rPr>
          <w:rFonts w:ascii="Times New Roman" w:hAnsi="Times New Roman"/>
          <w:bCs/>
          <w:kern w:val="0"/>
        </w:rPr>
        <w:t>，物块</w:t>
      </w:r>
      <w:r w:rsidRPr="00517B8B">
        <w:rPr>
          <w:rFonts w:ascii="Times New Roman" w:hAnsi="Times New Roman"/>
          <w:bCs/>
          <w:kern w:val="0"/>
        </w:rPr>
        <w:t>B</w:t>
      </w:r>
      <w:r w:rsidRPr="00517B8B">
        <w:rPr>
          <w:rFonts w:ascii="Times New Roman" w:hAnsi="Times New Roman"/>
          <w:bCs/>
          <w:kern w:val="0"/>
        </w:rPr>
        <w:t>的速度为</w:t>
      </w:r>
      <w:r>
        <w:rPr>
          <w:rFonts w:ascii="Times New Roman" w:hAnsi="Times New Roman"/>
          <w:kern w:val="0"/>
          <w:position w:val="-12"/>
          <w:lang w:eastAsia="en-US"/>
        </w:rPr>
        <w:object>
          <v:shape id="_x0000_i1334" o:ole="" style="width:85.15pt;height:18.15pt" type="#_x0000_t75">
            <v:imagedata o:title="" r:id="rId544"/>
          </v:shape>
          <o:OLEObject DrawAspect="Content" ObjectID="_1825100893" ProgID="Equation.DSMT4" ShapeID="_x0000_i1334" Type="Embed" r:id="rId545"/>
        </w:object>
      </w:r>
    </w:p>
    <w:p w14:paraId="77510D2A"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假设经时间</w:t>
      </w:r>
      <w:r>
        <w:rPr>
          <w:rFonts w:ascii="Times New Roman" w:hAnsi="Times New Roman"/>
          <w:kern w:val="0"/>
          <w:position w:val="-12"/>
          <w:lang w:eastAsia="en-US"/>
        </w:rPr>
        <w:object>
          <v:shape id="_x0000_i1335" o:ole="" style="width:11.25pt;height:18.15pt" type="#_x0000_t75">
            <v:imagedata o:title="" r:id="rId313"/>
          </v:shape>
          <o:OLEObject DrawAspect="Content" ObjectID="_1825100894" ProgID="Equation.DSMT4" ShapeID="_x0000_i1335" Type="Embed" r:id="rId546"/>
        </w:object>
      </w:r>
      <w:r w:rsidRPr="00517B8B">
        <w:rPr>
          <w:rFonts w:ascii="Times New Roman" w:hAnsi="Times New Roman"/>
          <w:bCs/>
          <w:kern w:val="0"/>
        </w:rPr>
        <w:t>，物块</w:t>
      </w:r>
      <w:r w:rsidRPr="00517B8B">
        <w:rPr>
          <w:rFonts w:ascii="Times New Roman" w:hAnsi="Times New Roman"/>
          <w:bCs/>
          <w:kern w:val="0"/>
        </w:rPr>
        <w:t>B</w:t>
      </w:r>
      <w:r w:rsidRPr="00517B8B">
        <w:rPr>
          <w:rFonts w:ascii="Times New Roman" w:hAnsi="Times New Roman"/>
          <w:bCs/>
          <w:kern w:val="0"/>
        </w:rPr>
        <w:t>与木板</w:t>
      </w:r>
      <w:r w:rsidRPr="00517B8B">
        <w:rPr>
          <w:rFonts w:ascii="Times New Roman" w:hAnsi="Times New Roman"/>
          <w:bCs/>
          <w:kern w:val="0"/>
        </w:rPr>
        <w:t>A</w:t>
      </w:r>
      <w:r w:rsidRPr="00517B8B">
        <w:rPr>
          <w:rFonts w:ascii="Times New Roman" w:hAnsi="Times New Roman"/>
          <w:bCs/>
          <w:kern w:val="0"/>
        </w:rPr>
        <w:t>达到相同速度</w:t>
      </w:r>
      <w:r>
        <w:rPr>
          <w:rFonts w:ascii="Times New Roman" w:hAnsi="Times New Roman"/>
          <w:kern w:val="0"/>
          <w:position w:val="-12"/>
          <w:lang w:eastAsia="en-US"/>
        </w:rPr>
        <w:object>
          <v:shape id="_x0000_i1336" o:ole="" style="width:103.3pt;height:18.15pt" type="#_x0000_t75">
            <v:imagedata o:title="" r:id="rId547"/>
          </v:shape>
          <o:OLEObject DrawAspect="Content" ObjectID="_1825100895" ProgID="Equation.DSMT4" ShapeID="_x0000_i1336" Type="Embed" r:id="rId548"/>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7B72F959" w14:textId="77777777" w:rsidP="00517B8B" w:rsidR="00517B8B" w:rsidRPr="00517B8B">
      <w:pPr>
        <w:widowControl/>
        <w:spacing w:line="288" w:lineRule="auto"/>
        <w:jc w:val="left"/>
        <w:rPr>
          <w:rFonts w:ascii="Times New Roman" w:hAnsi="Times New Roman"/>
          <w:bCs/>
          <w:kern w:val="0"/>
        </w:rPr>
      </w:pPr>
      <w:r>
        <w:rPr>
          <w:rFonts w:ascii="Times New Roman" w:hAnsi="Times New Roman"/>
          <w:kern w:val="0"/>
          <w:position w:val="-12"/>
          <w:lang w:eastAsia="en-US"/>
        </w:rPr>
        <w:object>
          <v:shape id="_x0000_i1337" o:ole="" style="width:11.25pt;height:18.15pt" type="#_x0000_t75">
            <v:imagedata o:title="" r:id="rId313"/>
          </v:shape>
          <o:OLEObject DrawAspect="Content" ObjectID="_1825100896" ProgID="Equation.DSMT4" ShapeID="_x0000_i1337" Type="Embed" r:id="rId549"/>
        </w:object>
      </w:r>
      <w:r w:rsidRPr="00517B8B">
        <w:rPr>
          <w:rFonts w:ascii="Times New Roman" w:hAnsi="Times New Roman"/>
          <w:bCs/>
          <w:kern w:val="0"/>
        </w:rPr>
        <w:t>时间内，木板</w:t>
      </w:r>
      <w:r w:rsidRPr="00517B8B">
        <w:rPr>
          <w:rFonts w:ascii="Times New Roman" w:hAnsi="Times New Roman"/>
          <w:bCs/>
          <w:kern w:val="0"/>
        </w:rPr>
        <w:t>A</w:t>
      </w:r>
      <w:r w:rsidRPr="00517B8B">
        <w:rPr>
          <w:rFonts w:ascii="Times New Roman" w:hAnsi="Times New Roman"/>
          <w:bCs/>
          <w:kern w:val="0"/>
        </w:rPr>
        <w:t>相对于地面的位移为</w:t>
      </w:r>
      <w:r>
        <w:rPr>
          <w:rFonts w:ascii="Times New Roman" w:hAnsi="Times New Roman"/>
          <w:kern w:val="0"/>
          <w:position w:val="-24"/>
          <w:lang w:eastAsia="en-US"/>
        </w:rPr>
        <w:object>
          <v:shape id="_x0000_i1338" o:ole="" style="width:95.8pt;height:31.3pt" type="#_x0000_t75">
            <v:imagedata o:title="" r:id="rId550"/>
          </v:shape>
          <o:OLEObject DrawAspect="Content" ObjectID="_1825100897" ProgID="Equation.DSMT4" ShapeID="_x0000_i1338" Type="Embed" r:id="rId551"/>
        </w:object>
      </w:r>
    </w:p>
    <w:p w14:paraId="04D4CFBC" w14:textId="77777777" w:rsidP="00517B8B" w:rsidR="00517B8B" w:rsidRPr="00517B8B">
      <w:pPr>
        <w:widowControl/>
        <w:spacing w:line="288" w:lineRule="auto"/>
        <w:jc w:val="left"/>
        <w:rPr>
          <w:rFonts w:ascii="Times New Roman" w:hAnsi="Times New Roman"/>
          <w:bCs/>
          <w:kern w:val="0"/>
        </w:rPr>
      </w:pPr>
      <w:r>
        <w:rPr>
          <w:rFonts w:ascii="Times New Roman" w:hAnsi="Times New Roman"/>
          <w:kern w:val="0"/>
          <w:position w:val="-12"/>
          <w:lang w:eastAsia="en-US"/>
        </w:rPr>
        <w:object>
          <v:shape id="_x0000_i1339" o:ole="" style="width:11.25pt;height:18.15pt" type="#_x0000_t75">
            <v:imagedata o:title="" r:id="rId552"/>
          </v:shape>
          <o:OLEObject DrawAspect="Content" ObjectID="_1825100898" ProgID="Equation.DSMT4" ShapeID="_x0000_i1339" Type="Embed" r:id="rId553"/>
        </w:object>
      </w:r>
      <w:r w:rsidRPr="00517B8B">
        <w:rPr>
          <w:rFonts w:ascii="Times New Roman" w:hAnsi="Times New Roman"/>
          <w:bCs/>
          <w:kern w:val="0"/>
        </w:rPr>
        <w:t>时间内，物块</w:t>
      </w:r>
      <w:r w:rsidRPr="00517B8B">
        <w:rPr>
          <w:rFonts w:ascii="Times New Roman" w:hAnsi="Times New Roman"/>
          <w:bCs/>
          <w:kern w:val="0"/>
        </w:rPr>
        <w:t>B</w:t>
      </w:r>
      <w:r w:rsidRPr="00517B8B">
        <w:rPr>
          <w:rFonts w:ascii="Times New Roman" w:hAnsi="Times New Roman"/>
          <w:bCs/>
          <w:kern w:val="0"/>
        </w:rPr>
        <w:t>相对于地面的位移为</w:t>
      </w:r>
      <w:r>
        <w:rPr>
          <w:rFonts w:ascii="Times New Roman" w:hAnsi="Times New Roman"/>
          <w:kern w:val="0"/>
          <w:position w:val="-24"/>
          <w:lang w:eastAsia="en-US"/>
        </w:rPr>
        <w:object>
          <v:shape id="_x0000_i1340" o:ole="" style="width:88.9pt;height:31.3pt" type="#_x0000_t75">
            <v:imagedata o:title="" r:id="rId554"/>
          </v:shape>
          <o:OLEObject DrawAspect="Content" ObjectID="_1825100899" ProgID="Equation.DSMT4" ShapeID="_x0000_i1340" Type="Embed" r:id="rId555"/>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73321145"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因</w:t>
      </w:r>
      <w:r>
        <w:rPr>
          <w:rFonts w:ascii="Times New Roman" w:hAnsi="Times New Roman"/>
          <w:kern w:val="0"/>
          <w:position w:val="-12"/>
          <w:lang w:eastAsia="en-US"/>
        </w:rPr>
        <w:object>
          <v:shape id="_x0000_i1341" o:ole="" style="width:38.2pt;height:18.15pt" type="#_x0000_t75">
            <v:imagedata o:title="" r:id="rId556"/>
          </v:shape>
          <o:OLEObject DrawAspect="Content" ObjectID="_1825100900" ProgID="Equation.DSMT4" ShapeID="_x0000_i1341" Type="Embed" r:id="rId557"/>
        </w:object>
      </w:r>
      <w:r w:rsidRPr="00517B8B">
        <w:rPr>
          <w:rFonts w:ascii="Times New Roman" w:hAnsi="Times New Roman"/>
          <w:bCs/>
          <w:kern w:val="0"/>
        </w:rPr>
        <w:t>，物块</w:t>
      </w:r>
      <w:r w:rsidRPr="00517B8B">
        <w:rPr>
          <w:rFonts w:ascii="Times New Roman" w:hAnsi="Times New Roman"/>
          <w:bCs/>
          <w:kern w:val="0"/>
        </w:rPr>
        <w:t>B</w:t>
      </w:r>
      <w:r w:rsidRPr="00517B8B">
        <w:rPr>
          <w:rFonts w:ascii="Times New Roman" w:hAnsi="Times New Roman"/>
          <w:bCs/>
          <w:kern w:val="0"/>
        </w:rPr>
        <w:t>与木板</w:t>
      </w:r>
      <w:r w:rsidRPr="00517B8B">
        <w:rPr>
          <w:rFonts w:ascii="Times New Roman" w:hAnsi="Times New Roman"/>
          <w:bCs/>
          <w:kern w:val="0"/>
        </w:rPr>
        <w:t>A</w:t>
      </w:r>
      <w:r w:rsidRPr="00517B8B">
        <w:rPr>
          <w:rFonts w:ascii="Times New Roman" w:hAnsi="Times New Roman"/>
          <w:bCs/>
          <w:kern w:val="0"/>
        </w:rPr>
        <w:t>达到相同速度后相对静止一起向右匀减速运动至停止</w:t>
      </w:r>
    </w:p>
    <w:p w14:paraId="62CD8A3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木板</w:t>
      </w:r>
      <w:r w:rsidRPr="00517B8B">
        <w:rPr>
          <w:rFonts w:ascii="Times New Roman" w:hAnsi="Times New Roman"/>
          <w:bCs/>
          <w:kern w:val="0"/>
        </w:rPr>
        <w:t>A</w:t>
      </w:r>
      <w:r w:rsidRPr="00517B8B">
        <w:rPr>
          <w:rFonts w:ascii="Times New Roman" w:hAnsi="Times New Roman"/>
          <w:bCs/>
          <w:kern w:val="0"/>
        </w:rPr>
        <w:t>的最小长度</w:t>
      </w:r>
      <w:r>
        <w:rPr>
          <w:rFonts w:ascii="Times New Roman" w:hAnsi="Times New Roman"/>
          <w:kern w:val="0"/>
          <w:position w:val="-12"/>
          <w:lang w:eastAsia="en-US"/>
        </w:rPr>
        <w:object>
          <v:shape id="_x0000_i1342" o:ole="" style="width:115.2pt;height:18.15pt" type="#_x0000_t75">
            <v:imagedata o:title="" r:id="rId558"/>
          </v:shape>
          <o:OLEObject DrawAspect="Content" ObjectID="_1825100901" ProgID="Equation.DSMT4" ShapeID="_x0000_i1342" Type="Embed" r:id="rId559"/>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023B32AD"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得</w:t>
      </w:r>
      <w:r>
        <w:rPr>
          <w:rFonts w:ascii="Times New Roman" w:hAnsi="Times New Roman"/>
          <w:kern w:val="0"/>
          <w:position w:val="-4"/>
          <w:lang w:eastAsia="en-US"/>
        </w:rPr>
        <w:object>
          <v:shape id="_x0000_i1343" o:ole="" style="width:43.2pt;height:13.15pt" type="#_x0000_t75">
            <v:imagedata o:title="" r:id="rId560"/>
          </v:shape>
          <o:OLEObject DrawAspect="Content" ObjectID="_1825100902" ProgID="Equation.DSMT4" ShapeID="_x0000_i1343" Type="Embed" r:id="rId561"/>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3413C52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3</w:t>
      </w:r>
      <w:r w:rsidRPr="00517B8B">
        <w:rPr>
          <w:rFonts w:ascii="Times New Roman" w:hAnsi="Times New Roman"/>
          <w:bCs/>
          <w:kern w:val="0"/>
        </w:rPr>
        <w:t>）因</w:t>
      </w:r>
      <w:r>
        <w:rPr>
          <w:rFonts w:ascii="Times New Roman" w:hAnsi="Times New Roman"/>
          <w:kern w:val="0"/>
          <w:position w:val="-12"/>
          <w:lang w:eastAsia="en-US"/>
        </w:rPr>
        <w:object>
          <v:shape id="_x0000_i1344" o:ole="" style="width:38.2pt;height:18.15pt" type="#_x0000_t75">
            <v:imagedata o:title="" r:id="rId562"/>
          </v:shape>
          <o:OLEObject DrawAspect="Content" ObjectID="_1825100903" ProgID="Equation.DSMT4" ShapeID="_x0000_i1344" Type="Embed" r:id="rId563"/>
        </w:object>
      </w:r>
      <w:r w:rsidRPr="00517B8B">
        <w:rPr>
          <w:rFonts w:ascii="Times New Roman" w:hAnsi="Times New Roman"/>
          <w:bCs/>
          <w:kern w:val="0"/>
        </w:rPr>
        <w:t>，物块</w:t>
      </w:r>
      <w:r w:rsidRPr="00517B8B">
        <w:rPr>
          <w:rFonts w:ascii="Times New Roman" w:hAnsi="Times New Roman"/>
          <w:bCs/>
          <w:kern w:val="0"/>
        </w:rPr>
        <w:t>B</w:t>
      </w:r>
      <w:r w:rsidRPr="00517B8B">
        <w:rPr>
          <w:rFonts w:ascii="Times New Roman" w:hAnsi="Times New Roman"/>
          <w:bCs/>
          <w:kern w:val="0"/>
        </w:rPr>
        <w:t>与木板</w:t>
      </w:r>
      <w:r w:rsidRPr="00517B8B">
        <w:rPr>
          <w:rFonts w:ascii="Times New Roman" w:hAnsi="Times New Roman"/>
          <w:bCs/>
          <w:kern w:val="0"/>
        </w:rPr>
        <w:t>A</w:t>
      </w:r>
      <w:r w:rsidRPr="00517B8B">
        <w:rPr>
          <w:rFonts w:ascii="Times New Roman" w:hAnsi="Times New Roman"/>
          <w:bCs/>
          <w:kern w:val="0"/>
        </w:rPr>
        <w:t>相对静止匀减速运动至停止</w:t>
      </w:r>
    </w:p>
    <w:p w14:paraId="757F4CB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对</w:t>
      </w:r>
      <w:r w:rsidRPr="00517B8B">
        <w:rPr>
          <w:rFonts w:ascii="Times New Roman" w:hAnsi="Times New Roman"/>
          <w:bCs/>
          <w:i/>
          <w:kern w:val="0"/>
        </w:rPr>
        <w:t>A</w:t>
      </w:r>
      <w:r w:rsidRPr="00517B8B">
        <w:rPr>
          <w:rFonts w:ascii="Times New Roman" w:hAnsi="Times New Roman"/>
          <w:bCs/>
          <w:i/>
          <w:kern w:val="0"/>
        </w:rPr>
        <w:t>、</w:t>
      </w:r>
      <w:r w:rsidRPr="00517B8B">
        <w:rPr>
          <w:rFonts w:ascii="Times New Roman" w:hAnsi="Times New Roman"/>
          <w:bCs/>
          <w:i/>
          <w:kern w:val="0"/>
        </w:rPr>
        <w:t>B</w:t>
      </w:r>
      <w:r w:rsidRPr="00517B8B">
        <w:rPr>
          <w:rFonts w:ascii="Times New Roman" w:hAnsi="Times New Roman"/>
          <w:bCs/>
          <w:kern w:val="0"/>
        </w:rPr>
        <w:t>组成的系统由牛顿第二定律有</w:t>
      </w:r>
      <w:r>
        <w:rPr>
          <w:rFonts w:ascii="Times New Roman" w:hAnsi="Times New Roman"/>
          <w:kern w:val="0"/>
          <w:position w:val="-14"/>
          <w:lang w:eastAsia="en-US"/>
        </w:rPr>
        <w:object>
          <v:shape id="_x0000_i1345" o:ole="" style="width:127.7pt;height:20.05pt" type="#_x0000_t75">
            <v:imagedata o:title="" r:id="rId564"/>
          </v:shape>
          <o:OLEObject DrawAspect="Content" ObjectID="_1825100904" ProgID="Equation.DSMT4" ShapeID="_x0000_i1345" Type="Embed" r:id="rId565"/>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2FB03B97"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物块</w:t>
      </w:r>
      <w:r w:rsidRPr="00517B8B">
        <w:rPr>
          <w:rFonts w:ascii="Times New Roman" w:hAnsi="Times New Roman"/>
          <w:bCs/>
          <w:kern w:val="0"/>
        </w:rPr>
        <w:t>B</w:t>
      </w:r>
      <w:r w:rsidRPr="00517B8B">
        <w:rPr>
          <w:rFonts w:ascii="Times New Roman" w:hAnsi="Times New Roman"/>
          <w:bCs/>
          <w:kern w:val="0"/>
        </w:rPr>
        <w:t>与木板</w:t>
      </w:r>
      <w:r w:rsidRPr="00517B8B">
        <w:rPr>
          <w:rFonts w:ascii="Times New Roman" w:hAnsi="Times New Roman"/>
          <w:bCs/>
          <w:kern w:val="0"/>
        </w:rPr>
        <w:t>A</w:t>
      </w:r>
      <w:r w:rsidRPr="00517B8B">
        <w:rPr>
          <w:rFonts w:ascii="Times New Roman" w:hAnsi="Times New Roman"/>
          <w:bCs/>
          <w:kern w:val="0"/>
        </w:rPr>
        <w:t>匀减速运动至停止</w:t>
      </w:r>
      <w:r>
        <w:rPr>
          <w:rFonts w:ascii="Times New Roman" w:hAnsi="Times New Roman"/>
          <w:kern w:val="0"/>
          <w:position w:val="-14"/>
          <w:lang w:eastAsia="en-US"/>
        </w:rPr>
        <w:object>
          <v:shape id="_x0000_i1346" o:ole="" style="width:46.95pt;height:20.05pt" type="#_x0000_t75">
            <v:imagedata o:title="" r:id="rId566"/>
          </v:shape>
          <o:OLEObject DrawAspect="Content" ObjectID="_1825100905" ProgID="Equation.DSMT4" ShapeID="_x0000_i1346" Type="Embed" r:id="rId567"/>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16EAE19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木板与地面间因摩擦产生的热量</w:t>
      </w:r>
      <w:r>
        <w:rPr>
          <w:rFonts w:ascii="Times New Roman" w:hAnsi="Times New Roman"/>
          <w:kern w:val="0"/>
          <w:position w:val="-14"/>
          <w:lang w:eastAsia="en-US"/>
        </w:rPr>
        <w:object>
          <v:shape id="_x0000_i1347" o:ole="" style="width:157.75pt;height:20.05pt" type="#_x0000_t75">
            <v:imagedata o:title="" r:id="rId568"/>
          </v:shape>
          <o:OLEObject DrawAspect="Content" ObjectID="_1825100906" ProgID="Equation.DSMT4" ShapeID="_x0000_i1347" Type="Embed" r:id="rId569"/>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4BDDB14D"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得</w:t>
      </w:r>
      <w:r>
        <w:rPr>
          <w:rFonts w:ascii="Times New Roman" w:hAnsi="Times New Roman"/>
          <w:kern w:val="0"/>
          <w:position w:val="-10"/>
          <w:lang w:eastAsia="en-US"/>
        </w:rPr>
        <w:object>
          <v:shape id="_x0000_i1348" o:ole="" style="width:45.7pt;height:16.3pt" type="#_x0000_t75">
            <v:imagedata o:title="" r:id="rId570"/>
          </v:shape>
          <o:OLEObject DrawAspect="Content" ObjectID="_1825100907" ProgID="Equation.DSMT4" ShapeID="_x0000_i1348" Type="Embed" r:id="rId571"/>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其他正确解法，请参照评分）</w:t>
      </w:r>
    </w:p>
    <w:p w14:paraId="12E7C771" w14:textId="77777777" w:rsidP="00517B8B" w:rsidR="00517B8B" w:rsidRPr="00517B8B">
      <w:pPr>
        <w:widowControl/>
        <w:spacing w:line="288" w:lineRule="auto"/>
        <w:jc w:val="left"/>
        <w:rPr>
          <w:rFonts w:ascii="Times New Roman" w:hAnsi="Times New Roman"/>
          <w:bCs/>
          <w:kern w:val="0"/>
          <w:lang w:eastAsia="en-US"/>
        </w:rPr>
      </w:pPr>
      <w:r w:rsidRPr="00517B8B">
        <w:rPr>
          <w:rFonts w:ascii="Times New Roman" w:hAnsi="Times New Roman"/>
          <w:bCs/>
          <w:kern w:val="0"/>
          <w:lang w:eastAsia="en-US"/>
        </w:rPr>
        <w:t>15.</w:t>
      </w:r>
      <w:r w:rsidRPr="00517B8B">
        <w:rPr>
          <w:rFonts w:ascii="Times New Roman" w:hAnsi="Times New Roman"/>
          <w:bCs/>
          <w:kern w:val="0"/>
          <w:lang w:eastAsia="en-US"/>
        </w:rPr>
        <w:t>【答案】（</w:t>
      </w:r>
      <w:r w:rsidRPr="00517B8B">
        <w:rPr>
          <w:rFonts w:ascii="Times New Roman" w:hAnsi="Times New Roman"/>
          <w:bCs/>
          <w:kern w:val="0"/>
          <w:lang w:eastAsia="en-US"/>
        </w:rPr>
        <w:t>1</w:t>
      </w:r>
      <w:r w:rsidRPr="00517B8B">
        <w:rPr>
          <w:rFonts w:ascii="Times New Roman" w:hAnsi="Times New Roman"/>
          <w:bCs/>
          <w:kern w:val="0"/>
          <w:lang w:eastAsia="en-US"/>
        </w:rPr>
        <w:t>）</w:t>
      </w:r>
      <w:r w:rsidRPr="00517B8B">
        <w:rPr>
          <w:rFonts w:ascii="Times New Roman" w:hAnsi="Times New Roman"/>
          <w:bCs/>
          <w:kern w:val="0"/>
          <w:lang w:eastAsia="en-US"/>
        </w:rPr>
        <w:t>4m/s</w:t>
      </w:r>
      <w:r w:rsidRPr="00517B8B">
        <w:rPr>
          <w:rFonts w:ascii="Times New Roman" w:hAnsi="Times New Roman"/>
          <w:bCs/>
          <w:kern w:val="0"/>
          <w:lang w:eastAsia="en-US"/>
        </w:rPr>
        <w:t>（</w:t>
      </w:r>
      <w:r w:rsidRPr="00517B8B">
        <w:rPr>
          <w:rFonts w:ascii="Times New Roman" w:hAnsi="Times New Roman"/>
          <w:bCs/>
          <w:kern w:val="0"/>
          <w:lang w:eastAsia="en-US"/>
        </w:rPr>
        <w:t>4</w:t>
      </w:r>
      <w:r w:rsidRPr="00517B8B">
        <w:rPr>
          <w:rFonts w:ascii="Times New Roman" w:hAnsi="Times New Roman"/>
          <w:bCs/>
          <w:kern w:val="0"/>
          <w:lang w:eastAsia="en-US"/>
        </w:rPr>
        <w:t>分）（</w:t>
      </w:r>
      <w:r w:rsidRPr="00517B8B">
        <w:rPr>
          <w:rFonts w:ascii="Times New Roman" w:hAnsi="Times New Roman"/>
          <w:bCs/>
          <w:kern w:val="0"/>
          <w:lang w:eastAsia="en-US"/>
        </w:rPr>
        <w:t>2</w:t>
      </w:r>
      <w:r w:rsidRPr="00517B8B">
        <w:rPr>
          <w:rFonts w:ascii="Times New Roman" w:hAnsi="Times New Roman"/>
          <w:bCs/>
          <w:kern w:val="0"/>
          <w:lang w:eastAsia="en-US"/>
        </w:rPr>
        <w:t>）</w:t>
      </w:r>
      <w:r w:rsidRPr="00517B8B">
        <w:rPr>
          <w:rFonts w:ascii="Times New Roman" w:hAnsi="Times New Roman"/>
          <w:bCs/>
          <w:kern w:val="0"/>
          <w:lang w:eastAsia="en-US"/>
        </w:rPr>
        <w:t>2s</w:t>
      </w:r>
      <w:r w:rsidRPr="00517B8B">
        <w:rPr>
          <w:rFonts w:ascii="Times New Roman" w:hAnsi="Times New Roman"/>
          <w:bCs/>
          <w:kern w:val="0"/>
          <w:lang w:eastAsia="en-US"/>
        </w:rPr>
        <w:t>（</w:t>
      </w:r>
      <w:r w:rsidRPr="00517B8B">
        <w:rPr>
          <w:rFonts w:ascii="Times New Roman" w:hAnsi="Times New Roman"/>
          <w:bCs/>
          <w:kern w:val="0"/>
          <w:lang w:eastAsia="en-US"/>
        </w:rPr>
        <w:t>7</w:t>
      </w:r>
      <w:r w:rsidRPr="00517B8B">
        <w:rPr>
          <w:rFonts w:ascii="Times New Roman" w:hAnsi="Times New Roman"/>
          <w:bCs/>
          <w:kern w:val="0"/>
          <w:lang w:eastAsia="en-US"/>
        </w:rPr>
        <w:t>分）（</w:t>
      </w:r>
      <w:r w:rsidRPr="00517B8B">
        <w:rPr>
          <w:rFonts w:ascii="Times New Roman" w:hAnsi="Times New Roman"/>
          <w:bCs/>
          <w:kern w:val="0"/>
          <w:lang w:eastAsia="en-US"/>
        </w:rPr>
        <w:t>3</w:t>
      </w:r>
      <w:r w:rsidRPr="00517B8B">
        <w:rPr>
          <w:rFonts w:ascii="Times New Roman" w:hAnsi="Times New Roman"/>
          <w:bCs/>
          <w:kern w:val="0"/>
          <w:lang w:eastAsia="en-US"/>
        </w:rPr>
        <w:t>）</w:t>
      </w:r>
      <w:r>
        <w:rPr>
          <w:rFonts w:ascii="Times New Roman" w:hAnsi="Times New Roman"/>
          <w:kern w:val="0"/>
          <w:position w:val="-28"/>
          <w:lang w:eastAsia="en-US"/>
        </w:rPr>
        <w:object>
          <v:shape id="_x0000_i1349" o:ole="" style="width:58.85pt;height:33.8pt" type="#_x0000_t75">
            <v:imagedata o:title="" r:id="rId572"/>
          </v:shape>
          <o:OLEObject DrawAspect="Content" ObjectID="_1825100908" ProgID="Equation.DSMT4" ShapeID="_x0000_i1349" Type="Embed" r:id="rId573"/>
        </w:object>
      </w:r>
      <w:r w:rsidRPr="00517B8B">
        <w:rPr>
          <w:rFonts w:ascii="Times New Roman" w:hAnsi="Times New Roman"/>
          <w:bCs/>
          <w:kern w:val="0"/>
          <w:lang w:eastAsia="en-US"/>
        </w:rPr>
        <w:t>（</w:t>
      </w:r>
      <w:r w:rsidRPr="00517B8B">
        <w:rPr>
          <w:rFonts w:ascii="Times New Roman" w:hAnsi="Times New Roman"/>
          <w:bCs/>
          <w:kern w:val="0"/>
          <w:lang w:eastAsia="en-US"/>
        </w:rPr>
        <w:t>7</w:t>
      </w:r>
      <w:r w:rsidRPr="00517B8B">
        <w:rPr>
          <w:rFonts w:ascii="Times New Roman" w:hAnsi="Times New Roman"/>
          <w:bCs/>
          <w:kern w:val="0"/>
          <w:lang w:eastAsia="en-US"/>
        </w:rPr>
        <w:t>分）</w:t>
      </w:r>
    </w:p>
    <w:p w14:paraId="60DB062D"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析】（</w:t>
      </w:r>
      <w:r w:rsidRPr="00517B8B">
        <w:rPr>
          <w:rFonts w:ascii="Times New Roman" w:hAnsi="Times New Roman"/>
          <w:bCs/>
          <w:kern w:val="0"/>
        </w:rPr>
        <w:t>1</w:t>
      </w:r>
      <w:r w:rsidRPr="00517B8B">
        <w:rPr>
          <w:rFonts w:ascii="Times New Roman" w:hAnsi="Times New Roman"/>
          <w:bCs/>
          <w:kern w:val="0"/>
        </w:rPr>
        <w:t>）设小球</w:t>
      </w:r>
      <w:r w:rsidRPr="00517B8B">
        <w:rPr>
          <w:rFonts w:ascii="Times New Roman" w:hAnsi="Times New Roman"/>
          <w:bCs/>
          <w:kern w:val="0"/>
        </w:rPr>
        <w:t>C</w:t>
      </w:r>
      <w:r w:rsidRPr="00517B8B">
        <w:rPr>
          <w:rFonts w:ascii="Times New Roman" w:hAnsi="Times New Roman"/>
          <w:bCs/>
          <w:kern w:val="0"/>
        </w:rPr>
        <w:t>运动到斜面底端的速度为</w:t>
      </w:r>
      <w:r>
        <w:rPr>
          <w:rFonts w:ascii="Times New Roman" w:hAnsi="Times New Roman"/>
          <w:kern w:val="0"/>
          <w:position w:val="-12"/>
          <w:lang w:eastAsia="en-US"/>
        </w:rPr>
        <w:object>
          <v:shape id="_x0000_i1350" o:ole="" style="width:11.9pt;height:18.15pt" type="#_x0000_t75">
            <v:imagedata o:title="" r:id="rId25"/>
          </v:shape>
          <o:OLEObject DrawAspect="Content" ObjectID="_1825100909" ProgID="Equation.DSMT4" ShapeID="_x0000_i1350" Type="Embed" r:id="rId574"/>
        </w:object>
      </w:r>
      <w:r w:rsidRPr="00517B8B">
        <w:rPr>
          <w:rFonts w:ascii="Times New Roman" w:hAnsi="Times New Roman"/>
          <w:bCs/>
          <w:kern w:val="0"/>
        </w:rPr>
        <w:t>，由机械能守恒有</w:t>
      </w:r>
      <w:r>
        <w:rPr>
          <w:rFonts w:ascii="Times New Roman" w:hAnsi="Times New Roman"/>
          <w:kern w:val="0"/>
          <w:position w:val="-24"/>
          <w:lang w:eastAsia="en-US"/>
        </w:rPr>
        <w:object>
          <v:shape id="_x0000_i1351" o:ole="" style="width:88.3pt;height:31.3pt" type="#_x0000_t75">
            <v:imagedata o:title="" r:id="rId575"/>
          </v:shape>
          <o:OLEObject DrawAspect="Content" ObjectID="_1825100910" ProgID="Equation.DSMT4" ShapeID="_x0000_i1351" Type="Embed" r:id="rId576"/>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4D88DB2B"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小球</w:t>
      </w:r>
      <w:r w:rsidRPr="00517B8B">
        <w:rPr>
          <w:rFonts w:ascii="Times New Roman" w:hAnsi="Times New Roman"/>
          <w:bCs/>
          <w:kern w:val="0"/>
        </w:rPr>
        <w:t>C</w:t>
      </w:r>
      <w:r w:rsidRPr="00517B8B">
        <w:rPr>
          <w:rFonts w:ascii="Times New Roman" w:hAnsi="Times New Roman"/>
          <w:bCs/>
          <w:kern w:val="0"/>
        </w:rPr>
        <w:t>在斜面底端与小球</w:t>
      </w:r>
      <w:r w:rsidRPr="00517B8B">
        <w:rPr>
          <w:rFonts w:ascii="Times New Roman" w:hAnsi="Times New Roman"/>
          <w:bCs/>
          <w:kern w:val="0"/>
        </w:rPr>
        <w:t>A</w:t>
      </w:r>
      <w:r w:rsidRPr="00517B8B">
        <w:rPr>
          <w:rFonts w:ascii="Times New Roman" w:hAnsi="Times New Roman"/>
          <w:bCs/>
          <w:kern w:val="0"/>
        </w:rPr>
        <w:t>发生弹性碰撞有</w:t>
      </w:r>
      <w:r>
        <w:rPr>
          <w:rFonts w:ascii="Times New Roman" w:hAnsi="Times New Roman"/>
          <w:kern w:val="0"/>
          <w:position w:val="-12"/>
          <w:lang w:eastAsia="en-US"/>
        </w:rPr>
        <w:object>
          <v:shape id="_x0000_i1352" o:ole="" style="width:90.8pt;height:18.15pt" type="#_x0000_t75">
            <v:imagedata o:title="" r:id="rId577"/>
          </v:shape>
          <o:OLEObject DrawAspect="Content" ObjectID="_1825100911" ProgID="Equation.DSMT4" ShapeID="_x0000_i1352" Type="Embed" r:id="rId578"/>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164CCCE7" w14:textId="77777777" w:rsidP="00517B8B" w:rsidR="00517B8B" w:rsidRPr="00517B8B">
      <w:pPr>
        <w:widowControl/>
        <w:spacing w:line="288" w:lineRule="auto"/>
        <w:jc w:val="left"/>
        <w:rPr>
          <w:rFonts w:ascii="Times New Roman" w:hAnsi="Times New Roman"/>
          <w:bCs/>
          <w:kern w:val="0"/>
        </w:rPr>
      </w:pPr>
      <w:r>
        <w:rPr>
          <w:rFonts w:ascii="Times New Roman" w:hAnsi="Times New Roman"/>
          <w:kern w:val="0"/>
          <w:position w:val="-24"/>
          <w:lang w:eastAsia="en-US"/>
        </w:rPr>
        <w:object>
          <v:shape id="_x0000_i1353" o:ole="" style="width:120.2pt;height:31.3pt" type="#_x0000_t75">
            <v:imagedata o:title="" r:id="rId579"/>
          </v:shape>
          <o:OLEObject DrawAspect="Content" ObjectID="_1825100912" ProgID="Equation.DSMT4" ShapeID="_x0000_i1353" Type="Embed" r:id="rId580"/>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1B5D69F3"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得</w:t>
      </w:r>
      <w:r>
        <w:rPr>
          <w:rFonts w:ascii="Times New Roman" w:hAnsi="Times New Roman"/>
          <w:kern w:val="0"/>
          <w:position w:val="-12"/>
          <w:lang w:eastAsia="en-US"/>
        </w:rPr>
        <w:object>
          <v:shape id="_x0000_i1354" o:ole="" style="width:58.85pt;height:18.15pt" type="#_x0000_t75">
            <v:imagedata o:title="" r:id="rId581"/>
          </v:shape>
          <o:OLEObject DrawAspect="Content" ObjectID="_1825100913" ProgID="Equation.DSMT4" ShapeID="_x0000_i1354" Type="Embed" r:id="rId582"/>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69B6534F"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2</w:t>
      </w:r>
      <w:r w:rsidRPr="00517B8B">
        <w:rPr>
          <w:rFonts w:ascii="Times New Roman" w:hAnsi="Times New Roman"/>
          <w:bCs/>
          <w:kern w:val="0"/>
        </w:rPr>
        <w:t>）设小球</w:t>
      </w:r>
      <w:r>
        <w:rPr>
          <w:rFonts w:ascii="Times New Roman" w:hAnsi="Times New Roman"/>
          <w:kern w:val="0"/>
          <w:position w:val="-6"/>
          <w:lang w:eastAsia="en-US"/>
        </w:rPr>
        <w:object>
          <v:shape id="_x0000_i1355" o:ole="" style="width:11.9pt;height:13.75pt" type="#_x0000_t75">
            <v:imagedata o:title="" r:id="rId89"/>
          </v:shape>
          <o:OLEObject DrawAspect="Content" ObjectID="_1825100914" ProgID="Equation.DSMT4" ShapeID="_x0000_i1355" Type="Embed" r:id="rId583"/>
        </w:object>
      </w:r>
      <w:r w:rsidRPr="00517B8B">
        <w:rPr>
          <w:rFonts w:ascii="Times New Roman" w:hAnsi="Times New Roman"/>
          <w:bCs/>
          <w:kern w:val="0"/>
        </w:rPr>
        <w:t>自静止释放至运动到斜面底端的时间为</w:t>
      </w:r>
      <w:r>
        <w:rPr>
          <w:rFonts w:ascii="Times New Roman" w:hAnsi="Times New Roman"/>
          <w:kern w:val="0"/>
          <w:position w:val="-12"/>
          <w:lang w:eastAsia="en-US"/>
        </w:rPr>
        <w:object>
          <v:shape id="_x0000_i1356" o:ole="" style="width:8.75pt;height:18.15pt" type="#_x0000_t75">
            <v:imagedata o:title="" r:id="rId311"/>
          </v:shape>
          <o:OLEObject DrawAspect="Content" ObjectID="_1825100915" ProgID="Equation.DSMT4" ShapeID="_x0000_i1356" Type="Embed" r:id="rId584"/>
        </w:object>
      </w:r>
      <w:r w:rsidRPr="00517B8B">
        <w:rPr>
          <w:rFonts w:ascii="Times New Roman" w:hAnsi="Times New Roman"/>
          <w:bCs/>
          <w:kern w:val="0"/>
        </w:rPr>
        <w:t>，</w:t>
      </w:r>
      <w:r>
        <w:rPr>
          <w:rFonts w:ascii="Times New Roman" w:hAnsi="Times New Roman"/>
          <w:kern w:val="0"/>
          <w:position w:val="-24"/>
          <w:lang w:eastAsia="en-US"/>
        </w:rPr>
        <w:object>
          <v:shape id="_x0000_i1357" o:ole="" style="width:70.1pt;height:31.3pt" type="#_x0000_t75">
            <v:imagedata o:title="" r:id="rId585"/>
          </v:shape>
          <o:OLEObject DrawAspect="Content" ObjectID="_1825100916" ProgID="Equation.DSMT4" ShapeID="_x0000_i1357" Type="Embed" r:id="rId586"/>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12A6FB35"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小球</w:t>
      </w:r>
      <w:r>
        <w:rPr>
          <w:rFonts w:ascii="Times New Roman" w:hAnsi="Times New Roman"/>
          <w:kern w:val="0"/>
          <w:position w:val="-6"/>
          <w:lang w:eastAsia="en-US"/>
        </w:rPr>
        <w:object>
          <v:shape id="_x0000_i1358" o:ole="" style="width:11.9pt;height:13.75pt" type="#_x0000_t75">
            <v:imagedata o:title="" r:id="rId89"/>
          </v:shape>
          <o:OLEObject DrawAspect="Content" ObjectID="_1825100917" ProgID="Equation.DSMT4" ShapeID="_x0000_i1358" Type="Embed" r:id="rId587"/>
        </w:object>
      </w:r>
      <w:r w:rsidRPr="00517B8B">
        <w:rPr>
          <w:rFonts w:ascii="Times New Roman" w:hAnsi="Times New Roman"/>
          <w:bCs/>
          <w:kern w:val="0"/>
        </w:rPr>
        <w:t>与小球</w:t>
      </w:r>
      <w:r>
        <w:rPr>
          <w:rFonts w:ascii="Times New Roman" w:hAnsi="Times New Roman"/>
          <w:kern w:val="0"/>
          <w:position w:val="-4"/>
          <w:lang w:eastAsia="en-US"/>
        </w:rPr>
        <w:object>
          <v:shape id="_x0000_i1359" o:ole="" style="width:13.15pt;height:13.15pt" type="#_x0000_t75">
            <v:imagedata o:title="" r:id="rId94"/>
          </v:shape>
          <o:OLEObject DrawAspect="Content" ObjectID="_1825100918" ProgID="Equation.DSMT4" ShapeID="_x0000_i1359" Type="Embed" r:id="rId588"/>
        </w:object>
      </w:r>
      <w:r w:rsidRPr="00517B8B">
        <w:rPr>
          <w:rFonts w:ascii="Times New Roman" w:hAnsi="Times New Roman"/>
          <w:bCs/>
          <w:kern w:val="0"/>
        </w:rPr>
        <w:t>第</w:t>
      </w:r>
      <w:r w:rsidRPr="00517B8B">
        <w:rPr>
          <w:rFonts w:ascii="Times New Roman" w:hAnsi="Times New Roman"/>
          <w:bCs/>
          <w:kern w:val="0"/>
        </w:rPr>
        <w:t>1</w:t>
      </w:r>
      <w:r w:rsidRPr="00517B8B">
        <w:rPr>
          <w:rFonts w:ascii="Times New Roman" w:hAnsi="Times New Roman"/>
          <w:bCs/>
          <w:kern w:val="0"/>
        </w:rPr>
        <w:t>次碰后至与小球</w:t>
      </w:r>
      <w:r>
        <w:rPr>
          <w:rFonts w:ascii="Times New Roman" w:hAnsi="Times New Roman"/>
          <w:kern w:val="0"/>
          <w:position w:val="-4"/>
          <w:lang w:eastAsia="en-US"/>
        </w:rPr>
        <w:object>
          <v:shape id="_x0000_i1360" o:ole="" style="width:11.9pt;height:13.15pt" type="#_x0000_t75">
            <v:imagedata o:title="" r:id="rId100"/>
          </v:shape>
          <o:OLEObject DrawAspect="Content" ObjectID="_1825100919" ProgID="Equation.DSMT4" ShapeID="_x0000_i1360" Type="Embed" r:id="rId589"/>
        </w:object>
      </w:r>
      <w:r w:rsidRPr="00517B8B">
        <w:rPr>
          <w:rFonts w:ascii="Times New Roman" w:hAnsi="Times New Roman"/>
          <w:bCs/>
          <w:kern w:val="0"/>
        </w:rPr>
        <w:t>碰前时间为</w:t>
      </w:r>
      <w:r>
        <w:rPr>
          <w:rFonts w:ascii="Times New Roman" w:hAnsi="Times New Roman"/>
          <w:kern w:val="0"/>
          <w:position w:val="-12"/>
          <w:lang w:eastAsia="en-US"/>
        </w:rPr>
        <w:object>
          <v:shape id="_x0000_i1361" o:ole="" style="width:11.25pt;height:18.15pt" type="#_x0000_t75">
            <v:imagedata o:title="" r:id="rId590"/>
          </v:shape>
          <o:OLEObject DrawAspect="Content" ObjectID="_1825100920" ProgID="Equation.DSMT4" ShapeID="_x0000_i1361" Type="Embed" r:id="rId591"/>
        </w:object>
      </w:r>
      <w:r w:rsidRPr="00517B8B">
        <w:rPr>
          <w:rFonts w:ascii="Times New Roman" w:hAnsi="Times New Roman"/>
          <w:bCs/>
          <w:kern w:val="0"/>
        </w:rPr>
        <w:t>，</w:t>
      </w:r>
      <w:r>
        <w:rPr>
          <w:rFonts w:ascii="Times New Roman" w:hAnsi="Times New Roman"/>
          <w:kern w:val="0"/>
          <w:position w:val="-12"/>
          <w:lang w:eastAsia="en-US"/>
        </w:rPr>
        <w:object>
          <v:shape id="_x0000_i1362" o:ole="" style="width:45.1pt;height:18.15pt" type="#_x0000_t75">
            <v:imagedata o:title="" r:id="rId592"/>
          </v:shape>
          <o:OLEObject DrawAspect="Content" ObjectID="_1825100921" ProgID="Equation.DSMT4" ShapeID="_x0000_i1362" Type="Embed" r:id="rId593"/>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2AFFDD3F" w14:textId="77777777" w:rsidP="00517B8B" w:rsidR="00517B8B" w:rsidRPr="00517B8B">
      <w:pPr>
        <w:widowControl/>
        <w:spacing w:line="288" w:lineRule="auto"/>
        <w:jc w:val="left"/>
        <w:rPr>
          <w:rFonts w:ascii="Times New Roman" w:hAnsi="Times New Roman"/>
          <w:bCs/>
          <w:kern w:val="0"/>
          <w:lang w:eastAsia="en-US"/>
        </w:rPr>
      </w:pPr>
      <w:r w:rsidRPr="00517B8B">
        <w:rPr>
          <w:rFonts w:ascii="Times New Roman" w:hAnsi="Times New Roman"/>
          <w:bCs/>
          <w:kern w:val="0"/>
          <w:lang w:eastAsia="en-US"/>
        </w:rPr>
        <w:t>小球</w:t>
      </w:r>
      <w:r>
        <w:rPr>
          <w:rFonts w:ascii="Times New Roman" w:hAnsi="Times New Roman"/>
          <w:kern w:val="0"/>
          <w:position w:val="-4"/>
          <w:lang w:eastAsia="en-US"/>
        </w:rPr>
        <w:object>
          <v:shape id="_x0000_i1363" o:ole="" style="width:13.15pt;height:13.15pt" type="#_x0000_t75">
            <v:imagedata o:title="" r:id="rId94"/>
          </v:shape>
          <o:OLEObject DrawAspect="Content" ObjectID="_1825100922" ProgID="Equation.DSMT4" ShapeID="_x0000_i1363" Type="Embed" r:id="rId594"/>
        </w:object>
      </w:r>
      <w:r w:rsidRPr="00517B8B">
        <w:rPr>
          <w:rFonts w:ascii="Times New Roman" w:hAnsi="Times New Roman"/>
          <w:bCs/>
          <w:kern w:val="0"/>
          <w:lang w:eastAsia="en-US"/>
        </w:rPr>
        <w:t>与小球</w:t>
      </w:r>
      <w:r>
        <w:rPr>
          <w:rFonts w:ascii="Times New Roman" w:hAnsi="Times New Roman"/>
          <w:kern w:val="0"/>
          <w:position w:val="-4"/>
          <w:lang w:eastAsia="en-US"/>
        </w:rPr>
        <w:object>
          <v:shape id="_x0000_i1364" o:ole="" style="width:11.9pt;height:13.15pt" type="#_x0000_t75">
            <v:imagedata o:title="" r:id="rId100"/>
          </v:shape>
          <o:OLEObject DrawAspect="Content" ObjectID="_1825100923" ProgID="Equation.DSMT4" ShapeID="_x0000_i1364" Type="Embed" r:id="rId595"/>
        </w:object>
      </w:r>
      <w:r w:rsidRPr="00517B8B">
        <w:rPr>
          <w:rFonts w:ascii="Times New Roman" w:hAnsi="Times New Roman"/>
          <w:bCs/>
          <w:kern w:val="0"/>
          <w:lang w:eastAsia="en-US"/>
        </w:rPr>
        <w:t>第</w:t>
      </w:r>
      <w:r w:rsidRPr="00517B8B">
        <w:rPr>
          <w:rFonts w:ascii="Times New Roman" w:hAnsi="Times New Roman"/>
          <w:bCs/>
          <w:kern w:val="0"/>
          <w:lang w:eastAsia="en-US"/>
        </w:rPr>
        <w:t>1</w:t>
      </w:r>
      <w:r w:rsidRPr="00517B8B">
        <w:rPr>
          <w:rFonts w:ascii="Times New Roman" w:hAnsi="Times New Roman"/>
          <w:bCs/>
          <w:kern w:val="0"/>
          <w:lang w:eastAsia="en-US"/>
        </w:rPr>
        <w:t>次碰撞有</w:t>
      </w:r>
      <w:r>
        <w:rPr>
          <w:rFonts w:ascii="Times New Roman" w:hAnsi="Times New Roman"/>
          <w:kern w:val="0"/>
          <w:position w:val="-12"/>
          <w:lang w:eastAsia="en-US"/>
        </w:rPr>
        <w:object>
          <v:shape id="_x0000_i1365" o:ole="" style="width:100.8pt;height:18.15pt" type="#_x0000_t75">
            <v:imagedata o:title="" r:id="rId596"/>
          </v:shape>
          <o:OLEObject DrawAspect="Content" ObjectID="_1825100924" ProgID="Equation.DSMT4" ShapeID="_x0000_i1365" Type="Embed" r:id="rId597"/>
        </w:object>
      </w:r>
      <w:r w:rsidRPr="00517B8B">
        <w:rPr>
          <w:rFonts w:ascii="Times New Roman" w:hAnsi="Times New Roman"/>
          <w:bCs/>
          <w:kern w:val="0"/>
          <w:lang w:eastAsia="en-US"/>
        </w:rPr>
        <w:t>（</w:t>
      </w:r>
      <w:r w:rsidRPr="00517B8B">
        <w:rPr>
          <w:rFonts w:ascii="Times New Roman" w:hAnsi="Times New Roman"/>
          <w:bCs/>
          <w:kern w:val="0"/>
          <w:lang w:eastAsia="en-US"/>
        </w:rPr>
        <w:t>1</w:t>
      </w:r>
      <w:r w:rsidRPr="00517B8B">
        <w:rPr>
          <w:rFonts w:ascii="Times New Roman" w:hAnsi="Times New Roman"/>
          <w:bCs/>
          <w:kern w:val="0"/>
          <w:lang w:eastAsia="en-US"/>
        </w:rPr>
        <w:t>分）</w:t>
      </w:r>
    </w:p>
    <w:p w14:paraId="34D78E2F" w14:textId="77777777" w:rsidP="00517B8B" w:rsidR="00517B8B" w:rsidRPr="00517B8B">
      <w:pPr>
        <w:widowControl/>
        <w:spacing w:line="288" w:lineRule="auto"/>
        <w:jc w:val="left"/>
        <w:rPr>
          <w:rFonts w:ascii="Times New Roman" w:hAnsi="Times New Roman"/>
          <w:bCs/>
          <w:kern w:val="0"/>
        </w:rPr>
      </w:pPr>
      <w:r>
        <w:rPr>
          <w:rFonts w:ascii="Times New Roman" w:hAnsi="Times New Roman"/>
          <w:kern w:val="0"/>
          <w:position w:val="-24"/>
          <w:lang w:eastAsia="en-US"/>
        </w:rPr>
        <w:object>
          <v:shape id="_x0000_i1366" o:ole="" style="width:123.95pt;height:31.3pt" type="#_x0000_t75">
            <v:imagedata o:title="" r:id="rId598"/>
          </v:shape>
          <o:OLEObject DrawAspect="Content" ObjectID="_1825100925" ProgID="Equation.DSMT4" ShapeID="_x0000_i1366" Type="Embed" r:id="rId599"/>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4C7661D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得</w:t>
      </w:r>
      <w:r>
        <w:rPr>
          <w:rFonts w:ascii="Times New Roman" w:hAnsi="Times New Roman"/>
          <w:kern w:val="0"/>
          <w:position w:val="-12"/>
          <w:lang w:eastAsia="en-US"/>
        </w:rPr>
        <w:object>
          <v:shape id="_x0000_i1367" o:ole="" style="width:65.1pt;height:18.15pt" type="#_x0000_t75">
            <v:imagedata o:title="" r:id="rId600"/>
          </v:shape>
          <o:OLEObject DrawAspect="Content" ObjectID="_1825100926" ProgID="Equation.DSMT4" ShapeID="_x0000_i1367" Type="Embed" r:id="rId601"/>
        </w:object>
      </w:r>
      <w:r w:rsidRPr="00517B8B">
        <w:rPr>
          <w:rFonts w:ascii="Times New Roman" w:hAnsi="Times New Roman"/>
          <w:bCs/>
          <w:kern w:val="0"/>
        </w:rPr>
        <w:t>，</w:t>
      </w:r>
      <w:r>
        <w:rPr>
          <w:rFonts w:ascii="Times New Roman" w:hAnsi="Times New Roman"/>
          <w:kern w:val="0"/>
          <w:position w:val="-12"/>
          <w:lang w:eastAsia="en-US"/>
        </w:rPr>
        <w:object>
          <v:shape id="_x0000_i1368" o:ole="" style="width:58.25pt;height:18.15pt" type="#_x0000_t75">
            <v:imagedata o:title="" r:id="rId602"/>
          </v:shape>
          <o:OLEObject DrawAspect="Content" ObjectID="_1825100927" ProgID="Equation.DSMT4" ShapeID="_x0000_i1368" Type="Embed" r:id="rId603"/>
        </w:object>
      </w:r>
    </w:p>
    <w:p w14:paraId="74934000"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小球</w:t>
      </w:r>
      <w:r>
        <w:rPr>
          <w:rFonts w:ascii="Times New Roman" w:hAnsi="Times New Roman"/>
          <w:kern w:val="0"/>
          <w:position w:val="-4"/>
          <w:lang w:eastAsia="en-US"/>
        </w:rPr>
        <w:object>
          <v:shape id="_x0000_i1369" o:ole="" style="width:13.15pt;height:13.15pt" type="#_x0000_t75">
            <v:imagedata o:title="" r:id="rId94"/>
          </v:shape>
          <o:OLEObject DrawAspect="Content" ObjectID="_1825100928" ProgID="Equation.DSMT4" ShapeID="_x0000_i1369" Type="Embed" r:id="rId604"/>
        </w:object>
      </w:r>
      <w:r w:rsidRPr="00517B8B">
        <w:rPr>
          <w:rFonts w:ascii="Times New Roman" w:hAnsi="Times New Roman"/>
          <w:bCs/>
          <w:kern w:val="0"/>
        </w:rPr>
        <w:t>与小球</w:t>
      </w:r>
      <w:r>
        <w:rPr>
          <w:rFonts w:ascii="Times New Roman" w:hAnsi="Times New Roman"/>
          <w:kern w:val="0"/>
          <w:position w:val="-4"/>
          <w:lang w:eastAsia="en-US"/>
        </w:rPr>
        <w:object>
          <v:shape id="_x0000_i1370" o:ole="" style="width:11.9pt;height:13.15pt" type="#_x0000_t75">
            <v:imagedata o:title="" r:id="rId87"/>
          </v:shape>
          <o:OLEObject DrawAspect="Content" ObjectID="_1825100929" ProgID="Equation.DSMT4" ShapeID="_x0000_i1370" Type="Embed" r:id="rId605"/>
        </w:object>
      </w:r>
      <w:r w:rsidRPr="00517B8B">
        <w:rPr>
          <w:rFonts w:ascii="Times New Roman" w:hAnsi="Times New Roman"/>
          <w:bCs/>
          <w:kern w:val="0"/>
        </w:rPr>
        <w:t>第</w:t>
      </w:r>
      <w:r w:rsidRPr="00517B8B">
        <w:rPr>
          <w:rFonts w:ascii="Times New Roman" w:hAnsi="Times New Roman"/>
          <w:bCs/>
          <w:kern w:val="0"/>
        </w:rPr>
        <w:t>1</w:t>
      </w:r>
      <w:r w:rsidRPr="00517B8B">
        <w:rPr>
          <w:rFonts w:ascii="Times New Roman" w:hAnsi="Times New Roman"/>
          <w:bCs/>
          <w:kern w:val="0"/>
        </w:rPr>
        <w:t>次碰后，小球</w:t>
      </w:r>
      <w:r>
        <w:rPr>
          <w:rFonts w:ascii="Times New Roman" w:hAnsi="Times New Roman"/>
          <w:kern w:val="0"/>
          <w:position w:val="-4"/>
          <w:lang w:eastAsia="en-US"/>
        </w:rPr>
        <w:object>
          <v:shape id="_x0000_i1371" o:ole="" style="width:13.15pt;height:13.15pt" type="#_x0000_t75">
            <v:imagedata o:title="" r:id="rId94"/>
          </v:shape>
          <o:OLEObject DrawAspect="Content" ObjectID="_1825100930" ProgID="Equation.DSMT4" ShapeID="_x0000_i1371" Type="Embed" r:id="rId606"/>
        </w:object>
      </w:r>
      <w:r w:rsidRPr="00517B8B">
        <w:rPr>
          <w:rFonts w:ascii="Times New Roman" w:hAnsi="Times New Roman"/>
          <w:bCs/>
          <w:kern w:val="0"/>
        </w:rPr>
        <w:t>第</w:t>
      </w:r>
      <w:r w:rsidRPr="00517B8B">
        <w:rPr>
          <w:rFonts w:ascii="Times New Roman" w:hAnsi="Times New Roman"/>
          <w:bCs/>
          <w:kern w:val="0"/>
        </w:rPr>
        <w:t>1</w:t>
      </w:r>
      <w:r w:rsidRPr="00517B8B">
        <w:rPr>
          <w:rFonts w:ascii="Times New Roman" w:hAnsi="Times New Roman"/>
          <w:bCs/>
          <w:kern w:val="0"/>
        </w:rPr>
        <w:t>次返回斜面底端所用时间为</w:t>
      </w:r>
      <w:r>
        <w:rPr>
          <w:rFonts w:ascii="Times New Roman" w:hAnsi="Times New Roman"/>
          <w:kern w:val="0"/>
          <w:position w:val="-12"/>
          <w:lang w:eastAsia="en-US"/>
        </w:rPr>
        <w:object>
          <v:shape id="_x0000_i1372" o:ole="" style="width:10pt;height:18.15pt" type="#_x0000_t75">
            <v:imagedata o:title="" r:id="rId607"/>
          </v:shape>
          <o:OLEObject DrawAspect="Content" ObjectID="_1825100931" ProgID="Equation.DSMT4" ShapeID="_x0000_i1372" Type="Embed" r:id="rId608"/>
        </w:object>
      </w:r>
      <w:r w:rsidRPr="00517B8B">
        <w:rPr>
          <w:rFonts w:ascii="Times New Roman" w:hAnsi="Times New Roman"/>
          <w:bCs/>
          <w:kern w:val="0"/>
        </w:rPr>
        <w:t>，则有</w:t>
      </w:r>
      <w:r>
        <w:rPr>
          <w:rFonts w:ascii="Times New Roman" w:hAnsi="Times New Roman"/>
          <w:kern w:val="0"/>
          <w:position w:val="-12"/>
          <w:lang w:eastAsia="en-US"/>
        </w:rPr>
        <w:object>
          <v:shape id="_x0000_i1373" o:ole="" style="width:43.2pt;height:18.15pt" type="#_x0000_t75">
            <v:imagedata o:title="" r:id="rId609"/>
          </v:shape>
          <o:OLEObject DrawAspect="Content" ObjectID="_1825100932" ProgID="Equation.DSMT4" ShapeID="_x0000_i1373" Type="Embed" r:id="rId610"/>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500B3F3A"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小球</w:t>
      </w:r>
      <w:r>
        <w:rPr>
          <w:rFonts w:ascii="Times New Roman" w:hAnsi="Times New Roman"/>
          <w:kern w:val="0"/>
          <w:position w:val="-4"/>
          <w:lang w:eastAsia="en-US"/>
        </w:rPr>
        <w:object>
          <v:shape id="_x0000_i1374" o:ole="" style="width:13.15pt;height:13.15pt" type="#_x0000_t75">
            <v:imagedata o:title="" r:id="rId94"/>
          </v:shape>
          <o:OLEObject DrawAspect="Content" ObjectID="_1825100933" ProgID="Equation.DSMT4" ShapeID="_x0000_i1374" Type="Embed" r:id="rId611"/>
        </w:object>
      </w:r>
      <w:r w:rsidRPr="00517B8B">
        <w:rPr>
          <w:rFonts w:ascii="Times New Roman" w:hAnsi="Times New Roman"/>
          <w:bCs/>
          <w:kern w:val="0"/>
        </w:rPr>
        <w:t>第</w:t>
      </w:r>
      <w:r w:rsidRPr="00517B8B">
        <w:rPr>
          <w:rFonts w:ascii="Times New Roman" w:hAnsi="Times New Roman"/>
          <w:bCs/>
          <w:kern w:val="0"/>
        </w:rPr>
        <w:t>1</w:t>
      </w:r>
      <w:r w:rsidRPr="00517B8B">
        <w:rPr>
          <w:rFonts w:ascii="Times New Roman" w:hAnsi="Times New Roman"/>
          <w:bCs/>
          <w:kern w:val="0"/>
        </w:rPr>
        <w:t>次返回斜面底端所经历的时间</w:t>
      </w:r>
      <w:r>
        <w:rPr>
          <w:rFonts w:ascii="Times New Roman" w:hAnsi="Times New Roman"/>
          <w:kern w:val="0"/>
          <w:position w:val="-12"/>
          <w:lang w:eastAsia="en-US"/>
        </w:rPr>
        <w:object>
          <v:shape id="_x0000_i1375" o:ole="" style="width:70.1pt;height:18.15pt" type="#_x0000_t75">
            <v:imagedata o:title="" r:id="rId612"/>
          </v:shape>
          <o:OLEObject DrawAspect="Content" ObjectID="_1825100934" ProgID="Equation.DSMT4" ShapeID="_x0000_i1375" Type="Embed" r:id="rId613"/>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5A857E64"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得</w:t>
      </w:r>
      <w:r>
        <w:rPr>
          <w:rFonts w:ascii="Times New Roman" w:hAnsi="Times New Roman"/>
          <w:kern w:val="0"/>
          <w:position w:val="-6"/>
          <w:lang w:eastAsia="en-US"/>
        </w:rPr>
        <w:object>
          <v:shape id="_x0000_i1376" o:ole="" style="width:38.2pt;height:13.75pt" type="#_x0000_t75">
            <v:imagedata o:title="" r:id="rId614"/>
          </v:shape>
          <o:OLEObject DrawAspect="Content" ObjectID="_1825100935" ProgID="Equation.DSMT4" ShapeID="_x0000_i1376" Type="Embed" r:id="rId615"/>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4E4EB8DD"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w:t>
      </w:r>
      <w:r w:rsidRPr="00517B8B">
        <w:rPr>
          <w:rFonts w:ascii="Times New Roman" w:hAnsi="Times New Roman"/>
          <w:bCs/>
          <w:kern w:val="0"/>
        </w:rPr>
        <w:t>3</w:t>
      </w:r>
      <w:r w:rsidRPr="00517B8B">
        <w:rPr>
          <w:rFonts w:ascii="Times New Roman" w:hAnsi="Times New Roman"/>
          <w:bCs/>
          <w:kern w:val="0"/>
        </w:rPr>
        <w:t>）每次碰后小球</w:t>
      </w:r>
      <w:r>
        <w:rPr>
          <w:rFonts w:ascii="Times New Roman" w:hAnsi="Times New Roman"/>
          <w:kern w:val="0"/>
          <w:position w:val="-4"/>
          <w:lang w:eastAsia="en-US"/>
        </w:rPr>
        <w:object>
          <v:shape id="_x0000_i1377" o:ole="" style="width:11.9pt;height:13.15pt" type="#_x0000_t75">
            <v:imagedata o:title="" r:id="rId616"/>
          </v:shape>
          <o:OLEObject DrawAspect="Content" ObjectID="_1825100936" ProgID="Equation.DSMT4" ShapeID="_x0000_i1377" Type="Embed" r:id="rId617"/>
        </w:object>
      </w:r>
      <w:r w:rsidRPr="00517B8B">
        <w:rPr>
          <w:rFonts w:ascii="Times New Roman" w:hAnsi="Times New Roman"/>
          <w:bCs/>
          <w:kern w:val="0"/>
        </w:rPr>
        <w:t>做匀减速运动，由牛顿第二定律</w:t>
      </w:r>
      <w:r>
        <w:rPr>
          <w:rFonts w:ascii="Times New Roman" w:hAnsi="Times New Roman"/>
          <w:kern w:val="0"/>
          <w:position w:val="-12"/>
          <w:lang w:eastAsia="en-US"/>
        </w:rPr>
        <w:object>
          <v:shape id="_x0000_i1378" o:ole="" style="width:1in;height:18.15pt" type="#_x0000_t75">
            <v:imagedata o:title="" r:id="rId618"/>
          </v:shape>
          <o:OLEObject DrawAspect="Content" ObjectID="_1825100937" ProgID="Equation.DSMT4" ShapeID="_x0000_i1378" Type="Embed" r:id="rId619"/>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3D16DDC3"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设第一次碰后小球</w:t>
      </w:r>
      <w:r>
        <w:rPr>
          <w:rFonts w:ascii="Times New Roman" w:hAnsi="Times New Roman"/>
          <w:kern w:val="0"/>
          <w:position w:val="-4"/>
          <w:lang w:eastAsia="en-US"/>
        </w:rPr>
        <w:object>
          <v:shape id="_x0000_i1379" o:ole="" style="width:11.9pt;height:13.15pt" type="#_x0000_t75">
            <v:imagedata o:title="" r:id="rId100"/>
          </v:shape>
          <o:OLEObject DrawAspect="Content" ObjectID="_1825100938" ProgID="Equation.DSMT4" ShapeID="_x0000_i1379" Type="Embed" r:id="rId620"/>
        </w:object>
      </w:r>
      <w:r w:rsidRPr="00517B8B">
        <w:rPr>
          <w:rFonts w:ascii="Times New Roman" w:hAnsi="Times New Roman"/>
          <w:bCs/>
          <w:kern w:val="0"/>
        </w:rPr>
        <w:t>匀减速到静止所用时间为</w:t>
      </w:r>
      <w:r>
        <w:rPr>
          <w:rFonts w:ascii="Times New Roman" w:hAnsi="Times New Roman"/>
          <w:kern w:val="0"/>
          <w:position w:val="-12"/>
          <w:lang w:eastAsia="en-US"/>
        </w:rPr>
        <w:object>
          <v:shape id="_x0000_i1380" o:ole="" style="width:11.25pt;height:18.15pt" type="#_x0000_t75">
            <v:imagedata o:title="" r:id="rId621"/>
          </v:shape>
          <o:OLEObject DrawAspect="Content" ObjectID="_1825100939" ProgID="Equation.DSMT4" ShapeID="_x0000_i1380" Type="Embed" r:id="rId622"/>
        </w:object>
      </w:r>
      <w:r w:rsidRPr="00517B8B">
        <w:rPr>
          <w:rFonts w:ascii="Times New Roman" w:hAnsi="Times New Roman"/>
          <w:bCs/>
          <w:kern w:val="0"/>
        </w:rPr>
        <w:t>，</w:t>
      </w:r>
      <w:r>
        <w:rPr>
          <w:rFonts w:ascii="Times New Roman" w:hAnsi="Times New Roman"/>
          <w:kern w:val="0"/>
          <w:position w:val="-12"/>
          <w:lang w:eastAsia="en-US"/>
        </w:rPr>
        <w:object>
          <v:shape id="_x0000_i1381" o:ole="" style="width:46.95pt;height:18.15pt" type="#_x0000_t75">
            <v:imagedata o:title="" r:id="rId623"/>
          </v:shape>
          <o:OLEObject DrawAspect="Content" ObjectID="_1825100940" ProgID="Equation.DSMT4" ShapeID="_x0000_i1381" Type="Embed" r:id="rId624"/>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314655C3"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解得</w:t>
      </w:r>
      <w:r>
        <w:rPr>
          <w:rFonts w:ascii="Times New Roman" w:hAnsi="Times New Roman"/>
          <w:kern w:val="0"/>
          <w:position w:val="-12"/>
          <w:lang w:eastAsia="en-US"/>
        </w:rPr>
        <w:object>
          <v:shape id="_x0000_i1382" o:ole="" style="width:36.3pt;height:18.15pt" type="#_x0000_t75">
            <v:imagedata o:title="" r:id="rId625"/>
          </v:shape>
          <o:OLEObject DrawAspect="Content" ObjectID="_1825100941" ProgID="Equation.DSMT4" ShapeID="_x0000_i1382" Type="Embed" r:id="rId626"/>
        </w:object>
      </w:r>
      <w:r w:rsidRPr="00517B8B">
        <w:rPr>
          <w:rFonts w:ascii="Times New Roman" w:hAnsi="Times New Roman"/>
          <w:bCs/>
          <w:kern w:val="0"/>
        </w:rPr>
        <w:t>，由此可知每次碰撞前小球</w:t>
      </w:r>
      <w:r>
        <w:rPr>
          <w:rFonts w:ascii="Times New Roman" w:hAnsi="Times New Roman"/>
          <w:kern w:val="0"/>
          <w:position w:val="-4"/>
          <w:lang w:eastAsia="en-US"/>
        </w:rPr>
        <w:object>
          <v:shape id="_x0000_i1383" o:ole="" style="width:11.9pt;height:13.15pt" type="#_x0000_t75">
            <v:imagedata o:title="" r:id="rId100"/>
          </v:shape>
          <o:OLEObject DrawAspect="Content" ObjectID="_1825100942" ProgID="Equation.DSMT4" ShapeID="_x0000_i1383" Type="Embed" r:id="rId627"/>
        </w:object>
      </w:r>
      <w:r w:rsidRPr="00517B8B">
        <w:rPr>
          <w:rFonts w:ascii="Times New Roman" w:hAnsi="Times New Roman"/>
          <w:bCs/>
          <w:kern w:val="0"/>
        </w:rPr>
        <w:t>均静止（</w:t>
      </w:r>
      <w:r w:rsidRPr="00517B8B">
        <w:rPr>
          <w:rFonts w:ascii="Times New Roman" w:hAnsi="Times New Roman"/>
          <w:bCs/>
          <w:kern w:val="0"/>
        </w:rPr>
        <w:t>1</w:t>
      </w:r>
      <w:r w:rsidRPr="00517B8B">
        <w:rPr>
          <w:rFonts w:ascii="Times New Roman" w:hAnsi="Times New Roman"/>
          <w:bCs/>
          <w:kern w:val="0"/>
        </w:rPr>
        <w:t>分）</w:t>
      </w:r>
    </w:p>
    <w:p w14:paraId="7254DE19"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小球</w:t>
      </w:r>
      <w:r>
        <w:rPr>
          <w:rFonts w:ascii="Times New Roman" w:hAnsi="Times New Roman"/>
          <w:kern w:val="0"/>
          <w:position w:val="-4"/>
          <w:lang w:eastAsia="en-US"/>
        </w:rPr>
        <w:object>
          <v:shape id="_x0000_i1384" o:ole="" style="width:13.15pt;height:13.15pt" type="#_x0000_t75">
            <v:imagedata o:title="" r:id="rId94"/>
          </v:shape>
          <o:OLEObject DrawAspect="Content" ObjectID="_1825100943" ProgID="Equation.DSMT4" ShapeID="_x0000_i1384" Type="Embed" r:id="rId628"/>
        </w:object>
      </w:r>
      <w:r w:rsidRPr="00517B8B">
        <w:rPr>
          <w:rFonts w:ascii="Times New Roman" w:hAnsi="Times New Roman"/>
          <w:bCs/>
          <w:kern w:val="0"/>
        </w:rPr>
        <w:t>每次与小球</w:t>
      </w:r>
      <w:r>
        <w:rPr>
          <w:rFonts w:ascii="Times New Roman" w:hAnsi="Times New Roman"/>
          <w:kern w:val="0"/>
          <w:position w:val="-4"/>
          <w:lang w:eastAsia="en-US"/>
        </w:rPr>
        <w:object>
          <v:shape id="_x0000_i1385" o:ole="" style="width:11.9pt;height:13.15pt" type="#_x0000_t75">
            <v:imagedata o:title="" r:id="rId100"/>
          </v:shape>
          <o:OLEObject DrawAspect="Content" ObjectID="_1825100944" ProgID="Equation.DSMT4" ShapeID="_x0000_i1385" Type="Embed" r:id="rId629"/>
        </w:object>
      </w:r>
      <w:r w:rsidRPr="00517B8B">
        <w:rPr>
          <w:rFonts w:ascii="Times New Roman" w:hAnsi="Times New Roman"/>
          <w:bCs/>
          <w:kern w:val="0"/>
        </w:rPr>
        <w:t>碰撞后，速度大小变为原来的</w:t>
      </w:r>
      <w:r>
        <w:rPr>
          <w:rFonts w:ascii="Times New Roman" w:hAnsi="Times New Roman"/>
          <w:kern w:val="0"/>
          <w:position w:val="-24"/>
          <w:lang w:eastAsia="en-US"/>
        </w:rPr>
        <w:object>
          <v:shape id="_x0000_i1386" o:ole="" style="width:11.9pt;height:31.3pt" type="#_x0000_t75">
            <v:imagedata o:title="" r:id="rId630"/>
          </v:shape>
          <o:OLEObject DrawAspect="Content" ObjectID="_1825100945" ProgID="Equation.DSMT4" ShapeID="_x0000_i1386" Type="Embed" r:id="rId631"/>
        </w:object>
      </w:r>
      <w:r w:rsidRPr="00517B8B">
        <w:rPr>
          <w:rFonts w:ascii="Times New Roman" w:hAnsi="Times New Roman"/>
          <w:bCs/>
          <w:kern w:val="0"/>
        </w:rPr>
        <w:t>，小球</w:t>
      </w:r>
      <w:r>
        <w:rPr>
          <w:rFonts w:ascii="Times New Roman" w:hAnsi="Times New Roman"/>
          <w:kern w:val="0"/>
          <w:position w:val="-4"/>
          <w:lang w:eastAsia="en-US"/>
        </w:rPr>
        <w:object>
          <v:shape id="_x0000_i1387" o:ole="" style="width:11.9pt;height:13.15pt" type="#_x0000_t75">
            <v:imagedata o:title="" r:id="rId100"/>
          </v:shape>
          <o:OLEObject DrawAspect="Content" ObjectID="_1825100946" ProgID="Equation.DSMT4" ShapeID="_x0000_i1387" Type="Embed" r:id="rId632"/>
        </w:object>
      </w:r>
      <w:r w:rsidRPr="00517B8B">
        <w:rPr>
          <w:rFonts w:ascii="Times New Roman" w:hAnsi="Times New Roman"/>
          <w:bCs/>
          <w:kern w:val="0"/>
        </w:rPr>
        <w:t>的速度大小也为小球</w:t>
      </w:r>
      <w:r>
        <w:rPr>
          <w:rFonts w:ascii="Times New Roman" w:hAnsi="Times New Roman"/>
          <w:kern w:val="0"/>
          <w:position w:val="-4"/>
          <w:lang w:eastAsia="en-US"/>
        </w:rPr>
        <w:object>
          <v:shape id="_x0000_i1388" o:ole="" style="width:13.15pt;height:13.15pt" type="#_x0000_t75">
            <v:imagedata o:title="" r:id="rId94"/>
          </v:shape>
          <o:OLEObject DrawAspect="Content" ObjectID="_1825100947" ProgID="Equation.DSMT4" ShapeID="_x0000_i1388" Type="Embed" r:id="rId633"/>
        </w:object>
      </w:r>
      <w:r w:rsidRPr="00517B8B">
        <w:rPr>
          <w:rFonts w:ascii="Times New Roman" w:hAnsi="Times New Roman"/>
          <w:bCs/>
          <w:kern w:val="0"/>
        </w:rPr>
        <w:t>原来速度大小的</w:t>
      </w:r>
      <w:r>
        <w:rPr>
          <w:rFonts w:ascii="Times New Roman" w:hAnsi="Times New Roman"/>
          <w:kern w:val="0"/>
          <w:position w:val="-24"/>
          <w:lang w:eastAsia="en-US"/>
        </w:rPr>
        <w:object>
          <v:shape id="_x0000_i1389" o:ole="" style="width:11.9pt;height:31.3pt" type="#_x0000_t75">
            <v:imagedata o:title="" r:id="rId634"/>
          </v:shape>
          <o:OLEObject DrawAspect="Content" ObjectID="_1825100948" ProgID="Equation.DSMT4" ShapeID="_x0000_i1389" Type="Embed" r:id="rId635"/>
        </w:object>
      </w:r>
      <w:r w:rsidRPr="00517B8B">
        <w:rPr>
          <w:rFonts w:ascii="Times New Roman" w:hAnsi="Times New Roman"/>
          <w:bCs/>
          <w:kern w:val="0"/>
        </w:rPr>
        <w:t>由</w:t>
      </w:r>
      <w:r>
        <w:rPr>
          <w:rFonts w:ascii="Times New Roman" w:hAnsi="Times New Roman"/>
          <w:kern w:val="0"/>
          <w:position w:val="-12"/>
          <w:lang w:eastAsia="en-US"/>
        </w:rPr>
        <w:object>
          <v:shape id="_x0000_i1390" o:ole="" style="width:50.1pt;height:18.8pt" type="#_x0000_t75">
            <v:imagedata o:title="" r:id="rId636"/>
          </v:shape>
          <o:OLEObject DrawAspect="Content" ObjectID="_1825100949" ProgID="Equation.DSMT4" ShapeID="_x0000_i1390" Type="Embed" r:id="rId637"/>
        </w:object>
      </w:r>
      <w:r w:rsidRPr="00517B8B">
        <w:rPr>
          <w:rFonts w:ascii="Times New Roman" w:hAnsi="Times New Roman"/>
          <w:bCs/>
          <w:kern w:val="0"/>
        </w:rPr>
        <w:t>得小球</w:t>
      </w:r>
      <w:r>
        <w:rPr>
          <w:rFonts w:ascii="Times New Roman" w:hAnsi="Times New Roman"/>
          <w:kern w:val="0"/>
          <w:position w:val="-4"/>
          <w:lang w:eastAsia="en-US"/>
        </w:rPr>
        <w:object>
          <v:shape id="_x0000_i1391" o:ole="" style="width:13.15pt;height:13.15pt" type="#_x0000_t75">
            <v:imagedata o:title="" r:id="rId96"/>
          </v:shape>
          <o:OLEObject DrawAspect="Content" ObjectID="_1825100950" ProgID="Equation.DSMT4" ShapeID="_x0000_i1391" Type="Embed" r:id="rId638"/>
        </w:object>
      </w:r>
      <w:r w:rsidRPr="00517B8B">
        <w:rPr>
          <w:rFonts w:ascii="Times New Roman" w:hAnsi="Times New Roman"/>
          <w:bCs/>
          <w:kern w:val="0"/>
        </w:rPr>
        <w:t>与小球</w:t>
      </w:r>
      <w:r>
        <w:rPr>
          <w:rFonts w:ascii="Times New Roman" w:hAnsi="Times New Roman"/>
          <w:kern w:val="0"/>
          <w:position w:val="-4"/>
          <w:lang w:eastAsia="en-US"/>
        </w:rPr>
        <w:object>
          <v:shape id="_x0000_i1392" o:ole="" style="width:11.9pt;height:13.15pt" type="#_x0000_t75">
            <v:imagedata o:title="" r:id="rId87"/>
          </v:shape>
          <o:OLEObject DrawAspect="Content" ObjectID="_1825100951" ProgID="Equation.DSMT4" ShapeID="_x0000_i1392" Type="Embed" r:id="rId639"/>
        </w:object>
      </w:r>
      <w:r w:rsidRPr="00517B8B">
        <w:rPr>
          <w:rFonts w:ascii="Times New Roman" w:hAnsi="Times New Roman"/>
          <w:bCs/>
          <w:kern w:val="0"/>
        </w:rPr>
        <w:t>第二次碰前小球</w:t>
      </w:r>
      <w:r>
        <w:rPr>
          <w:rFonts w:ascii="Times New Roman" w:hAnsi="Times New Roman"/>
          <w:kern w:val="0"/>
          <w:position w:val="-4"/>
          <w:lang w:eastAsia="en-US"/>
        </w:rPr>
        <w:object>
          <v:shape id="_x0000_i1393" o:ole="" style="width:11.9pt;height:13.15pt" type="#_x0000_t75">
            <v:imagedata o:title="" r:id="rId100"/>
          </v:shape>
          <o:OLEObject DrawAspect="Content" ObjectID="_1825100952" ProgID="Equation.DSMT4" ShapeID="_x0000_i1393" Type="Embed" r:id="rId640"/>
        </w:object>
      </w:r>
      <w:r w:rsidRPr="00517B8B">
        <w:rPr>
          <w:rFonts w:ascii="Times New Roman" w:hAnsi="Times New Roman"/>
          <w:bCs/>
          <w:kern w:val="0"/>
        </w:rPr>
        <w:t>的位移大小</w:t>
      </w:r>
      <w:r>
        <w:rPr>
          <w:rFonts w:ascii="Times New Roman" w:hAnsi="Times New Roman"/>
          <w:kern w:val="0"/>
          <w:position w:val="-30"/>
          <w:lang w:eastAsia="en-US"/>
        </w:rPr>
        <w:object>
          <v:shape id="_x0000_i1394" o:ole="" style="width:70.75pt;height:36.3pt" type="#_x0000_t75">
            <v:imagedata o:title="" r:id="rId641"/>
          </v:shape>
          <o:OLEObject DrawAspect="Content" ObjectID="_1825100953" ProgID="Equation.DSMT4" ShapeID="_x0000_i1394" Type="Embed" r:id="rId642"/>
        </w:object>
      </w:r>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3CD95121" w14:textId="77777777" w:rsidP="00517B8B" w:rsidR="00517B8B" w:rsidRPr="00517B8B">
      <w:pPr>
        <w:widowControl/>
        <w:spacing w:line="288" w:lineRule="auto"/>
        <w:jc w:val="left"/>
        <w:rPr>
          <w:rFonts w:ascii="Times New Roman" w:hAnsi="Times New Roman"/>
          <w:bCs/>
          <w:kern w:val="0"/>
          <w:lang w:eastAsia="en-US"/>
        </w:rPr>
      </w:pPr>
      <w:r w:rsidRPr="00517B8B">
        <w:rPr>
          <w:rFonts w:ascii="Times New Roman" w:hAnsi="Times New Roman"/>
          <w:bCs/>
          <w:kern w:val="0"/>
          <w:lang w:eastAsia="en-US"/>
        </w:rPr>
        <w:t>小球</w:t>
      </w:r>
      <w:r>
        <w:rPr>
          <w:rFonts w:ascii="Times New Roman" w:hAnsi="Times New Roman"/>
          <w:kern w:val="0"/>
          <w:position w:val="-4"/>
          <w:lang w:eastAsia="en-US"/>
        </w:rPr>
        <w:object>
          <v:shape id="_x0000_i1395" o:ole="" style="width:13.15pt;height:13.15pt" type="#_x0000_t75">
            <v:imagedata o:title="" r:id="rId94"/>
          </v:shape>
          <o:OLEObject DrawAspect="Content" ObjectID="_1825100954" ProgID="Equation.DSMT4" ShapeID="_x0000_i1395" Type="Embed" r:id="rId643"/>
        </w:object>
      </w:r>
      <w:r w:rsidRPr="00517B8B">
        <w:rPr>
          <w:rFonts w:ascii="Times New Roman" w:hAnsi="Times New Roman"/>
          <w:bCs/>
          <w:kern w:val="0"/>
          <w:lang w:eastAsia="en-US"/>
        </w:rPr>
        <w:t>与小球</w:t>
      </w:r>
      <w:r>
        <w:rPr>
          <w:rFonts w:ascii="Times New Roman" w:hAnsi="Times New Roman"/>
          <w:kern w:val="0"/>
          <w:position w:val="-4"/>
          <w:lang w:eastAsia="en-US"/>
        </w:rPr>
        <w:object>
          <v:shape id="_x0000_i1396" o:ole="" style="width:11.9pt;height:13.15pt" type="#_x0000_t75">
            <v:imagedata o:title="" r:id="rId100"/>
          </v:shape>
          <o:OLEObject DrawAspect="Content" ObjectID="_1825100955" ProgID="Equation.DSMT4" ShapeID="_x0000_i1396" Type="Embed" r:id="rId644"/>
        </w:object>
      </w:r>
      <w:r w:rsidRPr="00517B8B">
        <w:rPr>
          <w:rFonts w:ascii="Times New Roman" w:hAnsi="Times New Roman"/>
          <w:bCs/>
          <w:kern w:val="0"/>
          <w:lang w:eastAsia="en-US"/>
        </w:rPr>
        <w:t>第三次碰前小球</w:t>
      </w:r>
      <w:r>
        <w:rPr>
          <w:rFonts w:ascii="Times New Roman" w:hAnsi="Times New Roman"/>
          <w:kern w:val="0"/>
          <w:position w:val="-4"/>
          <w:lang w:eastAsia="en-US"/>
        </w:rPr>
        <w:object>
          <v:shape id="_x0000_i1397" o:ole="" style="width:11.9pt;height:13.15pt" type="#_x0000_t75">
            <v:imagedata o:title="" r:id="rId100"/>
          </v:shape>
          <o:OLEObject DrawAspect="Content" ObjectID="_1825100956" ProgID="Equation.DSMT4" ShapeID="_x0000_i1397" Type="Embed" r:id="rId645"/>
        </w:object>
      </w:r>
      <w:r w:rsidRPr="00517B8B">
        <w:rPr>
          <w:rFonts w:ascii="Times New Roman" w:hAnsi="Times New Roman"/>
          <w:bCs/>
          <w:kern w:val="0"/>
          <w:lang w:eastAsia="en-US"/>
        </w:rPr>
        <w:t>的位移大小</w:t>
      </w:r>
      <w:r>
        <w:rPr>
          <w:rFonts w:ascii="Times New Roman" w:hAnsi="Times New Roman"/>
          <w:kern w:val="0"/>
          <w:position w:val="-30"/>
          <w:lang w:eastAsia="en-US"/>
        </w:rPr>
        <w:object>
          <v:shape id="_x0000_i1398" o:ole="" style="width:78.25pt;height:36.3pt" type="#_x0000_t75">
            <v:imagedata o:title="" r:id="rId646"/>
          </v:shape>
          <o:OLEObject DrawAspect="Content" ObjectID="_1825100957" ProgID="Equation.DSMT4" ShapeID="_x0000_i1398" Type="Embed" r:id="rId647"/>
        </w:object>
      </w:r>
      <w:r w:rsidRPr="00517B8B">
        <w:rPr>
          <w:rFonts w:ascii="Times New Roman" w:hAnsi="Times New Roman"/>
          <w:bCs/>
          <w:kern w:val="0"/>
          <w:lang w:eastAsia="en-US"/>
        </w:rPr>
        <w:t>（</w:t>
      </w:r>
      <w:r w:rsidRPr="00517B8B">
        <w:rPr>
          <w:rFonts w:ascii="Times New Roman" w:hAnsi="Times New Roman"/>
          <w:bCs/>
          <w:kern w:val="0"/>
          <w:lang w:eastAsia="en-US"/>
        </w:rPr>
        <w:t>1</w:t>
      </w:r>
      <w:r w:rsidRPr="00517B8B">
        <w:rPr>
          <w:rFonts w:ascii="Times New Roman" w:hAnsi="Times New Roman"/>
          <w:bCs/>
          <w:kern w:val="0"/>
          <w:lang w:eastAsia="en-US"/>
        </w:rPr>
        <w:t>分）</w:t>
      </w:r>
    </w:p>
    <w:p w14:paraId="780A3620" w14:textId="77777777" w:rsidP="00517B8B" w:rsidR="00517B8B" w:rsidRPr="00517B8B">
      <w:pPr>
        <w:widowControl/>
        <w:spacing w:line="288" w:lineRule="auto"/>
        <w:jc w:val="left"/>
        <w:rPr>
          <w:rFonts w:ascii="Times New Roman" w:hAnsi="Times New Roman"/>
          <w:bCs/>
          <w:kern w:val="0"/>
          <w:lang w:eastAsia="en-US"/>
        </w:rPr>
      </w:pPr>
      <w:r w:rsidRPr="00517B8B">
        <w:rPr>
          <w:rFonts w:ascii="Times New Roman" w:hAnsi="Times New Roman"/>
          <w:bCs/>
          <w:kern w:val="0"/>
          <w:lang w:eastAsia="en-US"/>
        </w:rPr>
        <w:t>可知小球</w:t>
      </w:r>
      <w:r>
        <w:rPr>
          <w:rFonts w:ascii="Times New Roman" w:hAnsi="Times New Roman"/>
          <w:kern w:val="0"/>
          <w:position w:val="-4"/>
          <w:lang w:eastAsia="en-US"/>
        </w:rPr>
        <w:object>
          <v:shape id="_x0000_i1399" o:ole="" style="width:13.15pt;height:13.15pt" type="#_x0000_t75">
            <v:imagedata o:title="" r:id="rId94"/>
          </v:shape>
          <o:OLEObject DrawAspect="Content" ObjectID="_1825100958" ProgID="Equation.DSMT4" ShapeID="_x0000_i1399" Type="Embed" r:id="rId648"/>
        </w:object>
      </w:r>
      <w:r w:rsidRPr="00517B8B">
        <w:rPr>
          <w:rFonts w:ascii="Times New Roman" w:hAnsi="Times New Roman"/>
          <w:bCs/>
          <w:kern w:val="0"/>
          <w:lang w:eastAsia="en-US"/>
        </w:rPr>
        <w:t>与小球</w:t>
      </w:r>
      <w:r>
        <w:rPr>
          <w:rFonts w:ascii="Times New Roman" w:hAnsi="Times New Roman"/>
          <w:kern w:val="0"/>
          <w:position w:val="-4"/>
          <w:lang w:eastAsia="en-US"/>
        </w:rPr>
        <w:object>
          <v:shape id="_x0000_i1400" o:ole="" style="width:11.9pt;height:13.15pt" type="#_x0000_t75">
            <v:imagedata o:title="" r:id="rId100"/>
          </v:shape>
          <o:OLEObject DrawAspect="Content" ObjectID="_1825100959" ProgID="Equation.DSMT4" ShapeID="_x0000_i1400" Type="Embed" r:id="rId649"/>
        </w:object>
      </w:r>
      <w:r w:rsidRPr="00517B8B">
        <w:rPr>
          <w:rFonts w:ascii="Times New Roman" w:hAnsi="Times New Roman"/>
          <w:bCs/>
          <w:kern w:val="0"/>
          <w:lang w:eastAsia="en-US"/>
        </w:rPr>
        <w:t>第</w:t>
      </w:r>
      <w:r>
        <w:rPr>
          <w:rFonts w:ascii="Times New Roman" w:hAnsi="Times New Roman"/>
          <w:kern w:val="0"/>
          <w:position w:val="-6"/>
          <w:lang w:eastAsia="en-US"/>
        </w:rPr>
        <w:object>
          <v:shape id="_x0000_i1401" o:ole="" style="width:10pt;height:11.25pt" type="#_x0000_t75">
            <v:imagedata o:title="" r:id="rId282"/>
          </v:shape>
          <o:OLEObject DrawAspect="Content" ObjectID="_1825100960" ProgID="Equation.DSMT4" ShapeID="_x0000_i1401" Type="Embed" r:id="rId650"/>
        </w:object>
      </w:r>
      <w:r w:rsidRPr="00517B8B">
        <w:rPr>
          <w:rFonts w:ascii="Times New Roman" w:hAnsi="Times New Roman"/>
          <w:bCs/>
          <w:kern w:val="0"/>
          <w:lang w:eastAsia="en-US"/>
        </w:rPr>
        <w:t>次碰前小球</w:t>
      </w:r>
      <w:r>
        <w:rPr>
          <w:rFonts w:ascii="Times New Roman" w:hAnsi="Times New Roman"/>
          <w:kern w:val="0"/>
          <w:position w:val="-4"/>
          <w:lang w:eastAsia="en-US"/>
        </w:rPr>
        <w:object>
          <v:shape id="_x0000_i1402" o:ole="" style="width:11.9pt;height:13.15pt" type="#_x0000_t75">
            <v:imagedata o:title="" r:id="rId100"/>
          </v:shape>
          <o:OLEObject DrawAspect="Content" ObjectID="_1825100961" ProgID="Equation.DSMT4" ShapeID="_x0000_i1402" Type="Embed" r:id="rId651"/>
        </w:object>
      </w:r>
      <w:r w:rsidRPr="00517B8B">
        <w:rPr>
          <w:rFonts w:ascii="Times New Roman" w:hAnsi="Times New Roman"/>
          <w:bCs/>
          <w:kern w:val="0"/>
          <w:lang w:eastAsia="en-US"/>
        </w:rPr>
        <w:t>的位移大小</w:t>
      </w:r>
      <w:r>
        <w:rPr>
          <w:rFonts w:ascii="Times New Roman" w:hAnsi="Times New Roman"/>
          <w:kern w:val="0"/>
          <w:position w:val="-30"/>
          <w:lang w:eastAsia="en-US"/>
        </w:rPr>
        <w:object>
          <v:shape id="_x0000_i1403" o:ole="" style="width:100.15pt;height:36.3pt" type="#_x0000_t75">
            <v:imagedata o:title="" r:id="rId652"/>
          </v:shape>
          <o:OLEObject DrawAspect="Content" ObjectID="_1825100962" ProgID="Equation.DSMT4" ShapeID="_x0000_i1403" Type="Embed" r:id="rId653"/>
        </w:object>
      </w:r>
      <w:r w:rsidRPr="00517B8B">
        <w:rPr>
          <w:rFonts w:ascii="Times New Roman" w:hAnsi="Times New Roman"/>
          <w:bCs/>
          <w:kern w:val="0"/>
          <w:lang w:eastAsia="en-US"/>
        </w:rPr>
        <w:t>（</w:t>
      </w:r>
      <w:r w:rsidRPr="00517B8B">
        <w:rPr>
          <w:rFonts w:ascii="Times New Roman" w:hAnsi="Times New Roman"/>
          <w:bCs/>
          <w:kern w:val="0"/>
          <w:lang w:eastAsia="en-US"/>
        </w:rPr>
        <w:t>1</w:t>
      </w:r>
      <w:r w:rsidRPr="00517B8B">
        <w:rPr>
          <w:rFonts w:ascii="Times New Roman" w:hAnsi="Times New Roman"/>
          <w:bCs/>
          <w:kern w:val="0"/>
          <w:lang w:eastAsia="en-US"/>
        </w:rPr>
        <w:t>分）</w:t>
      </w:r>
    </w:p>
    <w:p w14:paraId="3ACB7358"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则小球</w:t>
      </w:r>
      <w:r>
        <w:rPr>
          <w:rFonts w:ascii="Times New Roman" w:hAnsi="Times New Roman"/>
          <w:kern w:val="0"/>
          <w:position w:val="-4"/>
          <w:lang w:eastAsia="en-US"/>
        </w:rPr>
        <w:object>
          <v:shape id="_x0000_i1404" o:ole="" style="width:11.9pt;height:13.15pt" type="#_x0000_t75">
            <v:imagedata o:title="" r:id="rId100"/>
          </v:shape>
          <o:OLEObject DrawAspect="Content" ObjectID="_1825100963" ProgID="Equation.DSMT4" ShapeID="_x0000_i1404" Type="Embed" r:id="rId654"/>
        </w:object>
      </w:r>
      <w:r w:rsidRPr="00517B8B">
        <w:rPr>
          <w:rFonts w:ascii="Times New Roman" w:hAnsi="Times New Roman"/>
          <w:bCs/>
          <w:kern w:val="0"/>
        </w:rPr>
        <w:t>的总位移为</w:t>
      </w:r>
      <w:bookmarkStart w:id="5" w:name="MTBlankEqn"/>
      <w:r>
        <w:rPr>
          <w:rFonts w:ascii="Times New Roman" w:hAnsi="Times New Roman"/>
          <w:kern w:val="0"/>
          <w:position w:val="-28"/>
          <w:lang w:eastAsia="en-US"/>
        </w:rPr>
        <w:object>
          <v:shape id="_x0000_i1405" o:ole="" style="width:184.7pt;height:33.8pt" type="#_x0000_t75">
            <v:imagedata o:title="" r:id="rId655"/>
          </v:shape>
          <o:OLEObject DrawAspect="Content" ObjectID="_1825100964" ProgID="Equation.DSMT4" ShapeID="_x0000_i1405" Type="Embed" r:id="rId656"/>
        </w:object>
      </w:r>
      <w:bookmarkEnd w:id="5"/>
      <w:r w:rsidRPr="00517B8B">
        <w:rPr>
          <w:rFonts w:ascii="Times New Roman" w:hAnsi="Times New Roman"/>
          <w:bCs/>
          <w:kern w:val="0"/>
        </w:rPr>
        <w:t>（</w:t>
      </w:r>
      <w:r w:rsidRPr="00517B8B">
        <w:rPr>
          <w:rFonts w:ascii="Times New Roman" w:hAnsi="Times New Roman"/>
          <w:bCs/>
          <w:kern w:val="0"/>
        </w:rPr>
        <w:t>1</w:t>
      </w:r>
      <w:r w:rsidRPr="00517B8B">
        <w:rPr>
          <w:rFonts w:ascii="Times New Roman" w:hAnsi="Times New Roman"/>
          <w:bCs/>
          <w:kern w:val="0"/>
        </w:rPr>
        <w:t>分）</w:t>
      </w:r>
    </w:p>
    <w:p w14:paraId="2A14CB6A" w14:textId="77777777" w:rsidP="00517B8B" w:rsidR="00517B8B" w:rsidRPr="00517B8B">
      <w:pPr>
        <w:widowControl/>
        <w:spacing w:line="288" w:lineRule="auto"/>
        <w:jc w:val="left"/>
        <w:rPr>
          <w:rFonts w:ascii="Times New Roman" w:hAnsi="Times New Roman"/>
          <w:bCs/>
          <w:kern w:val="0"/>
        </w:rPr>
      </w:pPr>
      <w:r w:rsidRPr="00517B8B">
        <w:rPr>
          <w:rFonts w:ascii="Times New Roman" w:hAnsi="Times New Roman"/>
          <w:bCs/>
          <w:kern w:val="0"/>
        </w:rPr>
        <w:t>（其他正确解法，请参照评分）</w:t>
      </w:r>
      <w:r w:rsidRPr="00517B8B">
        <w:rPr>
          <w:rFonts w:ascii="Times New Roman" w:hAnsi="Times New Roman"/>
          <w:bCs/>
          <w:kern w:val="0"/>
        </w:rPr>
        <w:t>‍</w:t>
      </w:r>
    </w:p>
    <w:p w14:paraId="226E6E1D" w14:textId="11026076" w:rsidP="00517B8B" w:rsidR="00B22C26" w:rsidRPr="00517B8B"/>
    <w:sectPr w:rsidSect="00F24894">
      <w:pgSz w:code="9" w:h="16838" w:w="11906"/>
      <w:pgMar w:bottom="1440" w:footer="992" w:gutter="0" w:header="851" w:left="1077" w:right="1077" w:top="907"/>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新宋体">
    <w:panose1 w:val="02010609030101010101"/>
    <w:charset w:val="86"/>
    <w:family w:val="modern"/>
    <w:pitch w:val="fixed"/>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1"/>
    <w:family w:val="roman"/>
    <w:notTrueType/>
    <w:pitch w:val="variable"/>
    <w:sig w:usb0="E00006FF" w:usb1="420024FF" w:usb2="02000000" w:usb3="00000000" w:csb0="0000019F" w:csb1="00000000"/>
  </w:font>
  <w:font w:name="FZSSK--GBK1-0">
    <w:panose1 w:val="00000000000000000000"/>
    <w:charset w:val="00"/>
    <w:family w:val="roman"/>
    <w:notTrueType/>
    <w:pitch w:val="default"/>
  </w:font>
  <w:font w:name="NEU-BZ-S92">
    <w:panose1 w:val="00000000000000000000"/>
    <w:charset w:val="00"/>
    <w:family w:val="roman"/>
    <w:notTrueType/>
    <w:pitch w:val="default"/>
  </w:font>
  <w:font w:name="方正书宋_GBK">
    <w:charset w:val="86"/>
    <w:family w:val="auto"/>
    <w:pitch w:val="default"/>
    <w:sig w:usb0="00000001" w:usb1="08000000" w:usb2="00000000" w:usb3="00000000" w:csb0="00040000" w:csb1="00000000"/>
  </w:font>
  <w:font w:name="TimeNewRomans">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8DB1853C"/>
    <w:multiLevelType w:val="singleLevel"/>
    <w:tmpl w:val="8DB1853C"/>
    <w:lvl w:ilvl="0">
      <w:start w:val="16"/>
      <w:numFmt w:val="decimal"/>
      <w:suff w:val="nothing"/>
      <w:lvlText w:val="%1、"/>
      <w:lvlJc w:val="left"/>
    </w:lvl>
  </w:abstractNum>
  <w:abstractNum w:abstractNumId="1">
    <w:nsid w:val="8EF44518"/>
    <w:multiLevelType w:val="singleLevel"/>
    <w:tmpl w:val="8EF44518"/>
    <w:lvl w:ilvl="0">
      <w:start w:val="21"/>
      <w:numFmt w:val="decimal"/>
      <w:suff w:val="space"/>
      <w:lvlText w:val="%1."/>
      <w:lvlJc w:val="left"/>
    </w:lvl>
  </w:abstractNum>
  <w:abstractNum w:abstractNumId="2">
    <w:nsid w:val="92A7F316"/>
    <w:multiLevelType w:val="singleLevel"/>
    <w:tmpl w:val="92A7F316"/>
    <w:lvl w:ilvl="0">
      <w:start w:val="1"/>
      <w:numFmt w:val="decimal"/>
      <w:suff w:val="nothing"/>
      <w:lvlText w:val="（%1）"/>
      <w:lvlJc w:val="left"/>
    </w:lvl>
  </w:abstractNum>
  <w:abstractNum w:abstractNumId="3">
    <w:nsid w:val="94E0ED94"/>
    <w:multiLevelType w:val="singleLevel"/>
    <w:tmpl w:val="94E0ED94"/>
    <w:lvl w:ilvl="0">
      <w:start w:val="1"/>
      <w:numFmt w:val="decimal"/>
      <w:lvlText w:val="(%1)"/>
      <w:lvlJc w:val="left"/>
      <w:pPr>
        <w:tabs>
          <w:tab w:val="left" w:pos="312"/>
        </w:tabs>
      </w:pPr>
    </w:lvl>
  </w:abstractNum>
  <w:abstractNum w:abstractNumId="4">
    <w:nsid w:val="BE226365"/>
    <w:multiLevelType w:val="singleLevel"/>
    <w:tmpl w:val="BE226365"/>
    <w:lvl w:ilvl="0">
      <w:start w:val="17"/>
      <w:numFmt w:val="decimal"/>
      <w:lvlText w:val="%1."/>
      <w:lvlJc w:val="left"/>
      <w:pPr>
        <w:tabs>
          <w:tab w:val="left" w:pos="312"/>
        </w:tabs>
      </w:pPr>
    </w:lvl>
  </w:abstractNum>
  <w:abstractNum w:abstractNumId="5">
    <w:nsid w:val="C4EE30DD"/>
    <w:multiLevelType w:val="singleLevel"/>
    <w:tmpl w:val="C4EE30DD"/>
    <w:lvl w:ilvl="0">
      <w:start w:val="1"/>
      <w:numFmt w:val="decimal"/>
      <w:suff w:val="nothing"/>
      <w:lvlText w:val="（%1）"/>
      <w:lvlJc w:val="left"/>
    </w:lvl>
  </w:abstractNum>
  <w:abstractNum w:abstractNumId="6">
    <w:nsid w:val="CFD6DFEA"/>
    <w:multiLevelType w:val="singleLevel"/>
    <w:tmpl w:val="CFD6DFEA"/>
    <w:lvl w:ilvl="0">
      <w:start w:val="20"/>
      <w:numFmt w:val="decimal"/>
      <w:suff w:val="nothing"/>
      <w:lvlText w:val="%1．"/>
      <w:lvlJc w:val="left"/>
      <w:rPr>
        <w:rFonts w:hint="default"/>
        <w:color w:val="auto"/>
      </w:rPr>
    </w:lvl>
  </w:abstractNum>
  <w:abstractNum w:abstractNumId="7">
    <w:nsid w:val="D10E9535"/>
    <w:multiLevelType w:val="singleLevel"/>
    <w:tmpl w:val="D10E9535"/>
    <w:lvl w:ilvl="0">
      <w:start w:val="5"/>
      <w:numFmt w:val="chineseCounting"/>
      <w:suff w:val="nothing"/>
      <w:lvlText w:val="%1．"/>
      <w:lvlJc w:val="left"/>
      <w:rPr>
        <w:rFonts w:hint="eastAsia"/>
      </w:rPr>
    </w:lvl>
  </w:abstractNum>
  <w:abstractNum w:abstractNumId="8">
    <w:nsid w:val="D79BD991"/>
    <w:multiLevelType w:val="singleLevel"/>
    <w:tmpl w:val="D79BD991"/>
    <w:lvl w:ilvl="0">
      <w:start w:val="1"/>
      <w:numFmt w:val="decimal"/>
      <w:suff w:val="nothing"/>
      <w:lvlText w:val="（%1）"/>
      <w:lvlJc w:val="left"/>
      <w:pPr>
        <w:ind w:left="210" w:firstLine="0"/>
      </w:pPr>
      <w:rPr>
        <w:rFonts w:hint="default"/>
        <w:highlight w:val="none"/>
      </w:rPr>
    </w:lvl>
  </w:abstractNum>
  <w:abstractNum w:abstractNumId="9">
    <w:nsid w:val="00000001"/>
    <w:multiLevelType w:val="multilevel"/>
    <w:tmpl w:val="00000001"/>
    <w:lvl w:ilvl="0">
      <w:start w:val="1"/>
      <w:numFmt w:val="decimal"/>
      <w:lvlText w:val="%1."/>
      <w:lvlJc w:val="left"/>
      <w:pPr>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01755C77"/>
    <w:multiLevelType w:val="singleLevel"/>
    <w:tmpl w:val="01755C77"/>
    <w:lvl w:ilvl="0">
      <w:start w:val="2"/>
      <w:numFmt w:val="decimal"/>
      <w:suff w:val="nothing"/>
      <w:lvlText w:val="（%1）"/>
      <w:lvlJc w:val="left"/>
    </w:lvl>
  </w:abstractNum>
  <w:abstractNum w:abstractNumId="11">
    <w:nsid w:val="0BBF382F"/>
    <w:multiLevelType w:val="singleLevel"/>
    <w:tmpl w:val="0BBF382F"/>
    <w:lvl w:ilvl="0">
      <w:start w:val="1"/>
      <w:numFmt w:val="decimal"/>
      <w:suff w:val="nothing"/>
      <w:lvlText w:val="（%1）"/>
      <w:lvlJc w:val="left"/>
    </w:lvl>
  </w:abstractNum>
  <w:abstractNum w:abstractNumId="12">
    <w:nsid w:val="14612CF9"/>
    <w:multiLevelType w:val="singleLevel"/>
    <w:tmpl w:val="14612CF9"/>
    <w:lvl w:ilvl="0">
      <w:start w:val="2"/>
      <w:numFmt w:val="decimal"/>
      <w:suff w:val="space"/>
      <w:lvlText w:val="(%1)"/>
      <w:lvlJc w:val="left"/>
    </w:lvl>
  </w:abstractNum>
  <w:abstractNum w:abstractNumId="13">
    <w:nsid w:val="203BCB5B"/>
    <w:multiLevelType w:val="singleLevel"/>
    <w:tmpl w:val="203BCB5B"/>
    <w:lvl w:ilvl="0">
      <w:start w:val="1"/>
      <w:numFmt w:val="chineseCounting"/>
      <w:suff w:val="nothing"/>
      <w:lvlText w:val="%1、"/>
      <w:lvlJc w:val="left"/>
      <w:rPr>
        <w:rFonts w:hint="eastAsia"/>
      </w:rPr>
    </w:lvl>
  </w:abstractNum>
  <w:abstractNum w:abstractNumId="14">
    <w:nsid w:val="2FA58C47"/>
    <w:multiLevelType w:val="singleLevel"/>
    <w:tmpl w:val="2FA58C47"/>
    <w:lvl w:ilvl="0">
      <w:start w:val="4"/>
      <w:numFmt w:val="decimal"/>
      <w:lvlText w:val="(%1)"/>
      <w:lvlJc w:val="left"/>
      <w:pPr>
        <w:tabs>
          <w:tab w:val="left" w:pos="312"/>
        </w:tabs>
      </w:pPr>
    </w:lvl>
  </w:abstractNum>
  <w:abstractNum w:abstractNumId="15">
    <w:nsid w:val="4FF18031"/>
    <w:multiLevelType w:val="singleLevel"/>
    <w:tmpl w:val="4FF18031"/>
    <w:lvl w:ilvl="0">
      <w:start w:val="12"/>
      <w:numFmt w:val="decimal"/>
      <w:lvlText w:val="%1."/>
      <w:lvlJc w:val="left"/>
      <w:pPr>
        <w:tabs>
          <w:tab w:val="left" w:pos="312"/>
        </w:tabs>
      </w:pPr>
    </w:lvl>
  </w:abstractNum>
  <w:abstractNum w:abstractNumId="16">
    <w:nsid w:val="5D9BC193"/>
    <w:multiLevelType w:val="singleLevel"/>
    <w:tmpl w:val="5D9BC193"/>
    <w:lvl w:ilvl="0">
      <w:start w:val="23"/>
      <w:numFmt w:val="decimal"/>
      <w:suff w:val="nothing"/>
      <w:lvlText w:val="%1．"/>
      <w:lvlJc w:val="left"/>
    </w:lvl>
  </w:abstractNum>
  <w:abstractNum w:abstractNumId="17">
    <w:nsid w:val="7BB37BD4"/>
    <w:multiLevelType w:val="singleLevel"/>
    <w:tmpl w:val="7BB37BD4"/>
    <w:lvl w:ilvl="0">
      <w:start w:val="2"/>
      <w:numFmt w:val="decimal"/>
      <w:suff w:val="nothing"/>
      <w:lvlText w:val="（%1）"/>
      <w:lvlJc w:val="left"/>
    </w:lvl>
  </w:abstractNum>
  <w:num w:numId="1" w16cid:durableId="2063362192">
    <w:abstractNumId w:val="12"/>
  </w:num>
  <w:num w:numId="2" w16cid:durableId="129565570">
    <w:abstractNumId w:val="6"/>
  </w:num>
  <w:num w:numId="3" w16cid:durableId="111096990">
    <w:abstractNumId w:val="4"/>
  </w:num>
  <w:num w:numId="4" w16cid:durableId="1199705151">
    <w:abstractNumId w:val="1"/>
  </w:num>
  <w:num w:numId="5" w16cid:durableId="1821265065">
    <w:abstractNumId w:val="2"/>
  </w:num>
  <w:num w:numId="6" w16cid:durableId="1418792905">
    <w:abstractNumId w:val="5"/>
  </w:num>
  <w:num w:numId="7" w16cid:durableId="43062485">
    <w:abstractNumId w:val="0"/>
  </w:num>
  <w:num w:numId="8" w16cid:durableId="1153915380">
    <w:abstractNumId w:val="17"/>
  </w:num>
  <w:num w:numId="9" w16cid:durableId="203907564">
    <w:abstractNumId w:val="8"/>
  </w:num>
  <w:num w:numId="10" w16cid:durableId="489953279">
    <w:abstractNumId w:val="11"/>
  </w:num>
  <w:num w:numId="11" w16cid:durableId="676537255">
    <w:abstractNumId w:val="14"/>
  </w:num>
  <w:num w:numId="12" w16cid:durableId="1008024487">
    <w:abstractNumId w:val="3"/>
  </w:num>
  <w:num w:numId="13" w16cid:durableId="391971054">
    <w:abstractNumId w:val="13"/>
  </w:num>
  <w:num w:numId="14" w16cid:durableId="446431470">
    <w:abstractNumId w:val="7"/>
  </w:num>
  <w:num w:numId="15" w16cid:durableId="2036685438">
    <w:abstractNumId w:val="9"/>
  </w:num>
  <w:num w:numId="16" w16cid:durableId="1350595407">
    <w:abstractNumId w:val="16"/>
  </w:num>
  <w:num w:numId="17" w16cid:durableId="178668029">
    <w:abstractNumId w:val="15"/>
  </w:num>
  <w:num w:numId="18" w16cid:durableId="163487353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0479"/>
    <w:rsid w:val="00000E4D"/>
    <w:rsid w:val="0000130C"/>
    <w:rsid w:val="00001B94"/>
    <w:rsid w:val="00001D2A"/>
    <w:rsid w:val="000020C5"/>
    <w:rsid w:val="0000272E"/>
    <w:rsid w:val="00002F58"/>
    <w:rsid w:val="00003BBF"/>
    <w:rsid w:val="00003E62"/>
    <w:rsid w:val="00004273"/>
    <w:rsid w:val="00004451"/>
    <w:rsid w:val="00004665"/>
    <w:rsid w:val="00004BE1"/>
    <w:rsid w:val="0000503E"/>
    <w:rsid w:val="000053E8"/>
    <w:rsid w:val="0000571F"/>
    <w:rsid w:val="00005AEE"/>
    <w:rsid w:val="00005EBC"/>
    <w:rsid w:val="000063B3"/>
    <w:rsid w:val="0000760B"/>
    <w:rsid w:val="0000786F"/>
    <w:rsid w:val="0000789B"/>
    <w:rsid w:val="00007972"/>
    <w:rsid w:val="00007B5A"/>
    <w:rsid w:val="00010BC9"/>
    <w:rsid w:val="0001136D"/>
    <w:rsid w:val="00011511"/>
    <w:rsid w:val="00011581"/>
    <w:rsid w:val="00011585"/>
    <w:rsid w:val="0001168D"/>
    <w:rsid w:val="000121E3"/>
    <w:rsid w:val="000127C1"/>
    <w:rsid w:val="00012A27"/>
    <w:rsid w:val="00013065"/>
    <w:rsid w:val="0001321C"/>
    <w:rsid w:val="00013471"/>
    <w:rsid w:val="00013535"/>
    <w:rsid w:val="00013978"/>
    <w:rsid w:val="000144CC"/>
    <w:rsid w:val="000146F5"/>
    <w:rsid w:val="000149B3"/>
    <w:rsid w:val="00014B53"/>
    <w:rsid w:val="000152D3"/>
    <w:rsid w:val="0001552F"/>
    <w:rsid w:val="00016509"/>
    <w:rsid w:val="00016B03"/>
    <w:rsid w:val="0001711F"/>
    <w:rsid w:val="000179AD"/>
    <w:rsid w:val="00017B21"/>
    <w:rsid w:val="00017C61"/>
    <w:rsid w:val="00017FF7"/>
    <w:rsid w:val="00020342"/>
    <w:rsid w:val="0002077F"/>
    <w:rsid w:val="00020A13"/>
    <w:rsid w:val="00020D6B"/>
    <w:rsid w:val="00021085"/>
    <w:rsid w:val="0002162C"/>
    <w:rsid w:val="00021C73"/>
    <w:rsid w:val="00021D91"/>
    <w:rsid w:val="000223A3"/>
    <w:rsid w:val="00022820"/>
    <w:rsid w:val="000228B5"/>
    <w:rsid w:val="00022E1C"/>
    <w:rsid w:val="00024778"/>
    <w:rsid w:val="000247B0"/>
    <w:rsid w:val="00024962"/>
    <w:rsid w:val="00024AC8"/>
    <w:rsid w:val="00024F68"/>
    <w:rsid w:val="00025292"/>
    <w:rsid w:val="00025BEE"/>
    <w:rsid w:val="00025CE7"/>
    <w:rsid w:val="00025D8B"/>
    <w:rsid w:val="00026D04"/>
    <w:rsid w:val="00026D31"/>
    <w:rsid w:val="00027400"/>
    <w:rsid w:val="00027818"/>
    <w:rsid w:val="00027875"/>
    <w:rsid w:val="00027925"/>
    <w:rsid w:val="00027DB4"/>
    <w:rsid w:val="00027E68"/>
    <w:rsid w:val="000301CC"/>
    <w:rsid w:val="000310F6"/>
    <w:rsid w:val="000311BA"/>
    <w:rsid w:val="0003131B"/>
    <w:rsid w:val="00031600"/>
    <w:rsid w:val="000317E1"/>
    <w:rsid w:val="000319B8"/>
    <w:rsid w:val="00031A77"/>
    <w:rsid w:val="00031B0D"/>
    <w:rsid w:val="00032188"/>
    <w:rsid w:val="00032938"/>
    <w:rsid w:val="00032947"/>
    <w:rsid w:val="000329DC"/>
    <w:rsid w:val="00032B33"/>
    <w:rsid w:val="00032B5B"/>
    <w:rsid w:val="00032C86"/>
    <w:rsid w:val="00032E9E"/>
    <w:rsid w:val="00033183"/>
    <w:rsid w:val="000333E6"/>
    <w:rsid w:val="00033436"/>
    <w:rsid w:val="00033753"/>
    <w:rsid w:val="00033AD7"/>
    <w:rsid w:val="000343C2"/>
    <w:rsid w:val="00034492"/>
    <w:rsid w:val="000344B6"/>
    <w:rsid w:val="000345D0"/>
    <w:rsid w:val="00034781"/>
    <w:rsid w:val="000348F8"/>
    <w:rsid w:val="0003492F"/>
    <w:rsid w:val="00034C9B"/>
    <w:rsid w:val="00034FBC"/>
    <w:rsid w:val="00035759"/>
    <w:rsid w:val="000359A4"/>
    <w:rsid w:val="00035E47"/>
    <w:rsid w:val="00035F42"/>
    <w:rsid w:val="00036635"/>
    <w:rsid w:val="00036F9F"/>
    <w:rsid w:val="0003712F"/>
    <w:rsid w:val="0003727D"/>
    <w:rsid w:val="00037755"/>
    <w:rsid w:val="0003794D"/>
    <w:rsid w:val="00037FD4"/>
    <w:rsid w:val="0004003B"/>
    <w:rsid w:val="00040186"/>
    <w:rsid w:val="0004046A"/>
    <w:rsid w:val="0004077E"/>
    <w:rsid w:val="00040ECC"/>
    <w:rsid w:val="000413FB"/>
    <w:rsid w:val="0004160D"/>
    <w:rsid w:val="00041D9D"/>
    <w:rsid w:val="0004215B"/>
    <w:rsid w:val="0004223A"/>
    <w:rsid w:val="00042268"/>
    <w:rsid w:val="00042DEF"/>
    <w:rsid w:val="00043381"/>
    <w:rsid w:val="000434CA"/>
    <w:rsid w:val="00043860"/>
    <w:rsid w:val="00043A64"/>
    <w:rsid w:val="000441DA"/>
    <w:rsid w:val="00044359"/>
    <w:rsid w:val="00044445"/>
    <w:rsid w:val="0004446B"/>
    <w:rsid w:val="00044625"/>
    <w:rsid w:val="000451D9"/>
    <w:rsid w:val="00045667"/>
    <w:rsid w:val="00045669"/>
    <w:rsid w:val="00045E16"/>
    <w:rsid w:val="000460FF"/>
    <w:rsid w:val="00046E0A"/>
    <w:rsid w:val="000473EA"/>
    <w:rsid w:val="0004761E"/>
    <w:rsid w:val="00047C71"/>
    <w:rsid w:val="00047D08"/>
    <w:rsid w:val="0005006D"/>
    <w:rsid w:val="00050150"/>
    <w:rsid w:val="00050825"/>
    <w:rsid w:val="00050A7C"/>
    <w:rsid w:val="00050A84"/>
    <w:rsid w:val="00050AA4"/>
    <w:rsid w:val="00050B36"/>
    <w:rsid w:val="00051D39"/>
    <w:rsid w:val="00051DD6"/>
    <w:rsid w:val="000524A9"/>
    <w:rsid w:val="00052624"/>
    <w:rsid w:val="00052942"/>
    <w:rsid w:val="00052F2F"/>
    <w:rsid w:val="00052FBB"/>
    <w:rsid w:val="0005344C"/>
    <w:rsid w:val="00053B4D"/>
    <w:rsid w:val="00053CD8"/>
    <w:rsid w:val="0005427C"/>
    <w:rsid w:val="0005449A"/>
    <w:rsid w:val="00054E7B"/>
    <w:rsid w:val="00055510"/>
    <w:rsid w:val="00055D1E"/>
    <w:rsid w:val="00055D47"/>
    <w:rsid w:val="0005607F"/>
    <w:rsid w:val="00056572"/>
    <w:rsid w:val="00056E22"/>
    <w:rsid w:val="000574FC"/>
    <w:rsid w:val="00057E9B"/>
    <w:rsid w:val="000603D6"/>
    <w:rsid w:val="0006110C"/>
    <w:rsid w:val="00061348"/>
    <w:rsid w:val="00061525"/>
    <w:rsid w:val="00061560"/>
    <w:rsid w:val="00061DB7"/>
    <w:rsid w:val="00061E51"/>
    <w:rsid w:val="00061EFA"/>
    <w:rsid w:val="00061FAE"/>
    <w:rsid w:val="00062351"/>
    <w:rsid w:val="00062477"/>
    <w:rsid w:val="0006255A"/>
    <w:rsid w:val="000625B5"/>
    <w:rsid w:val="00062692"/>
    <w:rsid w:val="000627F4"/>
    <w:rsid w:val="0006293C"/>
    <w:rsid w:val="00062AFF"/>
    <w:rsid w:val="00062C30"/>
    <w:rsid w:val="00063576"/>
    <w:rsid w:val="0006373D"/>
    <w:rsid w:val="00063D3A"/>
    <w:rsid w:val="00063E93"/>
    <w:rsid w:val="00063EE9"/>
    <w:rsid w:val="00064B11"/>
    <w:rsid w:val="00064C28"/>
    <w:rsid w:val="00064C46"/>
    <w:rsid w:val="00064EB5"/>
    <w:rsid w:val="000653E3"/>
    <w:rsid w:val="000656A8"/>
    <w:rsid w:val="00065AEB"/>
    <w:rsid w:val="00065F50"/>
    <w:rsid w:val="000662CF"/>
    <w:rsid w:val="00066339"/>
    <w:rsid w:val="00066340"/>
    <w:rsid w:val="00066DAD"/>
    <w:rsid w:val="00067DB8"/>
    <w:rsid w:val="00070337"/>
    <w:rsid w:val="0007051B"/>
    <w:rsid w:val="000705F4"/>
    <w:rsid w:val="00070C17"/>
    <w:rsid w:val="000715D2"/>
    <w:rsid w:val="00071D9B"/>
    <w:rsid w:val="00071F67"/>
    <w:rsid w:val="00072071"/>
    <w:rsid w:val="00072425"/>
    <w:rsid w:val="0007246F"/>
    <w:rsid w:val="000726F4"/>
    <w:rsid w:val="000729C6"/>
    <w:rsid w:val="00072AC7"/>
    <w:rsid w:val="00072F22"/>
    <w:rsid w:val="000731B8"/>
    <w:rsid w:val="00073A85"/>
    <w:rsid w:val="00073CE7"/>
    <w:rsid w:val="000743A1"/>
    <w:rsid w:val="000743FC"/>
    <w:rsid w:val="00074400"/>
    <w:rsid w:val="00075324"/>
    <w:rsid w:val="00075A0A"/>
    <w:rsid w:val="000760D3"/>
    <w:rsid w:val="000761AB"/>
    <w:rsid w:val="000769D9"/>
    <w:rsid w:val="00076A4E"/>
    <w:rsid w:val="00076BC5"/>
    <w:rsid w:val="00077333"/>
    <w:rsid w:val="000776E3"/>
    <w:rsid w:val="000778B2"/>
    <w:rsid w:val="000778E3"/>
    <w:rsid w:val="00077FDA"/>
    <w:rsid w:val="000803F8"/>
    <w:rsid w:val="000808C9"/>
    <w:rsid w:val="000812A7"/>
    <w:rsid w:val="00082962"/>
    <w:rsid w:val="0008376B"/>
    <w:rsid w:val="000838E4"/>
    <w:rsid w:val="0008397F"/>
    <w:rsid w:val="000839CB"/>
    <w:rsid w:val="00083C34"/>
    <w:rsid w:val="00083C51"/>
    <w:rsid w:val="00083CC6"/>
    <w:rsid w:val="000843FF"/>
    <w:rsid w:val="00084461"/>
    <w:rsid w:val="00084B1C"/>
    <w:rsid w:val="00085286"/>
    <w:rsid w:val="00085FF3"/>
    <w:rsid w:val="000866D5"/>
    <w:rsid w:val="00086B4F"/>
    <w:rsid w:val="00086BAF"/>
    <w:rsid w:val="00086C6D"/>
    <w:rsid w:val="00086D65"/>
    <w:rsid w:val="00086E48"/>
    <w:rsid w:val="00087525"/>
    <w:rsid w:val="0008758E"/>
    <w:rsid w:val="000876B9"/>
    <w:rsid w:val="0008799D"/>
    <w:rsid w:val="00087A9B"/>
    <w:rsid w:val="00087CFC"/>
    <w:rsid w:val="00087EA1"/>
    <w:rsid w:val="000901A7"/>
    <w:rsid w:val="000908BC"/>
    <w:rsid w:val="00090BE3"/>
    <w:rsid w:val="00090E97"/>
    <w:rsid w:val="0009123A"/>
    <w:rsid w:val="00091970"/>
    <w:rsid w:val="000921EC"/>
    <w:rsid w:val="00092592"/>
    <w:rsid w:val="0009287C"/>
    <w:rsid w:val="00092CFC"/>
    <w:rsid w:val="000930FE"/>
    <w:rsid w:val="0009391A"/>
    <w:rsid w:val="00093C50"/>
    <w:rsid w:val="0009404A"/>
    <w:rsid w:val="000940A0"/>
    <w:rsid w:val="00094162"/>
    <w:rsid w:val="00094165"/>
    <w:rsid w:val="000942D9"/>
    <w:rsid w:val="0009432E"/>
    <w:rsid w:val="0009461A"/>
    <w:rsid w:val="00094695"/>
    <w:rsid w:val="000947A0"/>
    <w:rsid w:val="00094AC2"/>
    <w:rsid w:val="00094FB0"/>
    <w:rsid w:val="0009524E"/>
    <w:rsid w:val="000953F2"/>
    <w:rsid w:val="000955C1"/>
    <w:rsid w:val="00095A90"/>
    <w:rsid w:val="00095C2F"/>
    <w:rsid w:val="00095E10"/>
    <w:rsid w:val="00095E1E"/>
    <w:rsid w:val="00096140"/>
    <w:rsid w:val="00096273"/>
    <w:rsid w:val="0009674E"/>
    <w:rsid w:val="000968E8"/>
    <w:rsid w:val="00097F2F"/>
    <w:rsid w:val="000A0028"/>
    <w:rsid w:val="000A0606"/>
    <w:rsid w:val="000A0619"/>
    <w:rsid w:val="000A0761"/>
    <w:rsid w:val="000A0C00"/>
    <w:rsid w:val="000A0E19"/>
    <w:rsid w:val="000A113E"/>
    <w:rsid w:val="000A239E"/>
    <w:rsid w:val="000A2413"/>
    <w:rsid w:val="000A2736"/>
    <w:rsid w:val="000A2B48"/>
    <w:rsid w:val="000A2F65"/>
    <w:rsid w:val="000A3D7B"/>
    <w:rsid w:val="000A3DA5"/>
    <w:rsid w:val="000A418A"/>
    <w:rsid w:val="000A4F9F"/>
    <w:rsid w:val="000A5002"/>
    <w:rsid w:val="000A5034"/>
    <w:rsid w:val="000A520F"/>
    <w:rsid w:val="000A5418"/>
    <w:rsid w:val="000A55AC"/>
    <w:rsid w:val="000A5AB5"/>
    <w:rsid w:val="000A6230"/>
    <w:rsid w:val="000A6366"/>
    <w:rsid w:val="000A68F5"/>
    <w:rsid w:val="000A6D2F"/>
    <w:rsid w:val="000A7939"/>
    <w:rsid w:val="000A7C7F"/>
    <w:rsid w:val="000A7CEE"/>
    <w:rsid w:val="000A7D9E"/>
    <w:rsid w:val="000A7E08"/>
    <w:rsid w:val="000A7ECC"/>
    <w:rsid w:val="000A7EF0"/>
    <w:rsid w:val="000B01DE"/>
    <w:rsid w:val="000B0453"/>
    <w:rsid w:val="000B0579"/>
    <w:rsid w:val="000B0881"/>
    <w:rsid w:val="000B1FAA"/>
    <w:rsid w:val="000B20DA"/>
    <w:rsid w:val="000B23A0"/>
    <w:rsid w:val="000B23F7"/>
    <w:rsid w:val="000B27AE"/>
    <w:rsid w:val="000B2B6B"/>
    <w:rsid w:val="000B2BE0"/>
    <w:rsid w:val="000B2C7D"/>
    <w:rsid w:val="000B35E3"/>
    <w:rsid w:val="000B3D16"/>
    <w:rsid w:val="000B4290"/>
    <w:rsid w:val="000B4845"/>
    <w:rsid w:val="000B4C0D"/>
    <w:rsid w:val="000B54E7"/>
    <w:rsid w:val="000B5A2D"/>
    <w:rsid w:val="000B61B3"/>
    <w:rsid w:val="000B649E"/>
    <w:rsid w:val="000B667B"/>
    <w:rsid w:val="000B69F3"/>
    <w:rsid w:val="000B6D49"/>
    <w:rsid w:val="000B6E12"/>
    <w:rsid w:val="000B6F8D"/>
    <w:rsid w:val="000B733D"/>
    <w:rsid w:val="000B774F"/>
    <w:rsid w:val="000B7895"/>
    <w:rsid w:val="000B78DA"/>
    <w:rsid w:val="000B7A82"/>
    <w:rsid w:val="000B7B09"/>
    <w:rsid w:val="000B7E44"/>
    <w:rsid w:val="000C0524"/>
    <w:rsid w:val="000C0DEA"/>
    <w:rsid w:val="000C0E42"/>
    <w:rsid w:val="000C1081"/>
    <w:rsid w:val="000C11DB"/>
    <w:rsid w:val="000C18B9"/>
    <w:rsid w:val="000C1D8D"/>
    <w:rsid w:val="000C2708"/>
    <w:rsid w:val="000C29B5"/>
    <w:rsid w:val="000C3101"/>
    <w:rsid w:val="000C3299"/>
    <w:rsid w:val="000C3616"/>
    <w:rsid w:val="000C3696"/>
    <w:rsid w:val="000C3CA4"/>
    <w:rsid w:val="000C3F00"/>
    <w:rsid w:val="000C4050"/>
    <w:rsid w:val="000C5045"/>
    <w:rsid w:val="000C5730"/>
    <w:rsid w:val="000C5ACF"/>
    <w:rsid w:val="000C5C1E"/>
    <w:rsid w:val="000C655D"/>
    <w:rsid w:val="000C65DA"/>
    <w:rsid w:val="000C65F6"/>
    <w:rsid w:val="000C6C90"/>
    <w:rsid w:val="000C7117"/>
    <w:rsid w:val="000C725A"/>
    <w:rsid w:val="000C728E"/>
    <w:rsid w:val="000C77D6"/>
    <w:rsid w:val="000C7CE5"/>
    <w:rsid w:val="000D00FD"/>
    <w:rsid w:val="000D0171"/>
    <w:rsid w:val="000D0282"/>
    <w:rsid w:val="000D02A3"/>
    <w:rsid w:val="000D04DA"/>
    <w:rsid w:val="000D0819"/>
    <w:rsid w:val="000D14F2"/>
    <w:rsid w:val="000D1801"/>
    <w:rsid w:val="000D18BF"/>
    <w:rsid w:val="000D1AEB"/>
    <w:rsid w:val="000D24AD"/>
    <w:rsid w:val="000D2CA5"/>
    <w:rsid w:val="000D36E1"/>
    <w:rsid w:val="000D3B16"/>
    <w:rsid w:val="000D3CC9"/>
    <w:rsid w:val="000D3EB2"/>
    <w:rsid w:val="000D3F8F"/>
    <w:rsid w:val="000D469D"/>
    <w:rsid w:val="000D46FA"/>
    <w:rsid w:val="000D4827"/>
    <w:rsid w:val="000D4AE6"/>
    <w:rsid w:val="000D55EB"/>
    <w:rsid w:val="000D5910"/>
    <w:rsid w:val="000D5D5E"/>
    <w:rsid w:val="000D6402"/>
    <w:rsid w:val="000D6C0E"/>
    <w:rsid w:val="000D713B"/>
    <w:rsid w:val="000D72DC"/>
    <w:rsid w:val="000D760E"/>
    <w:rsid w:val="000D78E4"/>
    <w:rsid w:val="000D7DCE"/>
    <w:rsid w:val="000E002D"/>
    <w:rsid w:val="000E0C63"/>
    <w:rsid w:val="000E11EE"/>
    <w:rsid w:val="000E1A55"/>
    <w:rsid w:val="000E1A7D"/>
    <w:rsid w:val="000E1A8B"/>
    <w:rsid w:val="000E1B0D"/>
    <w:rsid w:val="000E20C1"/>
    <w:rsid w:val="000E2255"/>
    <w:rsid w:val="000E2262"/>
    <w:rsid w:val="000E2265"/>
    <w:rsid w:val="000E22A7"/>
    <w:rsid w:val="000E23CD"/>
    <w:rsid w:val="000E2DAA"/>
    <w:rsid w:val="000E3DE7"/>
    <w:rsid w:val="000E41FB"/>
    <w:rsid w:val="000E4A34"/>
    <w:rsid w:val="000E4D02"/>
    <w:rsid w:val="000E4FF1"/>
    <w:rsid w:val="000E50C7"/>
    <w:rsid w:val="000E50C8"/>
    <w:rsid w:val="000E54B1"/>
    <w:rsid w:val="000E5749"/>
    <w:rsid w:val="000E5C48"/>
    <w:rsid w:val="000E5EC1"/>
    <w:rsid w:val="000E6B9A"/>
    <w:rsid w:val="000E7132"/>
    <w:rsid w:val="000E721E"/>
    <w:rsid w:val="000E7A84"/>
    <w:rsid w:val="000E7D78"/>
    <w:rsid w:val="000F0092"/>
    <w:rsid w:val="000F0269"/>
    <w:rsid w:val="000F0290"/>
    <w:rsid w:val="000F10F6"/>
    <w:rsid w:val="000F14FD"/>
    <w:rsid w:val="000F1A32"/>
    <w:rsid w:val="000F1FC5"/>
    <w:rsid w:val="000F2653"/>
    <w:rsid w:val="000F28E2"/>
    <w:rsid w:val="000F3584"/>
    <w:rsid w:val="000F38CB"/>
    <w:rsid w:val="000F3976"/>
    <w:rsid w:val="000F3D5A"/>
    <w:rsid w:val="000F47F5"/>
    <w:rsid w:val="000F4835"/>
    <w:rsid w:val="000F4EBD"/>
    <w:rsid w:val="000F53BE"/>
    <w:rsid w:val="000F5448"/>
    <w:rsid w:val="000F552E"/>
    <w:rsid w:val="000F55B4"/>
    <w:rsid w:val="000F580C"/>
    <w:rsid w:val="000F5E47"/>
    <w:rsid w:val="000F62D6"/>
    <w:rsid w:val="000F6876"/>
    <w:rsid w:val="000F6AA8"/>
    <w:rsid w:val="000F6CC9"/>
    <w:rsid w:val="000F76BD"/>
    <w:rsid w:val="001000EE"/>
    <w:rsid w:val="00100947"/>
    <w:rsid w:val="00100DCB"/>
    <w:rsid w:val="001014A5"/>
    <w:rsid w:val="00102967"/>
    <w:rsid w:val="00103520"/>
    <w:rsid w:val="00103796"/>
    <w:rsid w:val="00103B67"/>
    <w:rsid w:val="00103DC3"/>
    <w:rsid w:val="00104073"/>
    <w:rsid w:val="001041D1"/>
    <w:rsid w:val="00104C98"/>
    <w:rsid w:val="00104E1C"/>
    <w:rsid w:val="00105088"/>
    <w:rsid w:val="00105184"/>
    <w:rsid w:val="00105405"/>
    <w:rsid w:val="0010550D"/>
    <w:rsid w:val="0010580D"/>
    <w:rsid w:val="00105DE7"/>
    <w:rsid w:val="00105FFA"/>
    <w:rsid w:val="00106097"/>
    <w:rsid w:val="00106304"/>
    <w:rsid w:val="0010684D"/>
    <w:rsid w:val="00106EAD"/>
    <w:rsid w:val="0010718D"/>
    <w:rsid w:val="0010737C"/>
    <w:rsid w:val="0010774B"/>
    <w:rsid w:val="0011067B"/>
    <w:rsid w:val="00110C53"/>
    <w:rsid w:val="001110DB"/>
    <w:rsid w:val="00111191"/>
    <w:rsid w:val="00111349"/>
    <w:rsid w:val="00111386"/>
    <w:rsid w:val="00111DBC"/>
    <w:rsid w:val="00112189"/>
    <w:rsid w:val="001126B7"/>
    <w:rsid w:val="0011359D"/>
    <w:rsid w:val="001139F7"/>
    <w:rsid w:val="00113D2B"/>
    <w:rsid w:val="00113E63"/>
    <w:rsid w:val="00114B29"/>
    <w:rsid w:val="00114C1C"/>
    <w:rsid w:val="00114F93"/>
    <w:rsid w:val="0011525E"/>
    <w:rsid w:val="001153C3"/>
    <w:rsid w:val="0011588C"/>
    <w:rsid w:val="00115B35"/>
    <w:rsid w:val="00115BEB"/>
    <w:rsid w:val="00116209"/>
    <w:rsid w:val="0011626D"/>
    <w:rsid w:val="00116388"/>
    <w:rsid w:val="00116FB1"/>
    <w:rsid w:val="0011702A"/>
    <w:rsid w:val="00117129"/>
    <w:rsid w:val="001174B1"/>
    <w:rsid w:val="0011767C"/>
    <w:rsid w:val="0011779B"/>
    <w:rsid w:val="001177F3"/>
    <w:rsid w:val="00117EA8"/>
    <w:rsid w:val="00120688"/>
    <w:rsid w:val="00120703"/>
    <w:rsid w:val="001208C1"/>
    <w:rsid w:val="00120B76"/>
    <w:rsid w:val="00120B8C"/>
    <w:rsid w:val="00120DEA"/>
    <w:rsid w:val="00121259"/>
    <w:rsid w:val="00121913"/>
    <w:rsid w:val="00121A52"/>
    <w:rsid w:val="00122147"/>
    <w:rsid w:val="00122381"/>
    <w:rsid w:val="00122707"/>
    <w:rsid w:val="00122F7E"/>
    <w:rsid w:val="00123795"/>
    <w:rsid w:val="001248A9"/>
    <w:rsid w:val="00124AE5"/>
    <w:rsid w:val="00124D9B"/>
    <w:rsid w:val="00125373"/>
    <w:rsid w:val="00125503"/>
    <w:rsid w:val="001258A0"/>
    <w:rsid w:val="00125B76"/>
    <w:rsid w:val="00125C57"/>
    <w:rsid w:val="00125DF2"/>
    <w:rsid w:val="001263B2"/>
    <w:rsid w:val="001269D4"/>
    <w:rsid w:val="001272ED"/>
    <w:rsid w:val="001275A5"/>
    <w:rsid w:val="0012761C"/>
    <w:rsid w:val="001276FE"/>
    <w:rsid w:val="00127865"/>
    <w:rsid w:val="00127E13"/>
    <w:rsid w:val="00127E96"/>
    <w:rsid w:val="0013022E"/>
    <w:rsid w:val="001303F7"/>
    <w:rsid w:val="00130741"/>
    <w:rsid w:val="00130929"/>
    <w:rsid w:val="00130B8C"/>
    <w:rsid w:val="00130DD9"/>
    <w:rsid w:val="00130E00"/>
    <w:rsid w:val="00131874"/>
    <w:rsid w:val="00131958"/>
    <w:rsid w:val="00131EBE"/>
    <w:rsid w:val="00133378"/>
    <w:rsid w:val="00133C80"/>
    <w:rsid w:val="001347F9"/>
    <w:rsid w:val="0013496B"/>
    <w:rsid w:val="0013541D"/>
    <w:rsid w:val="0013548E"/>
    <w:rsid w:val="00135995"/>
    <w:rsid w:val="0013602E"/>
    <w:rsid w:val="0013610F"/>
    <w:rsid w:val="001362B5"/>
    <w:rsid w:val="001369A8"/>
    <w:rsid w:val="0013705A"/>
    <w:rsid w:val="0013709B"/>
    <w:rsid w:val="00137AA2"/>
    <w:rsid w:val="00137B9B"/>
    <w:rsid w:val="001402B1"/>
    <w:rsid w:val="00140756"/>
    <w:rsid w:val="00140CE4"/>
    <w:rsid w:val="00140E48"/>
    <w:rsid w:val="0014155B"/>
    <w:rsid w:val="00141C7D"/>
    <w:rsid w:val="00141CAF"/>
    <w:rsid w:val="00142053"/>
    <w:rsid w:val="001420F7"/>
    <w:rsid w:val="00142293"/>
    <w:rsid w:val="0014234B"/>
    <w:rsid w:val="0014253F"/>
    <w:rsid w:val="00142664"/>
    <w:rsid w:val="00142882"/>
    <w:rsid w:val="0014396C"/>
    <w:rsid w:val="00143EC5"/>
    <w:rsid w:val="00143ECA"/>
    <w:rsid w:val="00143EDC"/>
    <w:rsid w:val="00144298"/>
    <w:rsid w:val="001442E8"/>
    <w:rsid w:val="00145D7A"/>
    <w:rsid w:val="001463E3"/>
    <w:rsid w:val="00146635"/>
    <w:rsid w:val="0014694A"/>
    <w:rsid w:val="00146CB5"/>
    <w:rsid w:val="00147229"/>
    <w:rsid w:val="001473C1"/>
    <w:rsid w:val="00147A97"/>
    <w:rsid w:val="00150092"/>
    <w:rsid w:val="00150133"/>
    <w:rsid w:val="0015027B"/>
    <w:rsid w:val="0015055B"/>
    <w:rsid w:val="00150586"/>
    <w:rsid w:val="0015058C"/>
    <w:rsid w:val="00150595"/>
    <w:rsid w:val="001509BF"/>
    <w:rsid w:val="00150A5B"/>
    <w:rsid w:val="001517C5"/>
    <w:rsid w:val="001524CC"/>
    <w:rsid w:val="00152873"/>
    <w:rsid w:val="001528F2"/>
    <w:rsid w:val="00152F45"/>
    <w:rsid w:val="00153A71"/>
    <w:rsid w:val="00153D7B"/>
    <w:rsid w:val="0015424E"/>
    <w:rsid w:val="00154314"/>
    <w:rsid w:val="00154841"/>
    <w:rsid w:val="00154A77"/>
    <w:rsid w:val="0015517A"/>
    <w:rsid w:val="00155563"/>
    <w:rsid w:val="001557C2"/>
    <w:rsid w:val="001558B5"/>
    <w:rsid w:val="00155E0B"/>
    <w:rsid w:val="00155F13"/>
    <w:rsid w:val="00155FB6"/>
    <w:rsid w:val="00156098"/>
    <w:rsid w:val="0015689D"/>
    <w:rsid w:val="00156B05"/>
    <w:rsid w:val="00157547"/>
    <w:rsid w:val="001575D0"/>
    <w:rsid w:val="001578D7"/>
    <w:rsid w:val="00157BF4"/>
    <w:rsid w:val="00157D43"/>
    <w:rsid w:val="00157ECE"/>
    <w:rsid w:val="00157EFF"/>
    <w:rsid w:val="00157FD3"/>
    <w:rsid w:val="00160953"/>
    <w:rsid w:val="00160C62"/>
    <w:rsid w:val="00161609"/>
    <w:rsid w:val="00161731"/>
    <w:rsid w:val="00161838"/>
    <w:rsid w:val="00161EC0"/>
    <w:rsid w:val="001621FF"/>
    <w:rsid w:val="0016238F"/>
    <w:rsid w:val="001636A9"/>
    <w:rsid w:val="00163A01"/>
    <w:rsid w:val="00163B74"/>
    <w:rsid w:val="00163F09"/>
    <w:rsid w:val="00163F99"/>
    <w:rsid w:val="00164A17"/>
    <w:rsid w:val="00164C18"/>
    <w:rsid w:val="00164C7C"/>
    <w:rsid w:val="00164F0A"/>
    <w:rsid w:val="00165687"/>
    <w:rsid w:val="00165B4C"/>
    <w:rsid w:val="00165C9B"/>
    <w:rsid w:val="001665E8"/>
    <w:rsid w:val="00166812"/>
    <w:rsid w:val="00166AA5"/>
    <w:rsid w:val="00166DA0"/>
    <w:rsid w:val="00167168"/>
    <w:rsid w:val="001676E0"/>
    <w:rsid w:val="001678B8"/>
    <w:rsid w:val="00167F96"/>
    <w:rsid w:val="001708B7"/>
    <w:rsid w:val="00171458"/>
    <w:rsid w:val="0017155E"/>
    <w:rsid w:val="00171AB8"/>
    <w:rsid w:val="00171AFD"/>
    <w:rsid w:val="00171C0B"/>
    <w:rsid w:val="00171CF7"/>
    <w:rsid w:val="00171FDD"/>
    <w:rsid w:val="00171FFE"/>
    <w:rsid w:val="00172B04"/>
    <w:rsid w:val="00172C4D"/>
    <w:rsid w:val="00172D4C"/>
    <w:rsid w:val="00173313"/>
    <w:rsid w:val="001733B1"/>
    <w:rsid w:val="00173AB8"/>
    <w:rsid w:val="00173C1D"/>
    <w:rsid w:val="001742A3"/>
    <w:rsid w:val="00174A50"/>
    <w:rsid w:val="00174B35"/>
    <w:rsid w:val="00174CE3"/>
    <w:rsid w:val="00175011"/>
    <w:rsid w:val="0017540F"/>
    <w:rsid w:val="0017557B"/>
    <w:rsid w:val="00175F56"/>
    <w:rsid w:val="0017611A"/>
    <w:rsid w:val="0017643E"/>
    <w:rsid w:val="001764B5"/>
    <w:rsid w:val="001764C3"/>
    <w:rsid w:val="00176C32"/>
    <w:rsid w:val="001776C4"/>
    <w:rsid w:val="0017781C"/>
    <w:rsid w:val="0018010E"/>
    <w:rsid w:val="00180518"/>
    <w:rsid w:val="001807DE"/>
    <w:rsid w:val="00180866"/>
    <w:rsid w:val="001809BC"/>
    <w:rsid w:val="00180BBD"/>
    <w:rsid w:val="0018162B"/>
    <w:rsid w:val="001816E4"/>
    <w:rsid w:val="00181C89"/>
    <w:rsid w:val="00181E29"/>
    <w:rsid w:val="001825D8"/>
    <w:rsid w:val="0018264A"/>
    <w:rsid w:val="0018265B"/>
    <w:rsid w:val="001830B9"/>
    <w:rsid w:val="00183122"/>
    <w:rsid w:val="00183326"/>
    <w:rsid w:val="00183415"/>
    <w:rsid w:val="0018344A"/>
    <w:rsid w:val="00183B90"/>
    <w:rsid w:val="00183D40"/>
    <w:rsid w:val="00183E1F"/>
    <w:rsid w:val="001841FB"/>
    <w:rsid w:val="00184E0B"/>
    <w:rsid w:val="00184EFF"/>
    <w:rsid w:val="0018528C"/>
    <w:rsid w:val="001863FA"/>
    <w:rsid w:val="00186643"/>
    <w:rsid w:val="001866E9"/>
    <w:rsid w:val="0018676C"/>
    <w:rsid w:val="0018680B"/>
    <w:rsid w:val="0018711D"/>
    <w:rsid w:val="001877EE"/>
    <w:rsid w:val="00187CFA"/>
    <w:rsid w:val="001907EA"/>
    <w:rsid w:val="00190919"/>
    <w:rsid w:val="0019107A"/>
    <w:rsid w:val="001910B1"/>
    <w:rsid w:val="001912A9"/>
    <w:rsid w:val="001913BC"/>
    <w:rsid w:val="0019162D"/>
    <w:rsid w:val="0019173B"/>
    <w:rsid w:val="00191BE8"/>
    <w:rsid w:val="00191C29"/>
    <w:rsid w:val="00192027"/>
    <w:rsid w:val="001922C4"/>
    <w:rsid w:val="001929BE"/>
    <w:rsid w:val="00192A06"/>
    <w:rsid w:val="00192D78"/>
    <w:rsid w:val="001930CA"/>
    <w:rsid w:val="001932B0"/>
    <w:rsid w:val="0019428A"/>
    <w:rsid w:val="001942DB"/>
    <w:rsid w:val="0019493A"/>
    <w:rsid w:val="00194A2A"/>
    <w:rsid w:val="00194AC5"/>
    <w:rsid w:val="00194B1C"/>
    <w:rsid w:val="00195D16"/>
    <w:rsid w:val="00195F16"/>
    <w:rsid w:val="00195F5F"/>
    <w:rsid w:val="00196756"/>
    <w:rsid w:val="0019698E"/>
    <w:rsid w:val="00196D30"/>
    <w:rsid w:val="001977DC"/>
    <w:rsid w:val="001979CE"/>
    <w:rsid w:val="001A0047"/>
    <w:rsid w:val="001A0359"/>
    <w:rsid w:val="001A04B7"/>
    <w:rsid w:val="001A0D13"/>
    <w:rsid w:val="001A180E"/>
    <w:rsid w:val="001A1C15"/>
    <w:rsid w:val="001A1D2C"/>
    <w:rsid w:val="001A20F1"/>
    <w:rsid w:val="001A2194"/>
    <w:rsid w:val="001A229E"/>
    <w:rsid w:val="001A2462"/>
    <w:rsid w:val="001A2631"/>
    <w:rsid w:val="001A32D0"/>
    <w:rsid w:val="001A3518"/>
    <w:rsid w:val="001A35A0"/>
    <w:rsid w:val="001A363D"/>
    <w:rsid w:val="001A3C5E"/>
    <w:rsid w:val="001A3E29"/>
    <w:rsid w:val="001A50C5"/>
    <w:rsid w:val="001A5348"/>
    <w:rsid w:val="001A542F"/>
    <w:rsid w:val="001A545D"/>
    <w:rsid w:val="001A5861"/>
    <w:rsid w:val="001A58E7"/>
    <w:rsid w:val="001A5976"/>
    <w:rsid w:val="001A5EDC"/>
    <w:rsid w:val="001A7130"/>
    <w:rsid w:val="001A749F"/>
    <w:rsid w:val="001A7839"/>
    <w:rsid w:val="001A7AF0"/>
    <w:rsid w:val="001B0061"/>
    <w:rsid w:val="001B018B"/>
    <w:rsid w:val="001B0A7C"/>
    <w:rsid w:val="001B0B48"/>
    <w:rsid w:val="001B0D5F"/>
    <w:rsid w:val="001B154E"/>
    <w:rsid w:val="001B1676"/>
    <w:rsid w:val="001B1714"/>
    <w:rsid w:val="001B1A32"/>
    <w:rsid w:val="001B1ADD"/>
    <w:rsid w:val="001B240C"/>
    <w:rsid w:val="001B2616"/>
    <w:rsid w:val="001B2617"/>
    <w:rsid w:val="001B264B"/>
    <w:rsid w:val="001B280F"/>
    <w:rsid w:val="001B4061"/>
    <w:rsid w:val="001B41B4"/>
    <w:rsid w:val="001B45A1"/>
    <w:rsid w:val="001B4782"/>
    <w:rsid w:val="001B4AA2"/>
    <w:rsid w:val="001B4D7A"/>
    <w:rsid w:val="001B50C8"/>
    <w:rsid w:val="001B5A66"/>
    <w:rsid w:val="001B6E03"/>
    <w:rsid w:val="001B6FFB"/>
    <w:rsid w:val="001B7918"/>
    <w:rsid w:val="001B7E5E"/>
    <w:rsid w:val="001C0317"/>
    <w:rsid w:val="001C07EB"/>
    <w:rsid w:val="001C0A06"/>
    <w:rsid w:val="001C0E66"/>
    <w:rsid w:val="001C1A98"/>
    <w:rsid w:val="001C1D01"/>
    <w:rsid w:val="001C23C9"/>
    <w:rsid w:val="001C4062"/>
    <w:rsid w:val="001C40AB"/>
    <w:rsid w:val="001C4131"/>
    <w:rsid w:val="001C43A0"/>
    <w:rsid w:val="001C4714"/>
    <w:rsid w:val="001C5011"/>
    <w:rsid w:val="001C50E0"/>
    <w:rsid w:val="001C5306"/>
    <w:rsid w:val="001C5661"/>
    <w:rsid w:val="001C5BFF"/>
    <w:rsid w:val="001C5DFB"/>
    <w:rsid w:val="001C6373"/>
    <w:rsid w:val="001C63D7"/>
    <w:rsid w:val="001C63DA"/>
    <w:rsid w:val="001C64D5"/>
    <w:rsid w:val="001C6653"/>
    <w:rsid w:val="001C6A5F"/>
    <w:rsid w:val="001C7441"/>
    <w:rsid w:val="001C75D7"/>
    <w:rsid w:val="001C7CF9"/>
    <w:rsid w:val="001C7D2A"/>
    <w:rsid w:val="001D006E"/>
    <w:rsid w:val="001D0820"/>
    <w:rsid w:val="001D0C02"/>
    <w:rsid w:val="001D0C6F"/>
    <w:rsid w:val="001D0CC6"/>
    <w:rsid w:val="001D10EB"/>
    <w:rsid w:val="001D12FA"/>
    <w:rsid w:val="001D19CA"/>
    <w:rsid w:val="001D1FFD"/>
    <w:rsid w:val="001D218E"/>
    <w:rsid w:val="001D2228"/>
    <w:rsid w:val="001D223E"/>
    <w:rsid w:val="001D22ED"/>
    <w:rsid w:val="001D28BC"/>
    <w:rsid w:val="001D2A85"/>
    <w:rsid w:val="001D3412"/>
    <w:rsid w:val="001D34CC"/>
    <w:rsid w:val="001D3577"/>
    <w:rsid w:val="001D36F5"/>
    <w:rsid w:val="001D3D10"/>
    <w:rsid w:val="001D3D5C"/>
    <w:rsid w:val="001D3F50"/>
    <w:rsid w:val="001D4258"/>
    <w:rsid w:val="001D43D4"/>
    <w:rsid w:val="001D47A1"/>
    <w:rsid w:val="001D4AA8"/>
    <w:rsid w:val="001D4E78"/>
    <w:rsid w:val="001D52A2"/>
    <w:rsid w:val="001D5343"/>
    <w:rsid w:val="001D53DD"/>
    <w:rsid w:val="001D53EA"/>
    <w:rsid w:val="001D58ED"/>
    <w:rsid w:val="001D58FA"/>
    <w:rsid w:val="001D5BC3"/>
    <w:rsid w:val="001D5E9B"/>
    <w:rsid w:val="001D5F04"/>
    <w:rsid w:val="001D6150"/>
    <w:rsid w:val="001D629E"/>
    <w:rsid w:val="001D6466"/>
    <w:rsid w:val="001D68E7"/>
    <w:rsid w:val="001D6AE5"/>
    <w:rsid w:val="001D6DCA"/>
    <w:rsid w:val="001D712A"/>
    <w:rsid w:val="001D7203"/>
    <w:rsid w:val="001D7390"/>
    <w:rsid w:val="001D78E6"/>
    <w:rsid w:val="001D7FAC"/>
    <w:rsid w:val="001E0275"/>
    <w:rsid w:val="001E02DD"/>
    <w:rsid w:val="001E0FC0"/>
    <w:rsid w:val="001E120C"/>
    <w:rsid w:val="001E163F"/>
    <w:rsid w:val="001E167F"/>
    <w:rsid w:val="001E1749"/>
    <w:rsid w:val="001E1B82"/>
    <w:rsid w:val="001E1E03"/>
    <w:rsid w:val="001E1F02"/>
    <w:rsid w:val="001E28AE"/>
    <w:rsid w:val="001E2928"/>
    <w:rsid w:val="001E3615"/>
    <w:rsid w:val="001E4287"/>
    <w:rsid w:val="001E42C8"/>
    <w:rsid w:val="001E4395"/>
    <w:rsid w:val="001E4495"/>
    <w:rsid w:val="001E46BC"/>
    <w:rsid w:val="001E4B2E"/>
    <w:rsid w:val="001E4D52"/>
    <w:rsid w:val="001E5770"/>
    <w:rsid w:val="001E5D0B"/>
    <w:rsid w:val="001E5D92"/>
    <w:rsid w:val="001E657F"/>
    <w:rsid w:val="001E6601"/>
    <w:rsid w:val="001E7BCA"/>
    <w:rsid w:val="001E7C4A"/>
    <w:rsid w:val="001F0318"/>
    <w:rsid w:val="001F0879"/>
    <w:rsid w:val="001F0FC5"/>
    <w:rsid w:val="001F162F"/>
    <w:rsid w:val="001F16CB"/>
    <w:rsid w:val="001F19A4"/>
    <w:rsid w:val="001F1CD8"/>
    <w:rsid w:val="001F1D3B"/>
    <w:rsid w:val="001F27F6"/>
    <w:rsid w:val="001F2FB8"/>
    <w:rsid w:val="001F2FCC"/>
    <w:rsid w:val="001F3314"/>
    <w:rsid w:val="001F347C"/>
    <w:rsid w:val="001F355C"/>
    <w:rsid w:val="001F3903"/>
    <w:rsid w:val="001F3EAD"/>
    <w:rsid w:val="001F419F"/>
    <w:rsid w:val="001F46DB"/>
    <w:rsid w:val="001F4A09"/>
    <w:rsid w:val="001F4CC6"/>
    <w:rsid w:val="001F4E66"/>
    <w:rsid w:val="001F4F83"/>
    <w:rsid w:val="001F4FBF"/>
    <w:rsid w:val="001F5227"/>
    <w:rsid w:val="001F5855"/>
    <w:rsid w:val="001F62E0"/>
    <w:rsid w:val="001F656B"/>
    <w:rsid w:val="001F6950"/>
    <w:rsid w:val="001F6F90"/>
    <w:rsid w:val="001F75C7"/>
    <w:rsid w:val="001F76C2"/>
    <w:rsid w:val="0020014A"/>
    <w:rsid w:val="00200AA8"/>
    <w:rsid w:val="00200BE8"/>
    <w:rsid w:val="00200C50"/>
    <w:rsid w:val="002012C8"/>
    <w:rsid w:val="0020149A"/>
    <w:rsid w:val="00201A7E"/>
    <w:rsid w:val="00202080"/>
    <w:rsid w:val="00202A2F"/>
    <w:rsid w:val="00202F66"/>
    <w:rsid w:val="00203299"/>
    <w:rsid w:val="002038A7"/>
    <w:rsid w:val="0020398F"/>
    <w:rsid w:val="00203B3E"/>
    <w:rsid w:val="00203FF9"/>
    <w:rsid w:val="002042C0"/>
    <w:rsid w:val="00204526"/>
    <w:rsid w:val="0020545D"/>
    <w:rsid w:val="00205D18"/>
    <w:rsid w:val="00205EC6"/>
    <w:rsid w:val="00205FCB"/>
    <w:rsid w:val="0020653A"/>
    <w:rsid w:val="00206AE9"/>
    <w:rsid w:val="00207049"/>
    <w:rsid w:val="002070D1"/>
    <w:rsid w:val="0020756F"/>
    <w:rsid w:val="00207677"/>
    <w:rsid w:val="00207B8A"/>
    <w:rsid w:val="00207CC5"/>
    <w:rsid w:val="00207D03"/>
    <w:rsid w:val="00207F30"/>
    <w:rsid w:val="00207FEF"/>
    <w:rsid w:val="0021012B"/>
    <w:rsid w:val="00210166"/>
    <w:rsid w:val="0021021B"/>
    <w:rsid w:val="00210480"/>
    <w:rsid w:val="0021088A"/>
    <w:rsid w:val="00210A76"/>
    <w:rsid w:val="00210CC1"/>
    <w:rsid w:val="00210CFF"/>
    <w:rsid w:val="00210D16"/>
    <w:rsid w:val="00210FF9"/>
    <w:rsid w:val="00211413"/>
    <w:rsid w:val="00211707"/>
    <w:rsid w:val="00212567"/>
    <w:rsid w:val="002126E3"/>
    <w:rsid w:val="002128C2"/>
    <w:rsid w:val="00212A2E"/>
    <w:rsid w:val="00212D36"/>
    <w:rsid w:val="00212FE9"/>
    <w:rsid w:val="00213425"/>
    <w:rsid w:val="00213AD6"/>
    <w:rsid w:val="00214050"/>
    <w:rsid w:val="00214092"/>
    <w:rsid w:val="002147C4"/>
    <w:rsid w:val="002148D6"/>
    <w:rsid w:val="00214BEE"/>
    <w:rsid w:val="00214CD3"/>
    <w:rsid w:val="002154D2"/>
    <w:rsid w:val="002159D6"/>
    <w:rsid w:val="00216000"/>
    <w:rsid w:val="00216229"/>
    <w:rsid w:val="002163F8"/>
    <w:rsid w:val="0021665D"/>
    <w:rsid w:val="00217333"/>
    <w:rsid w:val="002173EC"/>
    <w:rsid w:val="002176F8"/>
    <w:rsid w:val="002177B2"/>
    <w:rsid w:val="002178A2"/>
    <w:rsid w:val="00220014"/>
    <w:rsid w:val="0022055E"/>
    <w:rsid w:val="00220664"/>
    <w:rsid w:val="00220892"/>
    <w:rsid w:val="002209E0"/>
    <w:rsid w:val="00220D0D"/>
    <w:rsid w:val="0022119D"/>
    <w:rsid w:val="0022184D"/>
    <w:rsid w:val="00221FC9"/>
    <w:rsid w:val="00222529"/>
    <w:rsid w:val="002234E8"/>
    <w:rsid w:val="00223764"/>
    <w:rsid w:val="00223884"/>
    <w:rsid w:val="00223BC1"/>
    <w:rsid w:val="0022451C"/>
    <w:rsid w:val="0022533C"/>
    <w:rsid w:val="00225394"/>
    <w:rsid w:val="002259C0"/>
    <w:rsid w:val="00225B85"/>
    <w:rsid w:val="002261DC"/>
    <w:rsid w:val="00226575"/>
    <w:rsid w:val="0022672C"/>
    <w:rsid w:val="002267F0"/>
    <w:rsid w:val="00226803"/>
    <w:rsid w:val="00226949"/>
    <w:rsid w:val="00226957"/>
    <w:rsid w:val="00226D45"/>
    <w:rsid w:val="00226FF8"/>
    <w:rsid w:val="002270A7"/>
    <w:rsid w:val="002273F9"/>
    <w:rsid w:val="00227B14"/>
    <w:rsid w:val="00227DDD"/>
    <w:rsid w:val="00230A99"/>
    <w:rsid w:val="00230C3B"/>
    <w:rsid w:val="00230DB2"/>
    <w:rsid w:val="0023104B"/>
    <w:rsid w:val="002310B0"/>
    <w:rsid w:val="002311EB"/>
    <w:rsid w:val="002315C6"/>
    <w:rsid w:val="00231AC8"/>
    <w:rsid w:val="00232031"/>
    <w:rsid w:val="002321C5"/>
    <w:rsid w:val="002323D2"/>
    <w:rsid w:val="002325DD"/>
    <w:rsid w:val="00232FFB"/>
    <w:rsid w:val="00233264"/>
    <w:rsid w:val="0023341E"/>
    <w:rsid w:val="002338F5"/>
    <w:rsid w:val="00233945"/>
    <w:rsid w:val="00233A0C"/>
    <w:rsid w:val="00233C53"/>
    <w:rsid w:val="00233D79"/>
    <w:rsid w:val="00233EEE"/>
    <w:rsid w:val="002342C7"/>
    <w:rsid w:val="0023465C"/>
    <w:rsid w:val="002346B2"/>
    <w:rsid w:val="00234738"/>
    <w:rsid w:val="002349B3"/>
    <w:rsid w:val="00234DAE"/>
    <w:rsid w:val="00235609"/>
    <w:rsid w:val="002357B6"/>
    <w:rsid w:val="00235B0F"/>
    <w:rsid w:val="00235D7A"/>
    <w:rsid w:val="00235E97"/>
    <w:rsid w:val="0023685D"/>
    <w:rsid w:val="002368B6"/>
    <w:rsid w:val="00236A22"/>
    <w:rsid w:val="00236D4A"/>
    <w:rsid w:val="0023720F"/>
    <w:rsid w:val="00237538"/>
    <w:rsid w:val="0023798A"/>
    <w:rsid w:val="002379E1"/>
    <w:rsid w:val="00237AA6"/>
    <w:rsid w:val="00237B67"/>
    <w:rsid w:val="002400A0"/>
    <w:rsid w:val="002401CE"/>
    <w:rsid w:val="00240886"/>
    <w:rsid w:val="00240A37"/>
    <w:rsid w:val="00240DA9"/>
    <w:rsid w:val="00240E29"/>
    <w:rsid w:val="0024112E"/>
    <w:rsid w:val="00241374"/>
    <w:rsid w:val="00241498"/>
    <w:rsid w:val="00241AA8"/>
    <w:rsid w:val="00241B72"/>
    <w:rsid w:val="00241D02"/>
    <w:rsid w:val="00242224"/>
    <w:rsid w:val="00242327"/>
    <w:rsid w:val="0024287B"/>
    <w:rsid w:val="00242B31"/>
    <w:rsid w:val="00242DA1"/>
    <w:rsid w:val="00243911"/>
    <w:rsid w:val="00243988"/>
    <w:rsid w:val="00243B86"/>
    <w:rsid w:val="00243CAA"/>
    <w:rsid w:val="00244206"/>
    <w:rsid w:val="002449B8"/>
    <w:rsid w:val="00244A6F"/>
    <w:rsid w:val="00244AB5"/>
    <w:rsid w:val="00244CEF"/>
    <w:rsid w:val="002457C2"/>
    <w:rsid w:val="002458F7"/>
    <w:rsid w:val="00245C2C"/>
    <w:rsid w:val="00245DDC"/>
    <w:rsid w:val="00245E4D"/>
    <w:rsid w:val="00246423"/>
    <w:rsid w:val="002464CB"/>
    <w:rsid w:val="002466F2"/>
    <w:rsid w:val="00246D64"/>
    <w:rsid w:val="00247634"/>
    <w:rsid w:val="00250881"/>
    <w:rsid w:val="0025089A"/>
    <w:rsid w:val="00251CDB"/>
    <w:rsid w:val="00251D65"/>
    <w:rsid w:val="002521A3"/>
    <w:rsid w:val="002524C2"/>
    <w:rsid w:val="002528F7"/>
    <w:rsid w:val="00253054"/>
    <w:rsid w:val="0025338B"/>
    <w:rsid w:val="00253938"/>
    <w:rsid w:val="00253AF8"/>
    <w:rsid w:val="00254125"/>
    <w:rsid w:val="002542BF"/>
    <w:rsid w:val="00254460"/>
    <w:rsid w:val="00254DAE"/>
    <w:rsid w:val="00254E9E"/>
    <w:rsid w:val="00254FC2"/>
    <w:rsid w:val="00255021"/>
    <w:rsid w:val="0025565D"/>
    <w:rsid w:val="0025664F"/>
    <w:rsid w:val="00256960"/>
    <w:rsid w:val="00256992"/>
    <w:rsid w:val="00256C79"/>
    <w:rsid w:val="00256C81"/>
    <w:rsid w:val="00256D35"/>
    <w:rsid w:val="002573FA"/>
    <w:rsid w:val="00257F81"/>
    <w:rsid w:val="0026004C"/>
    <w:rsid w:val="00260276"/>
    <w:rsid w:val="00260491"/>
    <w:rsid w:val="00260826"/>
    <w:rsid w:val="002609F7"/>
    <w:rsid w:val="00260ECC"/>
    <w:rsid w:val="002616CB"/>
    <w:rsid w:val="00261AE7"/>
    <w:rsid w:val="00261B7A"/>
    <w:rsid w:val="00261BB9"/>
    <w:rsid w:val="00261CF3"/>
    <w:rsid w:val="002620E9"/>
    <w:rsid w:val="00262301"/>
    <w:rsid w:val="002637A5"/>
    <w:rsid w:val="00263DDB"/>
    <w:rsid w:val="00263FA9"/>
    <w:rsid w:val="0026454D"/>
    <w:rsid w:val="002645E5"/>
    <w:rsid w:val="00264822"/>
    <w:rsid w:val="002648B1"/>
    <w:rsid w:val="00264A7A"/>
    <w:rsid w:val="00264DDC"/>
    <w:rsid w:val="00264F35"/>
    <w:rsid w:val="002653AE"/>
    <w:rsid w:val="00265634"/>
    <w:rsid w:val="002657F5"/>
    <w:rsid w:val="0026596D"/>
    <w:rsid w:val="00266240"/>
    <w:rsid w:val="00266A27"/>
    <w:rsid w:val="00266A83"/>
    <w:rsid w:val="00266B8F"/>
    <w:rsid w:val="00266D42"/>
    <w:rsid w:val="00267DB3"/>
    <w:rsid w:val="002701B9"/>
    <w:rsid w:val="00270360"/>
    <w:rsid w:val="00270868"/>
    <w:rsid w:val="002709A8"/>
    <w:rsid w:val="00270BC8"/>
    <w:rsid w:val="00270DF2"/>
    <w:rsid w:val="00270EB9"/>
    <w:rsid w:val="00270F74"/>
    <w:rsid w:val="00271124"/>
    <w:rsid w:val="002714B3"/>
    <w:rsid w:val="00271984"/>
    <w:rsid w:val="00271D8E"/>
    <w:rsid w:val="00272DA2"/>
    <w:rsid w:val="00272FF4"/>
    <w:rsid w:val="002730E5"/>
    <w:rsid w:val="00273577"/>
    <w:rsid w:val="0027363F"/>
    <w:rsid w:val="00273B3B"/>
    <w:rsid w:val="00273BE1"/>
    <w:rsid w:val="00273E3D"/>
    <w:rsid w:val="00274215"/>
    <w:rsid w:val="00274237"/>
    <w:rsid w:val="00274255"/>
    <w:rsid w:val="002742C4"/>
    <w:rsid w:val="00274D1E"/>
    <w:rsid w:val="00275280"/>
    <w:rsid w:val="002752E1"/>
    <w:rsid w:val="00275322"/>
    <w:rsid w:val="0027534A"/>
    <w:rsid w:val="00276207"/>
    <w:rsid w:val="002764C1"/>
    <w:rsid w:val="002766A4"/>
    <w:rsid w:val="00276725"/>
    <w:rsid w:val="00276C3A"/>
    <w:rsid w:val="002773E2"/>
    <w:rsid w:val="002778E8"/>
    <w:rsid w:val="0027796B"/>
    <w:rsid w:val="00277B98"/>
    <w:rsid w:val="002812EE"/>
    <w:rsid w:val="00281AC1"/>
    <w:rsid w:val="0028219F"/>
    <w:rsid w:val="0028241D"/>
    <w:rsid w:val="00282782"/>
    <w:rsid w:val="002828B1"/>
    <w:rsid w:val="002829B7"/>
    <w:rsid w:val="00282D46"/>
    <w:rsid w:val="00282FC2"/>
    <w:rsid w:val="002833A5"/>
    <w:rsid w:val="00283CA2"/>
    <w:rsid w:val="00283CEF"/>
    <w:rsid w:val="00284283"/>
    <w:rsid w:val="002847AE"/>
    <w:rsid w:val="00284DDF"/>
    <w:rsid w:val="00285874"/>
    <w:rsid w:val="00285CF2"/>
    <w:rsid w:val="0028615D"/>
    <w:rsid w:val="002862F2"/>
    <w:rsid w:val="00286B88"/>
    <w:rsid w:val="0028716C"/>
    <w:rsid w:val="00287394"/>
    <w:rsid w:val="002877F7"/>
    <w:rsid w:val="002906F1"/>
    <w:rsid w:val="002908F0"/>
    <w:rsid w:val="00290981"/>
    <w:rsid w:val="00290D5D"/>
    <w:rsid w:val="00290E51"/>
    <w:rsid w:val="00290E7F"/>
    <w:rsid w:val="00291328"/>
    <w:rsid w:val="00291370"/>
    <w:rsid w:val="0029158A"/>
    <w:rsid w:val="00291B9E"/>
    <w:rsid w:val="00292352"/>
    <w:rsid w:val="002923BA"/>
    <w:rsid w:val="0029245E"/>
    <w:rsid w:val="002925A1"/>
    <w:rsid w:val="00292A14"/>
    <w:rsid w:val="00292D82"/>
    <w:rsid w:val="002932AD"/>
    <w:rsid w:val="0029337A"/>
    <w:rsid w:val="0029338F"/>
    <w:rsid w:val="0029373D"/>
    <w:rsid w:val="00293A17"/>
    <w:rsid w:val="00293AA5"/>
    <w:rsid w:val="00293ABF"/>
    <w:rsid w:val="0029401A"/>
    <w:rsid w:val="00294638"/>
    <w:rsid w:val="0029477C"/>
    <w:rsid w:val="00294908"/>
    <w:rsid w:val="00294A2A"/>
    <w:rsid w:val="00294B9A"/>
    <w:rsid w:val="00294FE1"/>
    <w:rsid w:val="00295307"/>
    <w:rsid w:val="002955D3"/>
    <w:rsid w:val="00295A91"/>
    <w:rsid w:val="002966C8"/>
    <w:rsid w:val="00296B3C"/>
    <w:rsid w:val="00296EB6"/>
    <w:rsid w:val="0029712E"/>
    <w:rsid w:val="00297182"/>
    <w:rsid w:val="00297786"/>
    <w:rsid w:val="002979EE"/>
    <w:rsid w:val="00297EBD"/>
    <w:rsid w:val="002A027C"/>
    <w:rsid w:val="002A0B23"/>
    <w:rsid w:val="002A0BC2"/>
    <w:rsid w:val="002A0DBF"/>
    <w:rsid w:val="002A0E5D"/>
    <w:rsid w:val="002A0E65"/>
    <w:rsid w:val="002A18E1"/>
    <w:rsid w:val="002A1A21"/>
    <w:rsid w:val="002A1C16"/>
    <w:rsid w:val="002A2063"/>
    <w:rsid w:val="002A208D"/>
    <w:rsid w:val="002A21A0"/>
    <w:rsid w:val="002A2561"/>
    <w:rsid w:val="002A2585"/>
    <w:rsid w:val="002A2C72"/>
    <w:rsid w:val="002A31EE"/>
    <w:rsid w:val="002A3241"/>
    <w:rsid w:val="002A3876"/>
    <w:rsid w:val="002A3BBC"/>
    <w:rsid w:val="002A3C66"/>
    <w:rsid w:val="002A48DA"/>
    <w:rsid w:val="002A4B47"/>
    <w:rsid w:val="002A4C2F"/>
    <w:rsid w:val="002A4DC6"/>
    <w:rsid w:val="002A50F6"/>
    <w:rsid w:val="002A5125"/>
    <w:rsid w:val="002A5267"/>
    <w:rsid w:val="002A57E3"/>
    <w:rsid w:val="002A5BB2"/>
    <w:rsid w:val="002A5C8C"/>
    <w:rsid w:val="002A5E1D"/>
    <w:rsid w:val="002A602F"/>
    <w:rsid w:val="002A614C"/>
    <w:rsid w:val="002A6578"/>
    <w:rsid w:val="002A6A68"/>
    <w:rsid w:val="002A6B3F"/>
    <w:rsid w:val="002A6D37"/>
    <w:rsid w:val="002A74B3"/>
    <w:rsid w:val="002A76E9"/>
    <w:rsid w:val="002A7829"/>
    <w:rsid w:val="002A793B"/>
    <w:rsid w:val="002A79F3"/>
    <w:rsid w:val="002B042C"/>
    <w:rsid w:val="002B065C"/>
    <w:rsid w:val="002B0755"/>
    <w:rsid w:val="002B1042"/>
    <w:rsid w:val="002B1087"/>
    <w:rsid w:val="002B1274"/>
    <w:rsid w:val="002B18DF"/>
    <w:rsid w:val="002B2838"/>
    <w:rsid w:val="002B2EAE"/>
    <w:rsid w:val="002B313A"/>
    <w:rsid w:val="002B32FC"/>
    <w:rsid w:val="002B36E3"/>
    <w:rsid w:val="002B3860"/>
    <w:rsid w:val="002B3A94"/>
    <w:rsid w:val="002B3D20"/>
    <w:rsid w:val="002B3ED0"/>
    <w:rsid w:val="002B3F50"/>
    <w:rsid w:val="002B3FF2"/>
    <w:rsid w:val="002B409D"/>
    <w:rsid w:val="002B42AE"/>
    <w:rsid w:val="002B4920"/>
    <w:rsid w:val="002B504F"/>
    <w:rsid w:val="002B5197"/>
    <w:rsid w:val="002B57CE"/>
    <w:rsid w:val="002B5A3B"/>
    <w:rsid w:val="002B669B"/>
    <w:rsid w:val="002B6E05"/>
    <w:rsid w:val="002B7850"/>
    <w:rsid w:val="002B7A00"/>
    <w:rsid w:val="002B7AE6"/>
    <w:rsid w:val="002B7DFD"/>
    <w:rsid w:val="002C0108"/>
    <w:rsid w:val="002C01E3"/>
    <w:rsid w:val="002C04AC"/>
    <w:rsid w:val="002C0C6F"/>
    <w:rsid w:val="002C1111"/>
    <w:rsid w:val="002C1681"/>
    <w:rsid w:val="002C1AEE"/>
    <w:rsid w:val="002C1DE5"/>
    <w:rsid w:val="002C260E"/>
    <w:rsid w:val="002C2BED"/>
    <w:rsid w:val="002C2EEE"/>
    <w:rsid w:val="002C30EC"/>
    <w:rsid w:val="002C38B5"/>
    <w:rsid w:val="002C38EE"/>
    <w:rsid w:val="002C3C03"/>
    <w:rsid w:val="002C4073"/>
    <w:rsid w:val="002C42CA"/>
    <w:rsid w:val="002C4463"/>
    <w:rsid w:val="002C4D88"/>
    <w:rsid w:val="002C4FBE"/>
    <w:rsid w:val="002C5366"/>
    <w:rsid w:val="002C56F7"/>
    <w:rsid w:val="002C6674"/>
    <w:rsid w:val="002C7520"/>
    <w:rsid w:val="002C7D7C"/>
    <w:rsid w:val="002D0E38"/>
    <w:rsid w:val="002D17F2"/>
    <w:rsid w:val="002D1D6F"/>
    <w:rsid w:val="002D1D98"/>
    <w:rsid w:val="002D23A9"/>
    <w:rsid w:val="002D2778"/>
    <w:rsid w:val="002D282B"/>
    <w:rsid w:val="002D32E3"/>
    <w:rsid w:val="002D3391"/>
    <w:rsid w:val="002D34EB"/>
    <w:rsid w:val="002D38AA"/>
    <w:rsid w:val="002D3D6D"/>
    <w:rsid w:val="002D40B4"/>
    <w:rsid w:val="002D435B"/>
    <w:rsid w:val="002D4E07"/>
    <w:rsid w:val="002D5025"/>
    <w:rsid w:val="002D5DC9"/>
    <w:rsid w:val="002D6292"/>
    <w:rsid w:val="002D68A2"/>
    <w:rsid w:val="002D6D38"/>
    <w:rsid w:val="002D6F73"/>
    <w:rsid w:val="002E067C"/>
    <w:rsid w:val="002E074E"/>
    <w:rsid w:val="002E0A50"/>
    <w:rsid w:val="002E0C19"/>
    <w:rsid w:val="002E18DA"/>
    <w:rsid w:val="002E1B58"/>
    <w:rsid w:val="002E2562"/>
    <w:rsid w:val="002E2599"/>
    <w:rsid w:val="002E28F0"/>
    <w:rsid w:val="002E2AE7"/>
    <w:rsid w:val="002E3630"/>
    <w:rsid w:val="002E3A23"/>
    <w:rsid w:val="002E40D8"/>
    <w:rsid w:val="002E4538"/>
    <w:rsid w:val="002E485B"/>
    <w:rsid w:val="002E533E"/>
    <w:rsid w:val="002E5343"/>
    <w:rsid w:val="002E562A"/>
    <w:rsid w:val="002E5FC1"/>
    <w:rsid w:val="002E6F88"/>
    <w:rsid w:val="002E72CB"/>
    <w:rsid w:val="002E7473"/>
    <w:rsid w:val="002E758A"/>
    <w:rsid w:val="002E77D9"/>
    <w:rsid w:val="002E7B58"/>
    <w:rsid w:val="002E7DE5"/>
    <w:rsid w:val="002F0007"/>
    <w:rsid w:val="002F02D2"/>
    <w:rsid w:val="002F06B2"/>
    <w:rsid w:val="002F07CF"/>
    <w:rsid w:val="002F0BA4"/>
    <w:rsid w:val="002F1530"/>
    <w:rsid w:val="002F1565"/>
    <w:rsid w:val="002F1774"/>
    <w:rsid w:val="002F1C58"/>
    <w:rsid w:val="002F2927"/>
    <w:rsid w:val="002F2A58"/>
    <w:rsid w:val="002F2FC3"/>
    <w:rsid w:val="002F30E1"/>
    <w:rsid w:val="002F3322"/>
    <w:rsid w:val="002F34EC"/>
    <w:rsid w:val="002F3939"/>
    <w:rsid w:val="002F3B66"/>
    <w:rsid w:val="002F3E01"/>
    <w:rsid w:val="002F46E9"/>
    <w:rsid w:val="002F4A12"/>
    <w:rsid w:val="002F4EAD"/>
    <w:rsid w:val="002F4F9F"/>
    <w:rsid w:val="002F4FC7"/>
    <w:rsid w:val="002F532B"/>
    <w:rsid w:val="002F53F0"/>
    <w:rsid w:val="002F5C16"/>
    <w:rsid w:val="002F690D"/>
    <w:rsid w:val="002F6991"/>
    <w:rsid w:val="002F69AB"/>
    <w:rsid w:val="002F6CE4"/>
    <w:rsid w:val="002F6CFE"/>
    <w:rsid w:val="002F6D11"/>
    <w:rsid w:val="002F6D66"/>
    <w:rsid w:val="002F7385"/>
    <w:rsid w:val="002F7C77"/>
    <w:rsid w:val="00300097"/>
    <w:rsid w:val="00300406"/>
    <w:rsid w:val="003006BF"/>
    <w:rsid w:val="00300B02"/>
    <w:rsid w:val="00300E48"/>
    <w:rsid w:val="00300F3B"/>
    <w:rsid w:val="00301AFD"/>
    <w:rsid w:val="00302456"/>
    <w:rsid w:val="003024C6"/>
    <w:rsid w:val="0030274D"/>
    <w:rsid w:val="003027B6"/>
    <w:rsid w:val="00302A1A"/>
    <w:rsid w:val="00302BA2"/>
    <w:rsid w:val="00302BB9"/>
    <w:rsid w:val="00302F21"/>
    <w:rsid w:val="00303514"/>
    <w:rsid w:val="003037B6"/>
    <w:rsid w:val="003038FB"/>
    <w:rsid w:val="00304741"/>
    <w:rsid w:val="0030485C"/>
    <w:rsid w:val="00304CDA"/>
    <w:rsid w:val="00305088"/>
    <w:rsid w:val="00305441"/>
    <w:rsid w:val="00305BFB"/>
    <w:rsid w:val="00305DBE"/>
    <w:rsid w:val="00306042"/>
    <w:rsid w:val="003061F1"/>
    <w:rsid w:val="0030639D"/>
    <w:rsid w:val="00306659"/>
    <w:rsid w:val="00306AA1"/>
    <w:rsid w:val="00306DDF"/>
    <w:rsid w:val="00306F85"/>
    <w:rsid w:val="003076A7"/>
    <w:rsid w:val="003102DB"/>
    <w:rsid w:val="00310974"/>
    <w:rsid w:val="00310D25"/>
    <w:rsid w:val="0031105A"/>
    <w:rsid w:val="0031132D"/>
    <w:rsid w:val="0031163C"/>
    <w:rsid w:val="00311C31"/>
    <w:rsid w:val="00311E30"/>
    <w:rsid w:val="00312948"/>
    <w:rsid w:val="00312A9D"/>
    <w:rsid w:val="00312B34"/>
    <w:rsid w:val="00312E86"/>
    <w:rsid w:val="003133BF"/>
    <w:rsid w:val="00313C47"/>
    <w:rsid w:val="003140A3"/>
    <w:rsid w:val="00314E0D"/>
    <w:rsid w:val="00315241"/>
    <w:rsid w:val="00315C18"/>
    <w:rsid w:val="00315C76"/>
    <w:rsid w:val="0031630F"/>
    <w:rsid w:val="003163B6"/>
    <w:rsid w:val="003164DC"/>
    <w:rsid w:val="003167EC"/>
    <w:rsid w:val="003168D0"/>
    <w:rsid w:val="00316E9B"/>
    <w:rsid w:val="003178AD"/>
    <w:rsid w:val="00317930"/>
    <w:rsid w:val="00317A60"/>
    <w:rsid w:val="00317B93"/>
    <w:rsid w:val="00317FEE"/>
    <w:rsid w:val="00320321"/>
    <w:rsid w:val="00320593"/>
    <w:rsid w:val="00320855"/>
    <w:rsid w:val="00320EA2"/>
    <w:rsid w:val="00321313"/>
    <w:rsid w:val="003215F1"/>
    <w:rsid w:val="00321690"/>
    <w:rsid w:val="00321BD8"/>
    <w:rsid w:val="00321C33"/>
    <w:rsid w:val="00321DB3"/>
    <w:rsid w:val="00321EE6"/>
    <w:rsid w:val="00321F5D"/>
    <w:rsid w:val="00322180"/>
    <w:rsid w:val="003222B2"/>
    <w:rsid w:val="00322397"/>
    <w:rsid w:val="003226EB"/>
    <w:rsid w:val="0032272C"/>
    <w:rsid w:val="00322790"/>
    <w:rsid w:val="00322DC0"/>
    <w:rsid w:val="0032368A"/>
    <w:rsid w:val="00323C25"/>
    <w:rsid w:val="00323CA0"/>
    <w:rsid w:val="00324335"/>
    <w:rsid w:val="00324988"/>
    <w:rsid w:val="0032511D"/>
    <w:rsid w:val="00325BAD"/>
    <w:rsid w:val="00326634"/>
    <w:rsid w:val="00326CC0"/>
    <w:rsid w:val="00326D2C"/>
    <w:rsid w:val="00326DE3"/>
    <w:rsid w:val="00326E14"/>
    <w:rsid w:val="00326F28"/>
    <w:rsid w:val="003279D3"/>
    <w:rsid w:val="00327A86"/>
    <w:rsid w:val="00327C2E"/>
    <w:rsid w:val="00327D6A"/>
    <w:rsid w:val="00327E44"/>
    <w:rsid w:val="0033008F"/>
    <w:rsid w:val="00330097"/>
    <w:rsid w:val="003302AB"/>
    <w:rsid w:val="00330474"/>
    <w:rsid w:val="00330977"/>
    <w:rsid w:val="00330C11"/>
    <w:rsid w:val="00330E5E"/>
    <w:rsid w:val="00331CC0"/>
    <w:rsid w:val="00331F02"/>
    <w:rsid w:val="0033249A"/>
    <w:rsid w:val="00332653"/>
    <w:rsid w:val="0033268C"/>
    <w:rsid w:val="003326CD"/>
    <w:rsid w:val="0033276E"/>
    <w:rsid w:val="00332B0A"/>
    <w:rsid w:val="00332B51"/>
    <w:rsid w:val="003330C2"/>
    <w:rsid w:val="00333355"/>
    <w:rsid w:val="00333663"/>
    <w:rsid w:val="00333C63"/>
    <w:rsid w:val="00333E04"/>
    <w:rsid w:val="00334016"/>
    <w:rsid w:val="00334044"/>
    <w:rsid w:val="00334172"/>
    <w:rsid w:val="003341E7"/>
    <w:rsid w:val="00334B59"/>
    <w:rsid w:val="00335702"/>
    <w:rsid w:val="003361D1"/>
    <w:rsid w:val="00336458"/>
    <w:rsid w:val="00337546"/>
    <w:rsid w:val="003375A8"/>
    <w:rsid w:val="003378E8"/>
    <w:rsid w:val="00337F1F"/>
    <w:rsid w:val="00337FEE"/>
    <w:rsid w:val="00340EE8"/>
    <w:rsid w:val="00341923"/>
    <w:rsid w:val="003419A3"/>
    <w:rsid w:val="00341B03"/>
    <w:rsid w:val="00341F4E"/>
    <w:rsid w:val="003420A2"/>
    <w:rsid w:val="003422D4"/>
    <w:rsid w:val="0034241C"/>
    <w:rsid w:val="00342A26"/>
    <w:rsid w:val="00342C58"/>
    <w:rsid w:val="00342E1B"/>
    <w:rsid w:val="003430AE"/>
    <w:rsid w:val="0034311D"/>
    <w:rsid w:val="003433BF"/>
    <w:rsid w:val="00343666"/>
    <w:rsid w:val="0034366B"/>
    <w:rsid w:val="00343BCA"/>
    <w:rsid w:val="00343D27"/>
    <w:rsid w:val="003445F3"/>
    <w:rsid w:val="00344CAA"/>
    <w:rsid w:val="00344D72"/>
    <w:rsid w:val="003450EC"/>
    <w:rsid w:val="003454ED"/>
    <w:rsid w:val="003457E1"/>
    <w:rsid w:val="00345E92"/>
    <w:rsid w:val="003461F3"/>
    <w:rsid w:val="003462D2"/>
    <w:rsid w:val="00346403"/>
    <w:rsid w:val="003464DE"/>
    <w:rsid w:val="00346ABF"/>
    <w:rsid w:val="00346D5B"/>
    <w:rsid w:val="00346F25"/>
    <w:rsid w:val="0034717E"/>
    <w:rsid w:val="00347443"/>
    <w:rsid w:val="003502D8"/>
    <w:rsid w:val="00350A0B"/>
    <w:rsid w:val="00351350"/>
    <w:rsid w:val="00351A64"/>
    <w:rsid w:val="00351F10"/>
    <w:rsid w:val="00352768"/>
    <w:rsid w:val="003530EB"/>
    <w:rsid w:val="00353132"/>
    <w:rsid w:val="0035317B"/>
    <w:rsid w:val="003531B6"/>
    <w:rsid w:val="0035329D"/>
    <w:rsid w:val="00353DEC"/>
    <w:rsid w:val="00353F35"/>
    <w:rsid w:val="00353FB5"/>
    <w:rsid w:val="003549F8"/>
    <w:rsid w:val="00354CB9"/>
    <w:rsid w:val="00355D58"/>
    <w:rsid w:val="00355EF7"/>
    <w:rsid w:val="0035627F"/>
    <w:rsid w:val="00356D0D"/>
    <w:rsid w:val="0035737E"/>
    <w:rsid w:val="0035795E"/>
    <w:rsid w:val="003579AC"/>
    <w:rsid w:val="00357E1B"/>
    <w:rsid w:val="00360C6D"/>
    <w:rsid w:val="00360EC9"/>
    <w:rsid w:val="00361FA4"/>
    <w:rsid w:val="00362092"/>
    <w:rsid w:val="003621F0"/>
    <w:rsid w:val="003625C4"/>
    <w:rsid w:val="00362EB5"/>
    <w:rsid w:val="00362F01"/>
    <w:rsid w:val="00362F86"/>
    <w:rsid w:val="00363690"/>
    <w:rsid w:val="003639EA"/>
    <w:rsid w:val="00363BA5"/>
    <w:rsid w:val="00363E6D"/>
    <w:rsid w:val="00364426"/>
    <w:rsid w:val="003646DC"/>
    <w:rsid w:val="00364D2A"/>
    <w:rsid w:val="00364DD4"/>
    <w:rsid w:val="00365228"/>
    <w:rsid w:val="00365B04"/>
    <w:rsid w:val="00365DA6"/>
    <w:rsid w:val="00366134"/>
    <w:rsid w:val="003663DE"/>
    <w:rsid w:val="0036644E"/>
    <w:rsid w:val="0036650A"/>
    <w:rsid w:val="00366C42"/>
    <w:rsid w:val="00366CC9"/>
    <w:rsid w:val="00366EB9"/>
    <w:rsid w:val="00366F04"/>
    <w:rsid w:val="00367033"/>
    <w:rsid w:val="00367084"/>
    <w:rsid w:val="003670B4"/>
    <w:rsid w:val="00367106"/>
    <w:rsid w:val="003676FA"/>
    <w:rsid w:val="00367F7A"/>
    <w:rsid w:val="00367FFB"/>
    <w:rsid w:val="0037006A"/>
    <w:rsid w:val="0037039A"/>
    <w:rsid w:val="00370563"/>
    <w:rsid w:val="0037071A"/>
    <w:rsid w:val="0037073E"/>
    <w:rsid w:val="00370A00"/>
    <w:rsid w:val="0037111E"/>
    <w:rsid w:val="0037119C"/>
    <w:rsid w:val="003716F1"/>
    <w:rsid w:val="003718E2"/>
    <w:rsid w:val="003719DF"/>
    <w:rsid w:val="00371E96"/>
    <w:rsid w:val="00373486"/>
    <w:rsid w:val="00373D0A"/>
    <w:rsid w:val="0037404D"/>
    <w:rsid w:val="00374305"/>
    <w:rsid w:val="003747A1"/>
    <w:rsid w:val="003749EC"/>
    <w:rsid w:val="00374B2E"/>
    <w:rsid w:val="00374C8D"/>
    <w:rsid w:val="00375B1B"/>
    <w:rsid w:val="00375EF1"/>
    <w:rsid w:val="00376586"/>
    <w:rsid w:val="003769BC"/>
    <w:rsid w:val="00376A96"/>
    <w:rsid w:val="00376DF7"/>
    <w:rsid w:val="00377147"/>
    <w:rsid w:val="00377A6A"/>
    <w:rsid w:val="00380489"/>
    <w:rsid w:val="00380EC1"/>
    <w:rsid w:val="00380FA0"/>
    <w:rsid w:val="003812CD"/>
    <w:rsid w:val="003813C4"/>
    <w:rsid w:val="003819D3"/>
    <w:rsid w:val="00381A1B"/>
    <w:rsid w:val="00381E4E"/>
    <w:rsid w:val="00382117"/>
    <w:rsid w:val="003822CC"/>
    <w:rsid w:val="0038269C"/>
    <w:rsid w:val="00382AD5"/>
    <w:rsid w:val="00382BD8"/>
    <w:rsid w:val="0038391B"/>
    <w:rsid w:val="00383964"/>
    <w:rsid w:val="00383CBC"/>
    <w:rsid w:val="00383D70"/>
    <w:rsid w:val="00383E6E"/>
    <w:rsid w:val="00383F71"/>
    <w:rsid w:val="003844CC"/>
    <w:rsid w:val="00384529"/>
    <w:rsid w:val="00385D70"/>
    <w:rsid w:val="00385DDE"/>
    <w:rsid w:val="00385EDD"/>
    <w:rsid w:val="003861D0"/>
    <w:rsid w:val="00386BD0"/>
    <w:rsid w:val="00387404"/>
    <w:rsid w:val="00387751"/>
    <w:rsid w:val="003877B2"/>
    <w:rsid w:val="00387D4B"/>
    <w:rsid w:val="0039025A"/>
    <w:rsid w:val="00390584"/>
    <w:rsid w:val="00390C94"/>
    <w:rsid w:val="00390DCB"/>
    <w:rsid w:val="00391B5F"/>
    <w:rsid w:val="00392427"/>
    <w:rsid w:val="00392716"/>
    <w:rsid w:val="00392835"/>
    <w:rsid w:val="00392844"/>
    <w:rsid w:val="0039322F"/>
    <w:rsid w:val="00393A06"/>
    <w:rsid w:val="00393CBE"/>
    <w:rsid w:val="00393D88"/>
    <w:rsid w:val="00394136"/>
    <w:rsid w:val="00394178"/>
    <w:rsid w:val="003947A6"/>
    <w:rsid w:val="003947CA"/>
    <w:rsid w:val="00394C5A"/>
    <w:rsid w:val="00395617"/>
    <w:rsid w:val="00395995"/>
    <w:rsid w:val="00395FAC"/>
    <w:rsid w:val="00395FFA"/>
    <w:rsid w:val="00396089"/>
    <w:rsid w:val="0039620F"/>
    <w:rsid w:val="003962F5"/>
    <w:rsid w:val="00396435"/>
    <w:rsid w:val="00396B01"/>
    <w:rsid w:val="00396D0D"/>
    <w:rsid w:val="00396D59"/>
    <w:rsid w:val="00396ECA"/>
    <w:rsid w:val="00396FEC"/>
    <w:rsid w:val="00397280"/>
    <w:rsid w:val="00397754"/>
    <w:rsid w:val="0039795F"/>
    <w:rsid w:val="00397C51"/>
    <w:rsid w:val="00397C75"/>
    <w:rsid w:val="003A06F2"/>
    <w:rsid w:val="003A0D16"/>
    <w:rsid w:val="003A0E25"/>
    <w:rsid w:val="003A21AB"/>
    <w:rsid w:val="003A21BC"/>
    <w:rsid w:val="003A241B"/>
    <w:rsid w:val="003A254A"/>
    <w:rsid w:val="003A26B5"/>
    <w:rsid w:val="003A2DCA"/>
    <w:rsid w:val="003A334A"/>
    <w:rsid w:val="003A3378"/>
    <w:rsid w:val="003A367D"/>
    <w:rsid w:val="003A389C"/>
    <w:rsid w:val="003A3EEE"/>
    <w:rsid w:val="003A4077"/>
    <w:rsid w:val="003A4723"/>
    <w:rsid w:val="003A4780"/>
    <w:rsid w:val="003A49DF"/>
    <w:rsid w:val="003A4A17"/>
    <w:rsid w:val="003A4AEA"/>
    <w:rsid w:val="003A4E5C"/>
    <w:rsid w:val="003A5941"/>
    <w:rsid w:val="003A5965"/>
    <w:rsid w:val="003A59B5"/>
    <w:rsid w:val="003A5E07"/>
    <w:rsid w:val="003A6083"/>
    <w:rsid w:val="003A6173"/>
    <w:rsid w:val="003A6815"/>
    <w:rsid w:val="003A6B39"/>
    <w:rsid w:val="003A6E8F"/>
    <w:rsid w:val="003A745F"/>
    <w:rsid w:val="003A7C79"/>
    <w:rsid w:val="003A7D20"/>
    <w:rsid w:val="003A7D76"/>
    <w:rsid w:val="003A7E66"/>
    <w:rsid w:val="003A7F5A"/>
    <w:rsid w:val="003A7F80"/>
    <w:rsid w:val="003B1076"/>
    <w:rsid w:val="003B1712"/>
    <w:rsid w:val="003B1D03"/>
    <w:rsid w:val="003B1F28"/>
    <w:rsid w:val="003B20B5"/>
    <w:rsid w:val="003B2136"/>
    <w:rsid w:val="003B230A"/>
    <w:rsid w:val="003B269C"/>
    <w:rsid w:val="003B2B22"/>
    <w:rsid w:val="003B2D0E"/>
    <w:rsid w:val="003B3388"/>
    <w:rsid w:val="003B3AAF"/>
    <w:rsid w:val="003B3FA1"/>
    <w:rsid w:val="003B402D"/>
    <w:rsid w:val="003B44B5"/>
    <w:rsid w:val="003B4578"/>
    <w:rsid w:val="003B4A64"/>
    <w:rsid w:val="003B52DE"/>
    <w:rsid w:val="003B55A6"/>
    <w:rsid w:val="003B55E8"/>
    <w:rsid w:val="003B5A2C"/>
    <w:rsid w:val="003B68A0"/>
    <w:rsid w:val="003B68BC"/>
    <w:rsid w:val="003B69BC"/>
    <w:rsid w:val="003B6C8D"/>
    <w:rsid w:val="003B6E67"/>
    <w:rsid w:val="003B7604"/>
    <w:rsid w:val="003B785A"/>
    <w:rsid w:val="003C026F"/>
    <w:rsid w:val="003C0681"/>
    <w:rsid w:val="003C07A8"/>
    <w:rsid w:val="003C0BE6"/>
    <w:rsid w:val="003C0E58"/>
    <w:rsid w:val="003C127F"/>
    <w:rsid w:val="003C1C8D"/>
    <w:rsid w:val="003C1D83"/>
    <w:rsid w:val="003C285B"/>
    <w:rsid w:val="003C2CA3"/>
    <w:rsid w:val="003C2F71"/>
    <w:rsid w:val="003C2FA8"/>
    <w:rsid w:val="003C3172"/>
    <w:rsid w:val="003C37C2"/>
    <w:rsid w:val="003C39C9"/>
    <w:rsid w:val="003C3A7D"/>
    <w:rsid w:val="003C4370"/>
    <w:rsid w:val="003C48A4"/>
    <w:rsid w:val="003C4A95"/>
    <w:rsid w:val="003C4D6A"/>
    <w:rsid w:val="003C5024"/>
    <w:rsid w:val="003C50CF"/>
    <w:rsid w:val="003C515C"/>
    <w:rsid w:val="003C52E9"/>
    <w:rsid w:val="003C54B6"/>
    <w:rsid w:val="003C560B"/>
    <w:rsid w:val="003C56EC"/>
    <w:rsid w:val="003C57F1"/>
    <w:rsid w:val="003C5C38"/>
    <w:rsid w:val="003C5C81"/>
    <w:rsid w:val="003C6036"/>
    <w:rsid w:val="003C636C"/>
    <w:rsid w:val="003C64B3"/>
    <w:rsid w:val="003C65B1"/>
    <w:rsid w:val="003C671C"/>
    <w:rsid w:val="003C6F2B"/>
    <w:rsid w:val="003C732F"/>
    <w:rsid w:val="003C76F3"/>
    <w:rsid w:val="003D0640"/>
    <w:rsid w:val="003D0883"/>
    <w:rsid w:val="003D0BB7"/>
    <w:rsid w:val="003D0C00"/>
    <w:rsid w:val="003D0C09"/>
    <w:rsid w:val="003D0CAE"/>
    <w:rsid w:val="003D1C0A"/>
    <w:rsid w:val="003D1CC1"/>
    <w:rsid w:val="003D1CD9"/>
    <w:rsid w:val="003D1E77"/>
    <w:rsid w:val="003D2A88"/>
    <w:rsid w:val="003D2B62"/>
    <w:rsid w:val="003D2B6F"/>
    <w:rsid w:val="003D2D09"/>
    <w:rsid w:val="003D2FCE"/>
    <w:rsid w:val="003D3649"/>
    <w:rsid w:val="003D3753"/>
    <w:rsid w:val="003D3E3E"/>
    <w:rsid w:val="003D3F7B"/>
    <w:rsid w:val="003D4884"/>
    <w:rsid w:val="003D498B"/>
    <w:rsid w:val="003D5004"/>
    <w:rsid w:val="003D58EF"/>
    <w:rsid w:val="003D5DEC"/>
    <w:rsid w:val="003D611D"/>
    <w:rsid w:val="003D6244"/>
    <w:rsid w:val="003D6468"/>
    <w:rsid w:val="003D66EA"/>
    <w:rsid w:val="003D6969"/>
    <w:rsid w:val="003D6C20"/>
    <w:rsid w:val="003D702E"/>
    <w:rsid w:val="003D7412"/>
    <w:rsid w:val="003D77EC"/>
    <w:rsid w:val="003E01C1"/>
    <w:rsid w:val="003E04A1"/>
    <w:rsid w:val="003E0968"/>
    <w:rsid w:val="003E0A8E"/>
    <w:rsid w:val="003E0CD7"/>
    <w:rsid w:val="003E0F94"/>
    <w:rsid w:val="003E1A52"/>
    <w:rsid w:val="003E27EF"/>
    <w:rsid w:val="003E2A82"/>
    <w:rsid w:val="003E2E9C"/>
    <w:rsid w:val="003E3382"/>
    <w:rsid w:val="003E3A66"/>
    <w:rsid w:val="003E3FE1"/>
    <w:rsid w:val="003E41F5"/>
    <w:rsid w:val="003E454E"/>
    <w:rsid w:val="003E476D"/>
    <w:rsid w:val="003E4796"/>
    <w:rsid w:val="003E48AE"/>
    <w:rsid w:val="003E490B"/>
    <w:rsid w:val="003E55CA"/>
    <w:rsid w:val="003E5CEA"/>
    <w:rsid w:val="003E5E12"/>
    <w:rsid w:val="003E654B"/>
    <w:rsid w:val="003E697E"/>
    <w:rsid w:val="003E698E"/>
    <w:rsid w:val="003E6CD3"/>
    <w:rsid w:val="003E732D"/>
    <w:rsid w:val="003E75FB"/>
    <w:rsid w:val="003E7986"/>
    <w:rsid w:val="003F0FCC"/>
    <w:rsid w:val="003F1068"/>
    <w:rsid w:val="003F1657"/>
    <w:rsid w:val="003F1719"/>
    <w:rsid w:val="003F2655"/>
    <w:rsid w:val="003F2F97"/>
    <w:rsid w:val="003F300B"/>
    <w:rsid w:val="003F39FE"/>
    <w:rsid w:val="003F4282"/>
    <w:rsid w:val="003F4C0A"/>
    <w:rsid w:val="003F4F03"/>
    <w:rsid w:val="003F51FB"/>
    <w:rsid w:val="003F522A"/>
    <w:rsid w:val="003F5493"/>
    <w:rsid w:val="003F550C"/>
    <w:rsid w:val="003F585A"/>
    <w:rsid w:val="003F5873"/>
    <w:rsid w:val="003F6213"/>
    <w:rsid w:val="003F6435"/>
    <w:rsid w:val="003F74A6"/>
    <w:rsid w:val="003F7BF4"/>
    <w:rsid w:val="003F7CAD"/>
    <w:rsid w:val="003F7E94"/>
    <w:rsid w:val="0040020B"/>
    <w:rsid w:val="004004A7"/>
    <w:rsid w:val="0040072D"/>
    <w:rsid w:val="00400915"/>
    <w:rsid w:val="00400A05"/>
    <w:rsid w:val="00400E4C"/>
    <w:rsid w:val="004012AC"/>
    <w:rsid w:val="00401CC6"/>
    <w:rsid w:val="00402256"/>
    <w:rsid w:val="00402B68"/>
    <w:rsid w:val="00402D2F"/>
    <w:rsid w:val="004031A5"/>
    <w:rsid w:val="00404362"/>
    <w:rsid w:val="00404B42"/>
    <w:rsid w:val="00405476"/>
    <w:rsid w:val="00405D34"/>
    <w:rsid w:val="00406164"/>
    <w:rsid w:val="004062F6"/>
    <w:rsid w:val="004063EE"/>
    <w:rsid w:val="0040679C"/>
    <w:rsid w:val="004067AE"/>
    <w:rsid w:val="00406F9E"/>
    <w:rsid w:val="0040760F"/>
    <w:rsid w:val="004079C0"/>
    <w:rsid w:val="00407A4F"/>
    <w:rsid w:val="00407C1B"/>
    <w:rsid w:val="00407F9B"/>
    <w:rsid w:val="004101B5"/>
    <w:rsid w:val="00410404"/>
    <w:rsid w:val="00410748"/>
    <w:rsid w:val="004114A0"/>
    <w:rsid w:val="0041179B"/>
    <w:rsid w:val="004117FB"/>
    <w:rsid w:val="00412032"/>
    <w:rsid w:val="00412867"/>
    <w:rsid w:val="00412A8C"/>
    <w:rsid w:val="00412CE1"/>
    <w:rsid w:val="0041396D"/>
    <w:rsid w:val="00413F20"/>
    <w:rsid w:val="00414433"/>
    <w:rsid w:val="004145FE"/>
    <w:rsid w:val="004146F6"/>
    <w:rsid w:val="004149EB"/>
    <w:rsid w:val="00414AE4"/>
    <w:rsid w:val="00414B5F"/>
    <w:rsid w:val="00414CAF"/>
    <w:rsid w:val="00414DB5"/>
    <w:rsid w:val="00414FB8"/>
    <w:rsid w:val="004151FC"/>
    <w:rsid w:val="004152B9"/>
    <w:rsid w:val="00415C50"/>
    <w:rsid w:val="00415EE6"/>
    <w:rsid w:val="00415F71"/>
    <w:rsid w:val="00415FAE"/>
    <w:rsid w:val="004162AD"/>
    <w:rsid w:val="00416B24"/>
    <w:rsid w:val="00416BDF"/>
    <w:rsid w:val="00416F0F"/>
    <w:rsid w:val="0041720F"/>
    <w:rsid w:val="00417EA5"/>
    <w:rsid w:val="00420037"/>
    <w:rsid w:val="004200FE"/>
    <w:rsid w:val="0042026E"/>
    <w:rsid w:val="00420273"/>
    <w:rsid w:val="0042136E"/>
    <w:rsid w:val="0042147B"/>
    <w:rsid w:val="00421960"/>
    <w:rsid w:val="00421D20"/>
    <w:rsid w:val="00421E12"/>
    <w:rsid w:val="00421EBE"/>
    <w:rsid w:val="00422582"/>
    <w:rsid w:val="00422614"/>
    <w:rsid w:val="00422C37"/>
    <w:rsid w:val="00423361"/>
    <w:rsid w:val="004233C8"/>
    <w:rsid w:val="00423574"/>
    <w:rsid w:val="004235FD"/>
    <w:rsid w:val="00423E41"/>
    <w:rsid w:val="00423FF2"/>
    <w:rsid w:val="00424295"/>
    <w:rsid w:val="004242B5"/>
    <w:rsid w:val="004243D2"/>
    <w:rsid w:val="004248D3"/>
    <w:rsid w:val="00424B66"/>
    <w:rsid w:val="00425057"/>
    <w:rsid w:val="004250F6"/>
    <w:rsid w:val="00425D85"/>
    <w:rsid w:val="00425E68"/>
    <w:rsid w:val="004267C3"/>
    <w:rsid w:val="00426B1F"/>
    <w:rsid w:val="00427157"/>
    <w:rsid w:val="004273AF"/>
    <w:rsid w:val="0042743D"/>
    <w:rsid w:val="00427502"/>
    <w:rsid w:val="004275AB"/>
    <w:rsid w:val="00427E5A"/>
    <w:rsid w:val="004305BF"/>
    <w:rsid w:val="00430824"/>
    <w:rsid w:val="00430A44"/>
    <w:rsid w:val="00430A92"/>
    <w:rsid w:val="00430E94"/>
    <w:rsid w:val="004310E4"/>
    <w:rsid w:val="004310F7"/>
    <w:rsid w:val="0043145E"/>
    <w:rsid w:val="00431536"/>
    <w:rsid w:val="004316FE"/>
    <w:rsid w:val="0043189E"/>
    <w:rsid w:val="00431E13"/>
    <w:rsid w:val="0043209E"/>
    <w:rsid w:val="00432175"/>
    <w:rsid w:val="004329BE"/>
    <w:rsid w:val="00432B1B"/>
    <w:rsid w:val="00432EF5"/>
    <w:rsid w:val="00432F5B"/>
    <w:rsid w:val="00433276"/>
    <w:rsid w:val="004337C5"/>
    <w:rsid w:val="00433ED4"/>
    <w:rsid w:val="00434250"/>
    <w:rsid w:val="0043457C"/>
    <w:rsid w:val="0043471D"/>
    <w:rsid w:val="00434A73"/>
    <w:rsid w:val="00434B17"/>
    <w:rsid w:val="004358FC"/>
    <w:rsid w:val="00435BBB"/>
    <w:rsid w:val="00435DA4"/>
    <w:rsid w:val="00435EA3"/>
    <w:rsid w:val="00435EC3"/>
    <w:rsid w:val="00435F83"/>
    <w:rsid w:val="00435FD7"/>
    <w:rsid w:val="00436D80"/>
    <w:rsid w:val="00437031"/>
    <w:rsid w:val="004376AD"/>
    <w:rsid w:val="0043788A"/>
    <w:rsid w:val="004406B1"/>
    <w:rsid w:val="00440DEA"/>
    <w:rsid w:val="0044112A"/>
    <w:rsid w:val="0044178E"/>
    <w:rsid w:val="004419E9"/>
    <w:rsid w:val="00441A3F"/>
    <w:rsid w:val="00441C8C"/>
    <w:rsid w:val="00441D70"/>
    <w:rsid w:val="004426A9"/>
    <w:rsid w:val="0044302E"/>
    <w:rsid w:val="00443094"/>
    <w:rsid w:val="0044363F"/>
    <w:rsid w:val="00443723"/>
    <w:rsid w:val="0044380A"/>
    <w:rsid w:val="004438BE"/>
    <w:rsid w:val="00443A89"/>
    <w:rsid w:val="00444A46"/>
    <w:rsid w:val="00444BC1"/>
    <w:rsid w:val="004450AC"/>
    <w:rsid w:val="00445ED6"/>
    <w:rsid w:val="004463E3"/>
    <w:rsid w:val="00446418"/>
    <w:rsid w:val="0044652F"/>
    <w:rsid w:val="00446559"/>
    <w:rsid w:val="00446663"/>
    <w:rsid w:val="004466C3"/>
    <w:rsid w:val="00446729"/>
    <w:rsid w:val="00446E1C"/>
    <w:rsid w:val="0044702F"/>
    <w:rsid w:val="00447514"/>
    <w:rsid w:val="00447A62"/>
    <w:rsid w:val="00447CFD"/>
    <w:rsid w:val="00447F0C"/>
    <w:rsid w:val="00447FF2"/>
    <w:rsid w:val="004500F7"/>
    <w:rsid w:val="004506D9"/>
    <w:rsid w:val="0045117C"/>
    <w:rsid w:val="00451623"/>
    <w:rsid w:val="0045183D"/>
    <w:rsid w:val="00451B9A"/>
    <w:rsid w:val="00451BED"/>
    <w:rsid w:val="00451FB8"/>
    <w:rsid w:val="00452900"/>
    <w:rsid w:val="0045295B"/>
    <w:rsid w:val="00452ACF"/>
    <w:rsid w:val="00452F1F"/>
    <w:rsid w:val="004530C3"/>
    <w:rsid w:val="00453A64"/>
    <w:rsid w:val="00453DBC"/>
    <w:rsid w:val="004543B5"/>
    <w:rsid w:val="004543E4"/>
    <w:rsid w:val="004545CD"/>
    <w:rsid w:val="0045539A"/>
    <w:rsid w:val="00455A0E"/>
    <w:rsid w:val="00455CA9"/>
    <w:rsid w:val="0045610C"/>
    <w:rsid w:val="00456112"/>
    <w:rsid w:val="004569F1"/>
    <w:rsid w:val="00456D78"/>
    <w:rsid w:val="00457028"/>
    <w:rsid w:val="004575BA"/>
    <w:rsid w:val="00457721"/>
    <w:rsid w:val="004577DF"/>
    <w:rsid w:val="004579C0"/>
    <w:rsid w:val="00457A7D"/>
    <w:rsid w:val="00457C62"/>
    <w:rsid w:val="00457F85"/>
    <w:rsid w:val="0046110E"/>
    <w:rsid w:val="00461171"/>
    <w:rsid w:val="00461AE7"/>
    <w:rsid w:val="00461B6D"/>
    <w:rsid w:val="00461BF4"/>
    <w:rsid w:val="0046214C"/>
    <w:rsid w:val="00462267"/>
    <w:rsid w:val="0046260E"/>
    <w:rsid w:val="00462808"/>
    <w:rsid w:val="00462861"/>
    <w:rsid w:val="00463108"/>
    <w:rsid w:val="00463C04"/>
    <w:rsid w:val="004643F4"/>
    <w:rsid w:val="004644F7"/>
    <w:rsid w:val="00464ECC"/>
    <w:rsid w:val="004652A8"/>
    <w:rsid w:val="00465B01"/>
    <w:rsid w:val="00465F3E"/>
    <w:rsid w:val="00466617"/>
    <w:rsid w:val="00467055"/>
    <w:rsid w:val="00467A3F"/>
    <w:rsid w:val="00467A60"/>
    <w:rsid w:val="00470472"/>
    <w:rsid w:val="00470A77"/>
    <w:rsid w:val="00470D3F"/>
    <w:rsid w:val="00471432"/>
    <w:rsid w:val="004717A4"/>
    <w:rsid w:val="00471BC3"/>
    <w:rsid w:val="00472655"/>
    <w:rsid w:val="00472D0D"/>
    <w:rsid w:val="00472FC4"/>
    <w:rsid w:val="00473105"/>
    <w:rsid w:val="00473C07"/>
    <w:rsid w:val="00473C25"/>
    <w:rsid w:val="004748CF"/>
    <w:rsid w:val="00474E47"/>
    <w:rsid w:val="00474E57"/>
    <w:rsid w:val="00475258"/>
    <w:rsid w:val="004753F2"/>
    <w:rsid w:val="00475425"/>
    <w:rsid w:val="00475445"/>
    <w:rsid w:val="004759C0"/>
    <w:rsid w:val="00476202"/>
    <w:rsid w:val="00476350"/>
    <w:rsid w:val="00476386"/>
    <w:rsid w:val="004767E1"/>
    <w:rsid w:val="00476A61"/>
    <w:rsid w:val="00476B83"/>
    <w:rsid w:val="00476E4A"/>
    <w:rsid w:val="00476F92"/>
    <w:rsid w:val="00477AC3"/>
    <w:rsid w:val="00477B60"/>
    <w:rsid w:val="00477DEB"/>
    <w:rsid w:val="00477E55"/>
    <w:rsid w:val="00480262"/>
    <w:rsid w:val="004808A6"/>
    <w:rsid w:val="00480F98"/>
    <w:rsid w:val="00481047"/>
    <w:rsid w:val="004818EC"/>
    <w:rsid w:val="00481B82"/>
    <w:rsid w:val="00481B8E"/>
    <w:rsid w:val="00481BE6"/>
    <w:rsid w:val="0048248E"/>
    <w:rsid w:val="004825F1"/>
    <w:rsid w:val="0048268C"/>
    <w:rsid w:val="00482A99"/>
    <w:rsid w:val="00482BF1"/>
    <w:rsid w:val="00482ED8"/>
    <w:rsid w:val="0048326B"/>
    <w:rsid w:val="00483D59"/>
    <w:rsid w:val="004840C9"/>
    <w:rsid w:val="004843CF"/>
    <w:rsid w:val="00484602"/>
    <w:rsid w:val="00484BAB"/>
    <w:rsid w:val="00484CA1"/>
    <w:rsid w:val="00485203"/>
    <w:rsid w:val="00485586"/>
    <w:rsid w:val="0048570A"/>
    <w:rsid w:val="00485A5E"/>
    <w:rsid w:val="00485C36"/>
    <w:rsid w:val="00485D5C"/>
    <w:rsid w:val="0048605F"/>
    <w:rsid w:val="004860A8"/>
    <w:rsid w:val="00486265"/>
    <w:rsid w:val="004866BC"/>
    <w:rsid w:val="0049027A"/>
    <w:rsid w:val="004902E1"/>
    <w:rsid w:val="004903E6"/>
    <w:rsid w:val="00490451"/>
    <w:rsid w:val="004905E3"/>
    <w:rsid w:val="00490646"/>
    <w:rsid w:val="0049085A"/>
    <w:rsid w:val="00490A87"/>
    <w:rsid w:val="0049153E"/>
    <w:rsid w:val="00491586"/>
    <w:rsid w:val="00491655"/>
    <w:rsid w:val="0049183B"/>
    <w:rsid w:val="004919ED"/>
    <w:rsid w:val="00491FA8"/>
    <w:rsid w:val="0049226A"/>
    <w:rsid w:val="004926C3"/>
    <w:rsid w:val="00492FC6"/>
    <w:rsid w:val="00493313"/>
    <w:rsid w:val="0049359F"/>
    <w:rsid w:val="00494B76"/>
    <w:rsid w:val="0049540E"/>
    <w:rsid w:val="00495E55"/>
    <w:rsid w:val="00496266"/>
    <w:rsid w:val="00496343"/>
    <w:rsid w:val="00496445"/>
    <w:rsid w:val="004964FA"/>
    <w:rsid w:val="0049724E"/>
    <w:rsid w:val="0049747B"/>
    <w:rsid w:val="00497898"/>
    <w:rsid w:val="00497A2A"/>
    <w:rsid w:val="00497AF1"/>
    <w:rsid w:val="00497B1D"/>
    <w:rsid w:val="00497C67"/>
    <w:rsid w:val="004A09EF"/>
    <w:rsid w:val="004A11BA"/>
    <w:rsid w:val="004A1B37"/>
    <w:rsid w:val="004A1D88"/>
    <w:rsid w:val="004A1F75"/>
    <w:rsid w:val="004A21B1"/>
    <w:rsid w:val="004A2EAA"/>
    <w:rsid w:val="004A30E9"/>
    <w:rsid w:val="004A33DA"/>
    <w:rsid w:val="004A3488"/>
    <w:rsid w:val="004A34B3"/>
    <w:rsid w:val="004A3520"/>
    <w:rsid w:val="004A39C9"/>
    <w:rsid w:val="004A3F88"/>
    <w:rsid w:val="004A4717"/>
    <w:rsid w:val="004A4821"/>
    <w:rsid w:val="004A48C7"/>
    <w:rsid w:val="004A52A2"/>
    <w:rsid w:val="004A538F"/>
    <w:rsid w:val="004A5408"/>
    <w:rsid w:val="004A56A2"/>
    <w:rsid w:val="004A5CBB"/>
    <w:rsid w:val="004A5CF7"/>
    <w:rsid w:val="004A5E68"/>
    <w:rsid w:val="004A6CEC"/>
    <w:rsid w:val="004A6DF6"/>
    <w:rsid w:val="004A7698"/>
    <w:rsid w:val="004A79A8"/>
    <w:rsid w:val="004B040F"/>
    <w:rsid w:val="004B0890"/>
    <w:rsid w:val="004B0DE5"/>
    <w:rsid w:val="004B11A4"/>
    <w:rsid w:val="004B1358"/>
    <w:rsid w:val="004B1C1C"/>
    <w:rsid w:val="004B1FFF"/>
    <w:rsid w:val="004B203C"/>
    <w:rsid w:val="004B257E"/>
    <w:rsid w:val="004B2DA6"/>
    <w:rsid w:val="004B2E06"/>
    <w:rsid w:val="004B3863"/>
    <w:rsid w:val="004B3C0C"/>
    <w:rsid w:val="004B44B5"/>
    <w:rsid w:val="004B4ACE"/>
    <w:rsid w:val="004B4C77"/>
    <w:rsid w:val="004B4C8F"/>
    <w:rsid w:val="004B4D1F"/>
    <w:rsid w:val="004B50D1"/>
    <w:rsid w:val="004B5A66"/>
    <w:rsid w:val="004B60DD"/>
    <w:rsid w:val="004B6D34"/>
    <w:rsid w:val="004B6DB8"/>
    <w:rsid w:val="004B7775"/>
    <w:rsid w:val="004B7866"/>
    <w:rsid w:val="004C0005"/>
    <w:rsid w:val="004C0202"/>
    <w:rsid w:val="004C03A1"/>
    <w:rsid w:val="004C0431"/>
    <w:rsid w:val="004C05A0"/>
    <w:rsid w:val="004C06D5"/>
    <w:rsid w:val="004C1623"/>
    <w:rsid w:val="004C17BA"/>
    <w:rsid w:val="004C1B98"/>
    <w:rsid w:val="004C1C27"/>
    <w:rsid w:val="004C1F06"/>
    <w:rsid w:val="004C1FC6"/>
    <w:rsid w:val="004C1FDF"/>
    <w:rsid w:val="004C32A9"/>
    <w:rsid w:val="004C3B11"/>
    <w:rsid w:val="004C44D4"/>
    <w:rsid w:val="004C465C"/>
    <w:rsid w:val="004C4A40"/>
    <w:rsid w:val="004C5A43"/>
    <w:rsid w:val="004C5ACB"/>
    <w:rsid w:val="004C5B8B"/>
    <w:rsid w:val="004C5D68"/>
    <w:rsid w:val="004C5FC5"/>
    <w:rsid w:val="004C603A"/>
    <w:rsid w:val="004C60F4"/>
    <w:rsid w:val="004C617A"/>
    <w:rsid w:val="004C63E2"/>
    <w:rsid w:val="004C6814"/>
    <w:rsid w:val="004C6A1A"/>
    <w:rsid w:val="004C6B0E"/>
    <w:rsid w:val="004C6FFB"/>
    <w:rsid w:val="004C7243"/>
    <w:rsid w:val="004C7486"/>
    <w:rsid w:val="004C75C9"/>
    <w:rsid w:val="004C7AAF"/>
    <w:rsid w:val="004D074A"/>
    <w:rsid w:val="004D08FF"/>
    <w:rsid w:val="004D0C13"/>
    <w:rsid w:val="004D0C44"/>
    <w:rsid w:val="004D1006"/>
    <w:rsid w:val="004D1A03"/>
    <w:rsid w:val="004D1A20"/>
    <w:rsid w:val="004D1DCE"/>
    <w:rsid w:val="004D1FA4"/>
    <w:rsid w:val="004D202B"/>
    <w:rsid w:val="004D2399"/>
    <w:rsid w:val="004D2505"/>
    <w:rsid w:val="004D2BE0"/>
    <w:rsid w:val="004D3EEB"/>
    <w:rsid w:val="004D42AA"/>
    <w:rsid w:val="004D42F9"/>
    <w:rsid w:val="004D44FD"/>
    <w:rsid w:val="004D45ED"/>
    <w:rsid w:val="004D4B76"/>
    <w:rsid w:val="004D59BA"/>
    <w:rsid w:val="004D6530"/>
    <w:rsid w:val="004D68BC"/>
    <w:rsid w:val="004D6B9A"/>
    <w:rsid w:val="004D6BBC"/>
    <w:rsid w:val="004D7616"/>
    <w:rsid w:val="004D7915"/>
    <w:rsid w:val="004D79AF"/>
    <w:rsid w:val="004D7B6B"/>
    <w:rsid w:val="004D7EA9"/>
    <w:rsid w:val="004D7EC2"/>
    <w:rsid w:val="004E04B3"/>
    <w:rsid w:val="004E053E"/>
    <w:rsid w:val="004E153A"/>
    <w:rsid w:val="004E1BE4"/>
    <w:rsid w:val="004E1C9D"/>
    <w:rsid w:val="004E1F71"/>
    <w:rsid w:val="004E2B98"/>
    <w:rsid w:val="004E2C8D"/>
    <w:rsid w:val="004E329F"/>
    <w:rsid w:val="004E3692"/>
    <w:rsid w:val="004E3AFC"/>
    <w:rsid w:val="004E3AFD"/>
    <w:rsid w:val="004E3C6C"/>
    <w:rsid w:val="004E3CFB"/>
    <w:rsid w:val="004E3EC5"/>
    <w:rsid w:val="004E463A"/>
    <w:rsid w:val="004E50FB"/>
    <w:rsid w:val="004E53CF"/>
    <w:rsid w:val="004E55A5"/>
    <w:rsid w:val="004E57CC"/>
    <w:rsid w:val="004E5BA1"/>
    <w:rsid w:val="004E5C7F"/>
    <w:rsid w:val="004E5D7D"/>
    <w:rsid w:val="004E60E1"/>
    <w:rsid w:val="004E651E"/>
    <w:rsid w:val="004E696A"/>
    <w:rsid w:val="004E6D0E"/>
    <w:rsid w:val="004E6D7C"/>
    <w:rsid w:val="004E6FDA"/>
    <w:rsid w:val="004E706C"/>
    <w:rsid w:val="004E7117"/>
    <w:rsid w:val="004F0279"/>
    <w:rsid w:val="004F03A7"/>
    <w:rsid w:val="004F0463"/>
    <w:rsid w:val="004F08F8"/>
    <w:rsid w:val="004F1401"/>
    <w:rsid w:val="004F1479"/>
    <w:rsid w:val="004F16DE"/>
    <w:rsid w:val="004F1781"/>
    <w:rsid w:val="004F1E05"/>
    <w:rsid w:val="004F2545"/>
    <w:rsid w:val="004F27B9"/>
    <w:rsid w:val="004F29C5"/>
    <w:rsid w:val="004F3091"/>
    <w:rsid w:val="004F3390"/>
    <w:rsid w:val="004F3813"/>
    <w:rsid w:val="004F4050"/>
    <w:rsid w:val="004F4C8E"/>
    <w:rsid w:val="004F5DA0"/>
    <w:rsid w:val="004F621E"/>
    <w:rsid w:val="004F697D"/>
    <w:rsid w:val="004F70DE"/>
    <w:rsid w:val="004F739C"/>
    <w:rsid w:val="004F7606"/>
    <w:rsid w:val="004F7E9C"/>
    <w:rsid w:val="005000D0"/>
    <w:rsid w:val="005007A2"/>
    <w:rsid w:val="00500888"/>
    <w:rsid w:val="005009C5"/>
    <w:rsid w:val="00500CE8"/>
    <w:rsid w:val="00501009"/>
    <w:rsid w:val="005013A1"/>
    <w:rsid w:val="00501446"/>
    <w:rsid w:val="005016D8"/>
    <w:rsid w:val="005017F1"/>
    <w:rsid w:val="005021C9"/>
    <w:rsid w:val="00502429"/>
    <w:rsid w:val="00502624"/>
    <w:rsid w:val="0050276F"/>
    <w:rsid w:val="00502785"/>
    <w:rsid w:val="00503100"/>
    <w:rsid w:val="005033A3"/>
    <w:rsid w:val="005035F4"/>
    <w:rsid w:val="00503787"/>
    <w:rsid w:val="005037DD"/>
    <w:rsid w:val="00503C57"/>
    <w:rsid w:val="00503D75"/>
    <w:rsid w:val="00503E39"/>
    <w:rsid w:val="00504282"/>
    <w:rsid w:val="0050450D"/>
    <w:rsid w:val="00504996"/>
    <w:rsid w:val="00504BBA"/>
    <w:rsid w:val="00504CB2"/>
    <w:rsid w:val="00504D5F"/>
    <w:rsid w:val="00505679"/>
    <w:rsid w:val="00505A45"/>
    <w:rsid w:val="00505F06"/>
    <w:rsid w:val="00506084"/>
    <w:rsid w:val="005069CC"/>
    <w:rsid w:val="0050764D"/>
    <w:rsid w:val="0050772D"/>
    <w:rsid w:val="00507DCE"/>
    <w:rsid w:val="00510300"/>
    <w:rsid w:val="00510C7F"/>
    <w:rsid w:val="00510CB7"/>
    <w:rsid w:val="00510D8D"/>
    <w:rsid w:val="00511263"/>
    <w:rsid w:val="00511460"/>
    <w:rsid w:val="00511554"/>
    <w:rsid w:val="00511796"/>
    <w:rsid w:val="005121C3"/>
    <w:rsid w:val="0051249F"/>
    <w:rsid w:val="005127D4"/>
    <w:rsid w:val="00512F5E"/>
    <w:rsid w:val="0051376E"/>
    <w:rsid w:val="00513B73"/>
    <w:rsid w:val="005145B7"/>
    <w:rsid w:val="00514B20"/>
    <w:rsid w:val="00514CB7"/>
    <w:rsid w:val="00514D43"/>
    <w:rsid w:val="00514F1B"/>
    <w:rsid w:val="005156DC"/>
    <w:rsid w:val="005163D5"/>
    <w:rsid w:val="00516AE9"/>
    <w:rsid w:val="00516E9F"/>
    <w:rsid w:val="005177FC"/>
    <w:rsid w:val="00517B8B"/>
    <w:rsid w:val="00517D4A"/>
    <w:rsid w:val="00517E09"/>
    <w:rsid w:val="00520A37"/>
    <w:rsid w:val="00520CD1"/>
    <w:rsid w:val="005210F0"/>
    <w:rsid w:val="005214B9"/>
    <w:rsid w:val="00521790"/>
    <w:rsid w:val="00521DEB"/>
    <w:rsid w:val="00521EC6"/>
    <w:rsid w:val="00521FF6"/>
    <w:rsid w:val="00522786"/>
    <w:rsid w:val="005227C0"/>
    <w:rsid w:val="00522DF8"/>
    <w:rsid w:val="00523345"/>
    <w:rsid w:val="00523550"/>
    <w:rsid w:val="005238E9"/>
    <w:rsid w:val="00523C8A"/>
    <w:rsid w:val="00523CC9"/>
    <w:rsid w:val="00524220"/>
    <w:rsid w:val="0052426F"/>
    <w:rsid w:val="00524947"/>
    <w:rsid w:val="00525072"/>
    <w:rsid w:val="0052531C"/>
    <w:rsid w:val="00525324"/>
    <w:rsid w:val="00525565"/>
    <w:rsid w:val="00525A81"/>
    <w:rsid w:val="00525EBC"/>
    <w:rsid w:val="0052638C"/>
    <w:rsid w:val="00526865"/>
    <w:rsid w:val="005268F8"/>
    <w:rsid w:val="00526BF3"/>
    <w:rsid w:val="00526E36"/>
    <w:rsid w:val="00530614"/>
    <w:rsid w:val="00530720"/>
    <w:rsid w:val="005308C4"/>
    <w:rsid w:val="00530BBD"/>
    <w:rsid w:val="00530D1F"/>
    <w:rsid w:val="0053165C"/>
    <w:rsid w:val="005319BC"/>
    <w:rsid w:val="00532304"/>
    <w:rsid w:val="0053247C"/>
    <w:rsid w:val="00532A35"/>
    <w:rsid w:val="00532F62"/>
    <w:rsid w:val="00532F9F"/>
    <w:rsid w:val="0053316F"/>
    <w:rsid w:val="005343C0"/>
    <w:rsid w:val="00534696"/>
    <w:rsid w:val="005348BF"/>
    <w:rsid w:val="005348D6"/>
    <w:rsid w:val="00534C57"/>
    <w:rsid w:val="005350C6"/>
    <w:rsid w:val="00535548"/>
    <w:rsid w:val="00535DFD"/>
    <w:rsid w:val="00536446"/>
    <w:rsid w:val="00536789"/>
    <w:rsid w:val="00536A5B"/>
    <w:rsid w:val="00536D4A"/>
    <w:rsid w:val="00536E24"/>
    <w:rsid w:val="005373EA"/>
    <w:rsid w:val="0053758F"/>
    <w:rsid w:val="005376CE"/>
    <w:rsid w:val="00537770"/>
    <w:rsid w:val="00537AEA"/>
    <w:rsid w:val="00537E0F"/>
    <w:rsid w:val="00540633"/>
    <w:rsid w:val="00540A05"/>
    <w:rsid w:val="00541657"/>
    <w:rsid w:val="005418A1"/>
    <w:rsid w:val="005419C3"/>
    <w:rsid w:val="005426D5"/>
    <w:rsid w:val="005429E6"/>
    <w:rsid w:val="00542A3C"/>
    <w:rsid w:val="00542B96"/>
    <w:rsid w:val="00542C92"/>
    <w:rsid w:val="00542E76"/>
    <w:rsid w:val="00542F7A"/>
    <w:rsid w:val="005431B2"/>
    <w:rsid w:val="005432D2"/>
    <w:rsid w:val="00543A1B"/>
    <w:rsid w:val="00543A9F"/>
    <w:rsid w:val="00543ACA"/>
    <w:rsid w:val="005440A4"/>
    <w:rsid w:val="005440D4"/>
    <w:rsid w:val="00544578"/>
    <w:rsid w:val="00544C3B"/>
    <w:rsid w:val="00544FDA"/>
    <w:rsid w:val="00545033"/>
    <w:rsid w:val="00545720"/>
    <w:rsid w:val="0054575A"/>
    <w:rsid w:val="005458E9"/>
    <w:rsid w:val="00545BA6"/>
    <w:rsid w:val="00546001"/>
    <w:rsid w:val="00546184"/>
    <w:rsid w:val="00546297"/>
    <w:rsid w:val="0054678D"/>
    <w:rsid w:val="00546F6E"/>
    <w:rsid w:val="005475DF"/>
    <w:rsid w:val="00547BAE"/>
    <w:rsid w:val="00547F36"/>
    <w:rsid w:val="005503A0"/>
    <w:rsid w:val="00550A23"/>
    <w:rsid w:val="00550BE2"/>
    <w:rsid w:val="005513B5"/>
    <w:rsid w:val="00552712"/>
    <w:rsid w:val="00552DE5"/>
    <w:rsid w:val="00552FDB"/>
    <w:rsid w:val="00553137"/>
    <w:rsid w:val="00553A85"/>
    <w:rsid w:val="00553B38"/>
    <w:rsid w:val="00553E3E"/>
    <w:rsid w:val="00553F23"/>
    <w:rsid w:val="005544CA"/>
    <w:rsid w:val="00554A26"/>
    <w:rsid w:val="00554C9D"/>
    <w:rsid w:val="00554E7C"/>
    <w:rsid w:val="00554E8A"/>
    <w:rsid w:val="0055510C"/>
    <w:rsid w:val="005556C8"/>
    <w:rsid w:val="005556F6"/>
    <w:rsid w:val="0055608D"/>
    <w:rsid w:val="00556194"/>
    <w:rsid w:val="00556847"/>
    <w:rsid w:val="00556D2C"/>
    <w:rsid w:val="00557116"/>
    <w:rsid w:val="0055716F"/>
    <w:rsid w:val="00557309"/>
    <w:rsid w:val="00557AC9"/>
    <w:rsid w:val="00557BF2"/>
    <w:rsid w:val="00557E34"/>
    <w:rsid w:val="00560097"/>
    <w:rsid w:val="005601AE"/>
    <w:rsid w:val="00560FC7"/>
    <w:rsid w:val="005612D4"/>
    <w:rsid w:val="00561346"/>
    <w:rsid w:val="0056179D"/>
    <w:rsid w:val="00561A47"/>
    <w:rsid w:val="00561BA7"/>
    <w:rsid w:val="00562467"/>
    <w:rsid w:val="00562AC9"/>
    <w:rsid w:val="00562E2E"/>
    <w:rsid w:val="0056321C"/>
    <w:rsid w:val="00563783"/>
    <w:rsid w:val="005644AF"/>
    <w:rsid w:val="005647CD"/>
    <w:rsid w:val="005648EB"/>
    <w:rsid w:val="00565505"/>
    <w:rsid w:val="00565526"/>
    <w:rsid w:val="0056575A"/>
    <w:rsid w:val="00565BE1"/>
    <w:rsid w:val="0056682D"/>
    <w:rsid w:val="00566C25"/>
    <w:rsid w:val="005671B7"/>
    <w:rsid w:val="005671C2"/>
    <w:rsid w:val="00567C98"/>
    <w:rsid w:val="00567CF8"/>
    <w:rsid w:val="00570760"/>
    <w:rsid w:val="005708CC"/>
    <w:rsid w:val="005709D1"/>
    <w:rsid w:val="005710BD"/>
    <w:rsid w:val="005712A2"/>
    <w:rsid w:val="005717D6"/>
    <w:rsid w:val="00571856"/>
    <w:rsid w:val="005719BC"/>
    <w:rsid w:val="00571CB0"/>
    <w:rsid w:val="00572812"/>
    <w:rsid w:val="00572883"/>
    <w:rsid w:val="00572F08"/>
    <w:rsid w:val="00573702"/>
    <w:rsid w:val="00573D8B"/>
    <w:rsid w:val="00573EA8"/>
    <w:rsid w:val="00574036"/>
    <w:rsid w:val="005743A8"/>
    <w:rsid w:val="00574930"/>
    <w:rsid w:val="005753C5"/>
    <w:rsid w:val="00575665"/>
    <w:rsid w:val="00575B01"/>
    <w:rsid w:val="00575B70"/>
    <w:rsid w:val="00576E4E"/>
    <w:rsid w:val="00577661"/>
    <w:rsid w:val="00577788"/>
    <w:rsid w:val="005800FF"/>
    <w:rsid w:val="005804FC"/>
    <w:rsid w:val="00580983"/>
    <w:rsid w:val="00580F96"/>
    <w:rsid w:val="0058160D"/>
    <w:rsid w:val="00581715"/>
    <w:rsid w:val="00581A43"/>
    <w:rsid w:val="00581B1A"/>
    <w:rsid w:val="005820DB"/>
    <w:rsid w:val="00582143"/>
    <w:rsid w:val="00582881"/>
    <w:rsid w:val="00582BC0"/>
    <w:rsid w:val="00583483"/>
    <w:rsid w:val="00583918"/>
    <w:rsid w:val="00583B34"/>
    <w:rsid w:val="00583D9D"/>
    <w:rsid w:val="00584C12"/>
    <w:rsid w:val="00584DE2"/>
    <w:rsid w:val="005853E5"/>
    <w:rsid w:val="00585660"/>
    <w:rsid w:val="005858CB"/>
    <w:rsid w:val="005859E7"/>
    <w:rsid w:val="00585CE6"/>
    <w:rsid w:val="00585F37"/>
    <w:rsid w:val="0058646D"/>
    <w:rsid w:val="005865F7"/>
    <w:rsid w:val="0058663C"/>
    <w:rsid w:val="00586972"/>
    <w:rsid w:val="00586CA2"/>
    <w:rsid w:val="0058736F"/>
    <w:rsid w:val="00587AED"/>
    <w:rsid w:val="00587FE0"/>
    <w:rsid w:val="0059039F"/>
    <w:rsid w:val="0059071C"/>
    <w:rsid w:val="00590AAA"/>
    <w:rsid w:val="00590ACF"/>
    <w:rsid w:val="00590B28"/>
    <w:rsid w:val="00591070"/>
    <w:rsid w:val="0059145F"/>
    <w:rsid w:val="005916A4"/>
    <w:rsid w:val="005916C5"/>
    <w:rsid w:val="005918E7"/>
    <w:rsid w:val="005922C2"/>
    <w:rsid w:val="0059289F"/>
    <w:rsid w:val="005928CD"/>
    <w:rsid w:val="00592CED"/>
    <w:rsid w:val="00592DAB"/>
    <w:rsid w:val="00592DFB"/>
    <w:rsid w:val="00592E44"/>
    <w:rsid w:val="00593788"/>
    <w:rsid w:val="00593AD3"/>
    <w:rsid w:val="00593E27"/>
    <w:rsid w:val="00593E66"/>
    <w:rsid w:val="00593F96"/>
    <w:rsid w:val="0059435D"/>
    <w:rsid w:val="005948B0"/>
    <w:rsid w:val="00594C3C"/>
    <w:rsid w:val="00596076"/>
    <w:rsid w:val="00596271"/>
    <w:rsid w:val="005962C3"/>
    <w:rsid w:val="005966E5"/>
    <w:rsid w:val="0059689A"/>
    <w:rsid w:val="0059694C"/>
    <w:rsid w:val="00596CF2"/>
    <w:rsid w:val="005970FA"/>
    <w:rsid w:val="0059716C"/>
    <w:rsid w:val="005A09AA"/>
    <w:rsid w:val="005A0B4B"/>
    <w:rsid w:val="005A10D4"/>
    <w:rsid w:val="005A2166"/>
    <w:rsid w:val="005A2577"/>
    <w:rsid w:val="005A2662"/>
    <w:rsid w:val="005A2BB7"/>
    <w:rsid w:val="005A2DBF"/>
    <w:rsid w:val="005A2E20"/>
    <w:rsid w:val="005A2F76"/>
    <w:rsid w:val="005A3032"/>
    <w:rsid w:val="005A3173"/>
    <w:rsid w:val="005A3B46"/>
    <w:rsid w:val="005A3CB5"/>
    <w:rsid w:val="005A3D4D"/>
    <w:rsid w:val="005A3F66"/>
    <w:rsid w:val="005A41D1"/>
    <w:rsid w:val="005A4B5A"/>
    <w:rsid w:val="005A4EA2"/>
    <w:rsid w:val="005A55F6"/>
    <w:rsid w:val="005A5A12"/>
    <w:rsid w:val="005A5FEB"/>
    <w:rsid w:val="005A664D"/>
    <w:rsid w:val="005A6748"/>
    <w:rsid w:val="005A683D"/>
    <w:rsid w:val="005A6AB4"/>
    <w:rsid w:val="005A6C04"/>
    <w:rsid w:val="005A70FA"/>
    <w:rsid w:val="005A74AA"/>
    <w:rsid w:val="005A74BE"/>
    <w:rsid w:val="005A7D59"/>
    <w:rsid w:val="005B0190"/>
    <w:rsid w:val="005B01EC"/>
    <w:rsid w:val="005B03B9"/>
    <w:rsid w:val="005B04D8"/>
    <w:rsid w:val="005B0F54"/>
    <w:rsid w:val="005B134C"/>
    <w:rsid w:val="005B1979"/>
    <w:rsid w:val="005B1C6D"/>
    <w:rsid w:val="005B1DFA"/>
    <w:rsid w:val="005B2043"/>
    <w:rsid w:val="005B24E1"/>
    <w:rsid w:val="005B2789"/>
    <w:rsid w:val="005B2FE8"/>
    <w:rsid w:val="005B33A5"/>
    <w:rsid w:val="005B39DB"/>
    <w:rsid w:val="005B3A46"/>
    <w:rsid w:val="005B42B9"/>
    <w:rsid w:val="005B45C8"/>
    <w:rsid w:val="005B4816"/>
    <w:rsid w:val="005B48D7"/>
    <w:rsid w:val="005B4D99"/>
    <w:rsid w:val="005B5171"/>
    <w:rsid w:val="005B52F3"/>
    <w:rsid w:val="005B5995"/>
    <w:rsid w:val="005B59CB"/>
    <w:rsid w:val="005B59D2"/>
    <w:rsid w:val="005B5BE0"/>
    <w:rsid w:val="005B5D2F"/>
    <w:rsid w:val="005B5DFF"/>
    <w:rsid w:val="005B6147"/>
    <w:rsid w:val="005B6607"/>
    <w:rsid w:val="005B69C0"/>
    <w:rsid w:val="005B709D"/>
    <w:rsid w:val="005B70F8"/>
    <w:rsid w:val="005B7FAB"/>
    <w:rsid w:val="005B7FEE"/>
    <w:rsid w:val="005C00D6"/>
    <w:rsid w:val="005C01D1"/>
    <w:rsid w:val="005C01DA"/>
    <w:rsid w:val="005C0538"/>
    <w:rsid w:val="005C0721"/>
    <w:rsid w:val="005C073C"/>
    <w:rsid w:val="005C1234"/>
    <w:rsid w:val="005C12A1"/>
    <w:rsid w:val="005C1608"/>
    <w:rsid w:val="005C1679"/>
    <w:rsid w:val="005C1E48"/>
    <w:rsid w:val="005C2124"/>
    <w:rsid w:val="005C25ED"/>
    <w:rsid w:val="005C2794"/>
    <w:rsid w:val="005C29EA"/>
    <w:rsid w:val="005C2BBB"/>
    <w:rsid w:val="005C30DE"/>
    <w:rsid w:val="005C37D0"/>
    <w:rsid w:val="005C3CA4"/>
    <w:rsid w:val="005C3EFC"/>
    <w:rsid w:val="005C43AC"/>
    <w:rsid w:val="005C4792"/>
    <w:rsid w:val="005C59C1"/>
    <w:rsid w:val="005C5A5D"/>
    <w:rsid w:val="005C5D8E"/>
    <w:rsid w:val="005C617F"/>
    <w:rsid w:val="005C6CD8"/>
    <w:rsid w:val="005C7527"/>
    <w:rsid w:val="005C7571"/>
    <w:rsid w:val="005C7881"/>
    <w:rsid w:val="005C7CB9"/>
    <w:rsid w:val="005C7E00"/>
    <w:rsid w:val="005D00FA"/>
    <w:rsid w:val="005D0390"/>
    <w:rsid w:val="005D043D"/>
    <w:rsid w:val="005D04C3"/>
    <w:rsid w:val="005D091E"/>
    <w:rsid w:val="005D0FB0"/>
    <w:rsid w:val="005D1490"/>
    <w:rsid w:val="005D187F"/>
    <w:rsid w:val="005D1ED0"/>
    <w:rsid w:val="005D229C"/>
    <w:rsid w:val="005D253D"/>
    <w:rsid w:val="005D3368"/>
    <w:rsid w:val="005D354C"/>
    <w:rsid w:val="005D377D"/>
    <w:rsid w:val="005D3B7A"/>
    <w:rsid w:val="005D3D20"/>
    <w:rsid w:val="005D489B"/>
    <w:rsid w:val="005D5491"/>
    <w:rsid w:val="005D5547"/>
    <w:rsid w:val="005D5CB9"/>
    <w:rsid w:val="005D6218"/>
    <w:rsid w:val="005D62AA"/>
    <w:rsid w:val="005D6B2B"/>
    <w:rsid w:val="005D77EE"/>
    <w:rsid w:val="005D7B46"/>
    <w:rsid w:val="005D7D5E"/>
    <w:rsid w:val="005E02CC"/>
    <w:rsid w:val="005E08EF"/>
    <w:rsid w:val="005E09C6"/>
    <w:rsid w:val="005E0B8C"/>
    <w:rsid w:val="005E0D5B"/>
    <w:rsid w:val="005E10C4"/>
    <w:rsid w:val="005E15E2"/>
    <w:rsid w:val="005E1692"/>
    <w:rsid w:val="005E185F"/>
    <w:rsid w:val="005E1C6A"/>
    <w:rsid w:val="005E256C"/>
    <w:rsid w:val="005E26DE"/>
    <w:rsid w:val="005E2748"/>
    <w:rsid w:val="005E3F75"/>
    <w:rsid w:val="005E3FE4"/>
    <w:rsid w:val="005E4209"/>
    <w:rsid w:val="005E4333"/>
    <w:rsid w:val="005E44C0"/>
    <w:rsid w:val="005E48B3"/>
    <w:rsid w:val="005E5246"/>
    <w:rsid w:val="005E5E51"/>
    <w:rsid w:val="005E625E"/>
    <w:rsid w:val="005E649D"/>
    <w:rsid w:val="005E6CE9"/>
    <w:rsid w:val="005E7461"/>
    <w:rsid w:val="005E74D5"/>
    <w:rsid w:val="005E76AF"/>
    <w:rsid w:val="005F00B0"/>
    <w:rsid w:val="005F024A"/>
    <w:rsid w:val="005F1362"/>
    <w:rsid w:val="005F179A"/>
    <w:rsid w:val="005F1D73"/>
    <w:rsid w:val="005F2202"/>
    <w:rsid w:val="005F274B"/>
    <w:rsid w:val="005F2BE4"/>
    <w:rsid w:val="005F2D5F"/>
    <w:rsid w:val="005F30BF"/>
    <w:rsid w:val="005F36A4"/>
    <w:rsid w:val="005F3872"/>
    <w:rsid w:val="005F394E"/>
    <w:rsid w:val="005F3A19"/>
    <w:rsid w:val="005F3DF5"/>
    <w:rsid w:val="005F4462"/>
    <w:rsid w:val="005F450E"/>
    <w:rsid w:val="005F45CF"/>
    <w:rsid w:val="005F4895"/>
    <w:rsid w:val="005F49AF"/>
    <w:rsid w:val="005F4B45"/>
    <w:rsid w:val="005F4DEA"/>
    <w:rsid w:val="005F56F6"/>
    <w:rsid w:val="005F5A7B"/>
    <w:rsid w:val="005F5DB9"/>
    <w:rsid w:val="005F5DF0"/>
    <w:rsid w:val="005F64C8"/>
    <w:rsid w:val="005F6EDC"/>
    <w:rsid w:val="005F71BB"/>
    <w:rsid w:val="005F750C"/>
    <w:rsid w:val="005F7987"/>
    <w:rsid w:val="00600023"/>
    <w:rsid w:val="006000B6"/>
    <w:rsid w:val="006004AD"/>
    <w:rsid w:val="00600B57"/>
    <w:rsid w:val="00601892"/>
    <w:rsid w:val="00601B1A"/>
    <w:rsid w:val="00601DAC"/>
    <w:rsid w:val="00602307"/>
    <w:rsid w:val="0060238C"/>
    <w:rsid w:val="0060379C"/>
    <w:rsid w:val="006037EC"/>
    <w:rsid w:val="00603A06"/>
    <w:rsid w:val="00603CC7"/>
    <w:rsid w:val="00603FFC"/>
    <w:rsid w:val="006040E8"/>
    <w:rsid w:val="006052E7"/>
    <w:rsid w:val="00605626"/>
    <w:rsid w:val="006061C8"/>
    <w:rsid w:val="006068B7"/>
    <w:rsid w:val="00606959"/>
    <w:rsid w:val="00606EFB"/>
    <w:rsid w:val="00606FB4"/>
    <w:rsid w:val="006071D5"/>
    <w:rsid w:val="00607B1D"/>
    <w:rsid w:val="00610178"/>
    <w:rsid w:val="006107A2"/>
    <w:rsid w:val="00610AB6"/>
    <w:rsid w:val="00611D31"/>
    <w:rsid w:val="00611FCA"/>
    <w:rsid w:val="006125FC"/>
    <w:rsid w:val="00612AA9"/>
    <w:rsid w:val="00613387"/>
    <w:rsid w:val="00613A69"/>
    <w:rsid w:val="00613EF3"/>
    <w:rsid w:val="006141DE"/>
    <w:rsid w:val="00614A7B"/>
    <w:rsid w:val="00614E7E"/>
    <w:rsid w:val="006153BB"/>
    <w:rsid w:val="00615AC1"/>
    <w:rsid w:val="00615B97"/>
    <w:rsid w:val="00615C7C"/>
    <w:rsid w:val="00616332"/>
    <w:rsid w:val="00616EA4"/>
    <w:rsid w:val="006171EA"/>
    <w:rsid w:val="00617737"/>
    <w:rsid w:val="00617B3D"/>
    <w:rsid w:val="006202B2"/>
    <w:rsid w:val="0062039B"/>
    <w:rsid w:val="00620650"/>
    <w:rsid w:val="006208F5"/>
    <w:rsid w:val="00620A9C"/>
    <w:rsid w:val="00621447"/>
    <w:rsid w:val="00621622"/>
    <w:rsid w:val="0062217B"/>
    <w:rsid w:val="0062254B"/>
    <w:rsid w:val="00622EFD"/>
    <w:rsid w:val="006235EA"/>
    <w:rsid w:val="00623B35"/>
    <w:rsid w:val="00623C16"/>
    <w:rsid w:val="00624421"/>
    <w:rsid w:val="00624452"/>
    <w:rsid w:val="00624DC4"/>
    <w:rsid w:val="00624DF5"/>
    <w:rsid w:val="00624E92"/>
    <w:rsid w:val="00624F13"/>
    <w:rsid w:val="00625196"/>
    <w:rsid w:val="00625553"/>
    <w:rsid w:val="006258FA"/>
    <w:rsid w:val="00625998"/>
    <w:rsid w:val="00625A43"/>
    <w:rsid w:val="006260CB"/>
    <w:rsid w:val="00626931"/>
    <w:rsid w:val="006269F2"/>
    <w:rsid w:val="00626AB9"/>
    <w:rsid w:val="00627672"/>
    <w:rsid w:val="0062782F"/>
    <w:rsid w:val="00630668"/>
    <w:rsid w:val="00630D1E"/>
    <w:rsid w:val="0063199D"/>
    <w:rsid w:val="00631AAD"/>
    <w:rsid w:val="00631D38"/>
    <w:rsid w:val="00631FF1"/>
    <w:rsid w:val="00632185"/>
    <w:rsid w:val="00632959"/>
    <w:rsid w:val="006329C4"/>
    <w:rsid w:val="00632BCB"/>
    <w:rsid w:val="00632DBE"/>
    <w:rsid w:val="00633ADC"/>
    <w:rsid w:val="00633E30"/>
    <w:rsid w:val="00634979"/>
    <w:rsid w:val="006352E8"/>
    <w:rsid w:val="006359F2"/>
    <w:rsid w:val="00635C34"/>
    <w:rsid w:val="00635F7A"/>
    <w:rsid w:val="0063610D"/>
    <w:rsid w:val="006361A2"/>
    <w:rsid w:val="00636272"/>
    <w:rsid w:val="006365BF"/>
    <w:rsid w:val="006367B7"/>
    <w:rsid w:val="0063687E"/>
    <w:rsid w:val="00636D09"/>
    <w:rsid w:val="00636F80"/>
    <w:rsid w:val="00637203"/>
    <w:rsid w:val="006375C8"/>
    <w:rsid w:val="00637977"/>
    <w:rsid w:val="00637D3A"/>
    <w:rsid w:val="00637FCF"/>
    <w:rsid w:val="00640036"/>
    <w:rsid w:val="00640424"/>
    <w:rsid w:val="00640B1A"/>
    <w:rsid w:val="00640BF5"/>
    <w:rsid w:val="00641253"/>
    <w:rsid w:val="00641369"/>
    <w:rsid w:val="00641748"/>
    <w:rsid w:val="0064175D"/>
    <w:rsid w:val="0064190D"/>
    <w:rsid w:val="00641F4B"/>
    <w:rsid w:val="006425AF"/>
    <w:rsid w:val="006426D3"/>
    <w:rsid w:val="00642B69"/>
    <w:rsid w:val="00643327"/>
    <w:rsid w:val="00643D49"/>
    <w:rsid w:val="00644A94"/>
    <w:rsid w:val="0064566C"/>
    <w:rsid w:val="00645E33"/>
    <w:rsid w:val="0064642B"/>
    <w:rsid w:val="006468AE"/>
    <w:rsid w:val="00646A5C"/>
    <w:rsid w:val="00646F82"/>
    <w:rsid w:val="006472B0"/>
    <w:rsid w:val="0064756D"/>
    <w:rsid w:val="0064793B"/>
    <w:rsid w:val="00647B31"/>
    <w:rsid w:val="00647B59"/>
    <w:rsid w:val="00647E09"/>
    <w:rsid w:val="00647ED4"/>
    <w:rsid w:val="006504F2"/>
    <w:rsid w:val="0065095D"/>
    <w:rsid w:val="00650E44"/>
    <w:rsid w:val="00650FAC"/>
    <w:rsid w:val="00651092"/>
    <w:rsid w:val="0065144C"/>
    <w:rsid w:val="006514DF"/>
    <w:rsid w:val="006517E6"/>
    <w:rsid w:val="0065186D"/>
    <w:rsid w:val="0065190D"/>
    <w:rsid w:val="00651B50"/>
    <w:rsid w:val="006521C5"/>
    <w:rsid w:val="00652468"/>
    <w:rsid w:val="0065246E"/>
    <w:rsid w:val="00653311"/>
    <w:rsid w:val="00653737"/>
    <w:rsid w:val="006538FA"/>
    <w:rsid w:val="00653915"/>
    <w:rsid w:val="00653D26"/>
    <w:rsid w:val="00654058"/>
    <w:rsid w:val="006546C4"/>
    <w:rsid w:val="00654C8A"/>
    <w:rsid w:val="00654E0C"/>
    <w:rsid w:val="00654F5F"/>
    <w:rsid w:val="006552F9"/>
    <w:rsid w:val="00655337"/>
    <w:rsid w:val="006563F1"/>
    <w:rsid w:val="0065664D"/>
    <w:rsid w:val="006567DD"/>
    <w:rsid w:val="00656C3D"/>
    <w:rsid w:val="006570CF"/>
    <w:rsid w:val="006572B1"/>
    <w:rsid w:val="0065781F"/>
    <w:rsid w:val="00657969"/>
    <w:rsid w:val="006603AA"/>
    <w:rsid w:val="0066067C"/>
    <w:rsid w:val="006606EF"/>
    <w:rsid w:val="00660A79"/>
    <w:rsid w:val="00660C53"/>
    <w:rsid w:val="00661577"/>
    <w:rsid w:val="006615BB"/>
    <w:rsid w:val="00661CBA"/>
    <w:rsid w:val="00661FB9"/>
    <w:rsid w:val="00662388"/>
    <w:rsid w:val="00662CB6"/>
    <w:rsid w:val="00662EDD"/>
    <w:rsid w:val="006633F2"/>
    <w:rsid w:val="0066387B"/>
    <w:rsid w:val="00663FB7"/>
    <w:rsid w:val="00664734"/>
    <w:rsid w:val="00664D33"/>
    <w:rsid w:val="00664E44"/>
    <w:rsid w:val="00665032"/>
    <w:rsid w:val="006653F3"/>
    <w:rsid w:val="0066549B"/>
    <w:rsid w:val="00665ABB"/>
    <w:rsid w:val="00665F7E"/>
    <w:rsid w:val="00667118"/>
    <w:rsid w:val="00667172"/>
    <w:rsid w:val="00667926"/>
    <w:rsid w:val="00667E05"/>
    <w:rsid w:val="006700C4"/>
    <w:rsid w:val="006701E6"/>
    <w:rsid w:val="00670FE1"/>
    <w:rsid w:val="00671AF8"/>
    <w:rsid w:val="00671AF9"/>
    <w:rsid w:val="00671D92"/>
    <w:rsid w:val="00671EF3"/>
    <w:rsid w:val="00671F29"/>
    <w:rsid w:val="0067222B"/>
    <w:rsid w:val="00672520"/>
    <w:rsid w:val="00672701"/>
    <w:rsid w:val="00672823"/>
    <w:rsid w:val="00672A02"/>
    <w:rsid w:val="00672D56"/>
    <w:rsid w:val="00672DF7"/>
    <w:rsid w:val="0067312F"/>
    <w:rsid w:val="00673850"/>
    <w:rsid w:val="006738B0"/>
    <w:rsid w:val="00673C50"/>
    <w:rsid w:val="0067405C"/>
    <w:rsid w:val="0067427E"/>
    <w:rsid w:val="0067516E"/>
    <w:rsid w:val="006755F2"/>
    <w:rsid w:val="00675F91"/>
    <w:rsid w:val="00675FE7"/>
    <w:rsid w:val="006761B8"/>
    <w:rsid w:val="0067631C"/>
    <w:rsid w:val="0067640A"/>
    <w:rsid w:val="00676737"/>
    <w:rsid w:val="0067676E"/>
    <w:rsid w:val="00676AD0"/>
    <w:rsid w:val="006778E7"/>
    <w:rsid w:val="00677ACB"/>
    <w:rsid w:val="00677C55"/>
    <w:rsid w:val="0068001D"/>
    <w:rsid w:val="006805C3"/>
    <w:rsid w:val="00680838"/>
    <w:rsid w:val="00680E06"/>
    <w:rsid w:val="00681BF3"/>
    <w:rsid w:val="006822B0"/>
    <w:rsid w:val="006824DC"/>
    <w:rsid w:val="00682830"/>
    <w:rsid w:val="00682A8F"/>
    <w:rsid w:val="00682B25"/>
    <w:rsid w:val="00682CB6"/>
    <w:rsid w:val="006830E8"/>
    <w:rsid w:val="006834C3"/>
    <w:rsid w:val="006838A2"/>
    <w:rsid w:val="0068415B"/>
    <w:rsid w:val="00684342"/>
    <w:rsid w:val="006846AA"/>
    <w:rsid w:val="00684B24"/>
    <w:rsid w:val="00684B84"/>
    <w:rsid w:val="00684D5C"/>
    <w:rsid w:val="006852E8"/>
    <w:rsid w:val="0068569F"/>
    <w:rsid w:val="006857C5"/>
    <w:rsid w:val="00685E24"/>
    <w:rsid w:val="00685EF6"/>
    <w:rsid w:val="0068637C"/>
    <w:rsid w:val="0068732F"/>
    <w:rsid w:val="00687634"/>
    <w:rsid w:val="006908ED"/>
    <w:rsid w:val="00690D04"/>
    <w:rsid w:val="00690D1B"/>
    <w:rsid w:val="00690D8E"/>
    <w:rsid w:val="00691B08"/>
    <w:rsid w:val="006920A2"/>
    <w:rsid w:val="00692686"/>
    <w:rsid w:val="0069290A"/>
    <w:rsid w:val="006929A7"/>
    <w:rsid w:val="00692C54"/>
    <w:rsid w:val="006931F4"/>
    <w:rsid w:val="0069321F"/>
    <w:rsid w:val="006932F4"/>
    <w:rsid w:val="006932F9"/>
    <w:rsid w:val="00693CB3"/>
    <w:rsid w:val="006940FE"/>
    <w:rsid w:val="00694153"/>
    <w:rsid w:val="00694391"/>
    <w:rsid w:val="0069479A"/>
    <w:rsid w:val="00694BDA"/>
    <w:rsid w:val="006951D2"/>
    <w:rsid w:val="00695249"/>
    <w:rsid w:val="00695850"/>
    <w:rsid w:val="00695C7B"/>
    <w:rsid w:val="00695CFA"/>
    <w:rsid w:val="00696569"/>
    <w:rsid w:val="00696589"/>
    <w:rsid w:val="006965CC"/>
    <w:rsid w:val="00696F66"/>
    <w:rsid w:val="006977A8"/>
    <w:rsid w:val="006977EC"/>
    <w:rsid w:val="006979B4"/>
    <w:rsid w:val="00697A1E"/>
    <w:rsid w:val="00697A5B"/>
    <w:rsid w:val="006A049F"/>
    <w:rsid w:val="006A0C46"/>
    <w:rsid w:val="006A169F"/>
    <w:rsid w:val="006A18A7"/>
    <w:rsid w:val="006A2B0B"/>
    <w:rsid w:val="006A2B11"/>
    <w:rsid w:val="006A3333"/>
    <w:rsid w:val="006A37A0"/>
    <w:rsid w:val="006A388C"/>
    <w:rsid w:val="006A3BBB"/>
    <w:rsid w:val="006A415B"/>
    <w:rsid w:val="006A46F7"/>
    <w:rsid w:val="006A481E"/>
    <w:rsid w:val="006A4C9C"/>
    <w:rsid w:val="006A4CC9"/>
    <w:rsid w:val="006A4DE3"/>
    <w:rsid w:val="006A50DE"/>
    <w:rsid w:val="006A5426"/>
    <w:rsid w:val="006A54AB"/>
    <w:rsid w:val="006A57EF"/>
    <w:rsid w:val="006A5C3C"/>
    <w:rsid w:val="006A5DCD"/>
    <w:rsid w:val="006A5F07"/>
    <w:rsid w:val="006A68D9"/>
    <w:rsid w:val="006A722B"/>
    <w:rsid w:val="006A7243"/>
    <w:rsid w:val="006A731D"/>
    <w:rsid w:val="006A738B"/>
    <w:rsid w:val="006A7499"/>
    <w:rsid w:val="006A75CD"/>
    <w:rsid w:val="006B05AB"/>
    <w:rsid w:val="006B096F"/>
    <w:rsid w:val="006B0ACD"/>
    <w:rsid w:val="006B1A4F"/>
    <w:rsid w:val="006B1BE3"/>
    <w:rsid w:val="006B1CD8"/>
    <w:rsid w:val="006B2713"/>
    <w:rsid w:val="006B27AA"/>
    <w:rsid w:val="006B293B"/>
    <w:rsid w:val="006B293F"/>
    <w:rsid w:val="006B2A44"/>
    <w:rsid w:val="006B2C5B"/>
    <w:rsid w:val="006B2D65"/>
    <w:rsid w:val="006B2D6B"/>
    <w:rsid w:val="006B3220"/>
    <w:rsid w:val="006B3331"/>
    <w:rsid w:val="006B360A"/>
    <w:rsid w:val="006B3637"/>
    <w:rsid w:val="006B3665"/>
    <w:rsid w:val="006B3FEE"/>
    <w:rsid w:val="006B4C91"/>
    <w:rsid w:val="006B5B2D"/>
    <w:rsid w:val="006B6211"/>
    <w:rsid w:val="006B6679"/>
    <w:rsid w:val="006B6B2F"/>
    <w:rsid w:val="006B6EC6"/>
    <w:rsid w:val="006B6FAB"/>
    <w:rsid w:val="006B704A"/>
    <w:rsid w:val="006B72B0"/>
    <w:rsid w:val="006B7A79"/>
    <w:rsid w:val="006B7E4B"/>
    <w:rsid w:val="006C028A"/>
    <w:rsid w:val="006C0441"/>
    <w:rsid w:val="006C045C"/>
    <w:rsid w:val="006C0868"/>
    <w:rsid w:val="006C0D1F"/>
    <w:rsid w:val="006C0E90"/>
    <w:rsid w:val="006C151A"/>
    <w:rsid w:val="006C1744"/>
    <w:rsid w:val="006C17F2"/>
    <w:rsid w:val="006C19EB"/>
    <w:rsid w:val="006C19EE"/>
    <w:rsid w:val="006C29EA"/>
    <w:rsid w:val="006C2DCC"/>
    <w:rsid w:val="006C34AA"/>
    <w:rsid w:val="006C355C"/>
    <w:rsid w:val="006C35E2"/>
    <w:rsid w:val="006C36DF"/>
    <w:rsid w:val="006C4565"/>
    <w:rsid w:val="006C4825"/>
    <w:rsid w:val="006C4B97"/>
    <w:rsid w:val="006C4C78"/>
    <w:rsid w:val="006C4CFA"/>
    <w:rsid w:val="006C5026"/>
    <w:rsid w:val="006C50FD"/>
    <w:rsid w:val="006C57CB"/>
    <w:rsid w:val="006C59D8"/>
    <w:rsid w:val="006C5BAD"/>
    <w:rsid w:val="006C5EDC"/>
    <w:rsid w:val="006C61BE"/>
    <w:rsid w:val="006C6534"/>
    <w:rsid w:val="006C6898"/>
    <w:rsid w:val="006C6BFC"/>
    <w:rsid w:val="006C701F"/>
    <w:rsid w:val="006C7674"/>
    <w:rsid w:val="006C7CDB"/>
    <w:rsid w:val="006D007B"/>
    <w:rsid w:val="006D0374"/>
    <w:rsid w:val="006D0ADE"/>
    <w:rsid w:val="006D0CDA"/>
    <w:rsid w:val="006D21A4"/>
    <w:rsid w:val="006D2FF7"/>
    <w:rsid w:val="006D407E"/>
    <w:rsid w:val="006D4585"/>
    <w:rsid w:val="006D4AF6"/>
    <w:rsid w:val="006D4B5B"/>
    <w:rsid w:val="006D4DFC"/>
    <w:rsid w:val="006D535D"/>
    <w:rsid w:val="006D5661"/>
    <w:rsid w:val="006D5DE9"/>
    <w:rsid w:val="006D64DB"/>
    <w:rsid w:val="006D6904"/>
    <w:rsid w:val="006D72CA"/>
    <w:rsid w:val="006D7328"/>
    <w:rsid w:val="006D78F9"/>
    <w:rsid w:val="006D7CAC"/>
    <w:rsid w:val="006E00CC"/>
    <w:rsid w:val="006E0191"/>
    <w:rsid w:val="006E0435"/>
    <w:rsid w:val="006E0A0E"/>
    <w:rsid w:val="006E0A23"/>
    <w:rsid w:val="006E0D76"/>
    <w:rsid w:val="006E1851"/>
    <w:rsid w:val="006E1857"/>
    <w:rsid w:val="006E1CB8"/>
    <w:rsid w:val="006E1F9C"/>
    <w:rsid w:val="006E2013"/>
    <w:rsid w:val="006E238F"/>
    <w:rsid w:val="006E3B0B"/>
    <w:rsid w:val="006E4111"/>
    <w:rsid w:val="006E4276"/>
    <w:rsid w:val="006E48DF"/>
    <w:rsid w:val="006E4A31"/>
    <w:rsid w:val="006E50F7"/>
    <w:rsid w:val="006E5D18"/>
    <w:rsid w:val="006E5F8D"/>
    <w:rsid w:val="006E6195"/>
    <w:rsid w:val="006E62A1"/>
    <w:rsid w:val="006E6492"/>
    <w:rsid w:val="006E6662"/>
    <w:rsid w:val="006E6E87"/>
    <w:rsid w:val="006E6F61"/>
    <w:rsid w:val="006E6FA7"/>
    <w:rsid w:val="006E73E0"/>
    <w:rsid w:val="006E76EE"/>
    <w:rsid w:val="006E7FF3"/>
    <w:rsid w:val="006F029F"/>
    <w:rsid w:val="006F06FA"/>
    <w:rsid w:val="006F06FB"/>
    <w:rsid w:val="006F0D28"/>
    <w:rsid w:val="006F0E16"/>
    <w:rsid w:val="006F0EFC"/>
    <w:rsid w:val="006F161B"/>
    <w:rsid w:val="006F17B6"/>
    <w:rsid w:val="006F1BE6"/>
    <w:rsid w:val="006F20B5"/>
    <w:rsid w:val="006F25A8"/>
    <w:rsid w:val="006F260D"/>
    <w:rsid w:val="006F2B14"/>
    <w:rsid w:val="006F3306"/>
    <w:rsid w:val="006F338D"/>
    <w:rsid w:val="006F33D9"/>
    <w:rsid w:val="006F3A47"/>
    <w:rsid w:val="006F45E0"/>
    <w:rsid w:val="006F45E2"/>
    <w:rsid w:val="006F46ED"/>
    <w:rsid w:val="006F477A"/>
    <w:rsid w:val="006F4E0F"/>
    <w:rsid w:val="006F4EF0"/>
    <w:rsid w:val="006F52F5"/>
    <w:rsid w:val="006F54A0"/>
    <w:rsid w:val="006F5BD2"/>
    <w:rsid w:val="006F5D3D"/>
    <w:rsid w:val="006F6098"/>
    <w:rsid w:val="006F61E1"/>
    <w:rsid w:val="006F64D3"/>
    <w:rsid w:val="006F6A3F"/>
    <w:rsid w:val="006F6CFA"/>
    <w:rsid w:val="006F6F7F"/>
    <w:rsid w:val="006F705E"/>
    <w:rsid w:val="006F7281"/>
    <w:rsid w:val="006F773D"/>
    <w:rsid w:val="006F7AEA"/>
    <w:rsid w:val="007002E1"/>
    <w:rsid w:val="0070036F"/>
    <w:rsid w:val="00700907"/>
    <w:rsid w:val="007009EF"/>
    <w:rsid w:val="0070184B"/>
    <w:rsid w:val="00701D6B"/>
    <w:rsid w:val="0070219F"/>
    <w:rsid w:val="00702A57"/>
    <w:rsid w:val="00702ACA"/>
    <w:rsid w:val="007031EF"/>
    <w:rsid w:val="0070329C"/>
    <w:rsid w:val="007038A8"/>
    <w:rsid w:val="00703E75"/>
    <w:rsid w:val="00704E90"/>
    <w:rsid w:val="00704FE0"/>
    <w:rsid w:val="0070586C"/>
    <w:rsid w:val="007061B2"/>
    <w:rsid w:val="007065C2"/>
    <w:rsid w:val="0070660C"/>
    <w:rsid w:val="007069AD"/>
    <w:rsid w:val="00706C2E"/>
    <w:rsid w:val="00706EB4"/>
    <w:rsid w:val="00706FB9"/>
    <w:rsid w:val="00706FDB"/>
    <w:rsid w:val="007071F0"/>
    <w:rsid w:val="00707919"/>
    <w:rsid w:val="00707C2D"/>
    <w:rsid w:val="00707F47"/>
    <w:rsid w:val="00711264"/>
    <w:rsid w:val="0071157B"/>
    <w:rsid w:val="00711676"/>
    <w:rsid w:val="007122CB"/>
    <w:rsid w:val="00712432"/>
    <w:rsid w:val="00712577"/>
    <w:rsid w:val="007125CA"/>
    <w:rsid w:val="00712621"/>
    <w:rsid w:val="007129B7"/>
    <w:rsid w:val="00712ECC"/>
    <w:rsid w:val="007130F5"/>
    <w:rsid w:val="0071381C"/>
    <w:rsid w:val="00713A79"/>
    <w:rsid w:val="00713B3A"/>
    <w:rsid w:val="00713EF0"/>
    <w:rsid w:val="007145BD"/>
    <w:rsid w:val="00714C21"/>
    <w:rsid w:val="00714C4B"/>
    <w:rsid w:val="00714FEE"/>
    <w:rsid w:val="00715589"/>
    <w:rsid w:val="00715695"/>
    <w:rsid w:val="00715C8D"/>
    <w:rsid w:val="007160FE"/>
    <w:rsid w:val="0071661A"/>
    <w:rsid w:val="007166E4"/>
    <w:rsid w:val="00716C67"/>
    <w:rsid w:val="00716D85"/>
    <w:rsid w:val="0071717A"/>
    <w:rsid w:val="00717E16"/>
    <w:rsid w:val="00717EEB"/>
    <w:rsid w:val="00720367"/>
    <w:rsid w:val="00720E46"/>
    <w:rsid w:val="00721AB5"/>
    <w:rsid w:val="007226BF"/>
    <w:rsid w:val="0072276B"/>
    <w:rsid w:val="007233A3"/>
    <w:rsid w:val="00723512"/>
    <w:rsid w:val="007235E0"/>
    <w:rsid w:val="00723E90"/>
    <w:rsid w:val="0072457B"/>
    <w:rsid w:val="007246BA"/>
    <w:rsid w:val="00724DBA"/>
    <w:rsid w:val="00724ED9"/>
    <w:rsid w:val="00725CA3"/>
    <w:rsid w:val="00725CAF"/>
    <w:rsid w:val="007263FE"/>
    <w:rsid w:val="00726C07"/>
    <w:rsid w:val="00727361"/>
    <w:rsid w:val="00727C94"/>
    <w:rsid w:val="00727FA3"/>
    <w:rsid w:val="00730159"/>
    <w:rsid w:val="00730CC9"/>
    <w:rsid w:val="0073111E"/>
    <w:rsid w:val="00731281"/>
    <w:rsid w:val="0073160F"/>
    <w:rsid w:val="0073193C"/>
    <w:rsid w:val="00731ABF"/>
    <w:rsid w:val="00731B56"/>
    <w:rsid w:val="007322CB"/>
    <w:rsid w:val="00732601"/>
    <w:rsid w:val="007327AA"/>
    <w:rsid w:val="00732BFA"/>
    <w:rsid w:val="00732FB6"/>
    <w:rsid w:val="00732FD5"/>
    <w:rsid w:val="0073304D"/>
    <w:rsid w:val="007336E7"/>
    <w:rsid w:val="007339FA"/>
    <w:rsid w:val="0073404A"/>
    <w:rsid w:val="007343DD"/>
    <w:rsid w:val="007343F4"/>
    <w:rsid w:val="007344DF"/>
    <w:rsid w:val="007350EE"/>
    <w:rsid w:val="00735A30"/>
    <w:rsid w:val="007361BA"/>
    <w:rsid w:val="007362B5"/>
    <w:rsid w:val="00736373"/>
    <w:rsid w:val="00736A55"/>
    <w:rsid w:val="00736A56"/>
    <w:rsid w:val="00736EB2"/>
    <w:rsid w:val="007375FC"/>
    <w:rsid w:val="00737728"/>
    <w:rsid w:val="00737AEA"/>
    <w:rsid w:val="00737D0D"/>
    <w:rsid w:val="007402E3"/>
    <w:rsid w:val="00740618"/>
    <w:rsid w:val="0074087E"/>
    <w:rsid w:val="00740A09"/>
    <w:rsid w:val="00740A40"/>
    <w:rsid w:val="00740F86"/>
    <w:rsid w:val="0074104E"/>
    <w:rsid w:val="00741864"/>
    <w:rsid w:val="00741F63"/>
    <w:rsid w:val="007422AC"/>
    <w:rsid w:val="007422BF"/>
    <w:rsid w:val="00742529"/>
    <w:rsid w:val="0074311D"/>
    <w:rsid w:val="007435BF"/>
    <w:rsid w:val="00743777"/>
    <w:rsid w:val="00743AFC"/>
    <w:rsid w:val="00743B9D"/>
    <w:rsid w:val="00743D12"/>
    <w:rsid w:val="00743E30"/>
    <w:rsid w:val="00743FF9"/>
    <w:rsid w:val="00744168"/>
    <w:rsid w:val="007445EC"/>
    <w:rsid w:val="00744A77"/>
    <w:rsid w:val="00744BCA"/>
    <w:rsid w:val="00744C4B"/>
    <w:rsid w:val="00744ECD"/>
    <w:rsid w:val="00744F9E"/>
    <w:rsid w:val="007452DF"/>
    <w:rsid w:val="007454DB"/>
    <w:rsid w:val="007455B3"/>
    <w:rsid w:val="00745CAC"/>
    <w:rsid w:val="00745ED8"/>
    <w:rsid w:val="007460E3"/>
    <w:rsid w:val="00746217"/>
    <w:rsid w:val="00746993"/>
    <w:rsid w:val="00746F12"/>
    <w:rsid w:val="00747315"/>
    <w:rsid w:val="00747544"/>
    <w:rsid w:val="00747588"/>
    <w:rsid w:val="007475FE"/>
    <w:rsid w:val="00747A6E"/>
    <w:rsid w:val="00747F75"/>
    <w:rsid w:val="00747FF8"/>
    <w:rsid w:val="00750031"/>
    <w:rsid w:val="00750138"/>
    <w:rsid w:val="0075029B"/>
    <w:rsid w:val="00750EC5"/>
    <w:rsid w:val="00751238"/>
    <w:rsid w:val="00751AB4"/>
    <w:rsid w:val="00751CC5"/>
    <w:rsid w:val="007521B6"/>
    <w:rsid w:val="00752936"/>
    <w:rsid w:val="00752FB8"/>
    <w:rsid w:val="00753509"/>
    <w:rsid w:val="007535EF"/>
    <w:rsid w:val="0075375E"/>
    <w:rsid w:val="00753981"/>
    <w:rsid w:val="007548E8"/>
    <w:rsid w:val="00754939"/>
    <w:rsid w:val="007551C7"/>
    <w:rsid w:val="007554B5"/>
    <w:rsid w:val="007558A9"/>
    <w:rsid w:val="00755AC9"/>
    <w:rsid w:val="007575A9"/>
    <w:rsid w:val="007578FD"/>
    <w:rsid w:val="0076004A"/>
    <w:rsid w:val="00760CEA"/>
    <w:rsid w:val="0076200A"/>
    <w:rsid w:val="007621CB"/>
    <w:rsid w:val="00762782"/>
    <w:rsid w:val="00762932"/>
    <w:rsid w:val="00762CD3"/>
    <w:rsid w:val="00762E26"/>
    <w:rsid w:val="007637B8"/>
    <w:rsid w:val="00763BD2"/>
    <w:rsid w:val="00763E48"/>
    <w:rsid w:val="00763EAE"/>
    <w:rsid w:val="00764A55"/>
    <w:rsid w:val="00764D49"/>
    <w:rsid w:val="007655B8"/>
    <w:rsid w:val="00765864"/>
    <w:rsid w:val="00765FDA"/>
    <w:rsid w:val="00766D0C"/>
    <w:rsid w:val="00766DAC"/>
    <w:rsid w:val="00767060"/>
    <w:rsid w:val="00767171"/>
    <w:rsid w:val="00770226"/>
    <w:rsid w:val="007706D9"/>
    <w:rsid w:val="007707C3"/>
    <w:rsid w:val="00770A06"/>
    <w:rsid w:val="00771631"/>
    <w:rsid w:val="007720BA"/>
    <w:rsid w:val="00772110"/>
    <w:rsid w:val="007721F7"/>
    <w:rsid w:val="007727DE"/>
    <w:rsid w:val="00772865"/>
    <w:rsid w:val="00772B50"/>
    <w:rsid w:val="00772D5A"/>
    <w:rsid w:val="007731DE"/>
    <w:rsid w:val="007737E7"/>
    <w:rsid w:val="0077388E"/>
    <w:rsid w:val="0077431C"/>
    <w:rsid w:val="007743DC"/>
    <w:rsid w:val="00774439"/>
    <w:rsid w:val="007747E7"/>
    <w:rsid w:val="00774FBE"/>
    <w:rsid w:val="007755CE"/>
    <w:rsid w:val="00775660"/>
    <w:rsid w:val="00775D06"/>
    <w:rsid w:val="00775DEE"/>
    <w:rsid w:val="0077603B"/>
    <w:rsid w:val="00776D84"/>
    <w:rsid w:val="00776DC7"/>
    <w:rsid w:val="00777301"/>
    <w:rsid w:val="007773FC"/>
    <w:rsid w:val="00777832"/>
    <w:rsid w:val="00777ACF"/>
    <w:rsid w:val="00780023"/>
    <w:rsid w:val="0078018E"/>
    <w:rsid w:val="0078026D"/>
    <w:rsid w:val="00780634"/>
    <w:rsid w:val="007807A2"/>
    <w:rsid w:val="00780D75"/>
    <w:rsid w:val="007816F2"/>
    <w:rsid w:val="00781AB8"/>
    <w:rsid w:val="00782CCB"/>
    <w:rsid w:val="00783034"/>
    <w:rsid w:val="007830D8"/>
    <w:rsid w:val="0078319C"/>
    <w:rsid w:val="007835A9"/>
    <w:rsid w:val="007836E2"/>
    <w:rsid w:val="00783E27"/>
    <w:rsid w:val="00783E50"/>
    <w:rsid w:val="00784285"/>
    <w:rsid w:val="007845F3"/>
    <w:rsid w:val="007849E5"/>
    <w:rsid w:val="00784AAD"/>
    <w:rsid w:val="00784EA2"/>
    <w:rsid w:val="007853C9"/>
    <w:rsid w:val="00785A2C"/>
    <w:rsid w:val="007862DA"/>
    <w:rsid w:val="007865B1"/>
    <w:rsid w:val="00786819"/>
    <w:rsid w:val="00786A0B"/>
    <w:rsid w:val="00786B1D"/>
    <w:rsid w:val="00786D8B"/>
    <w:rsid w:val="00787586"/>
    <w:rsid w:val="00787596"/>
    <w:rsid w:val="0078762E"/>
    <w:rsid w:val="007878AC"/>
    <w:rsid w:val="00787D8D"/>
    <w:rsid w:val="00790229"/>
    <w:rsid w:val="0079074C"/>
    <w:rsid w:val="0079081D"/>
    <w:rsid w:val="00790F46"/>
    <w:rsid w:val="00791211"/>
    <w:rsid w:val="007912DE"/>
    <w:rsid w:val="0079134B"/>
    <w:rsid w:val="0079161D"/>
    <w:rsid w:val="00791B51"/>
    <w:rsid w:val="00791BCC"/>
    <w:rsid w:val="00791C3D"/>
    <w:rsid w:val="00791E52"/>
    <w:rsid w:val="00791F2B"/>
    <w:rsid w:val="00792943"/>
    <w:rsid w:val="00792D7D"/>
    <w:rsid w:val="0079334B"/>
    <w:rsid w:val="007937F3"/>
    <w:rsid w:val="00793851"/>
    <w:rsid w:val="00793E0D"/>
    <w:rsid w:val="00794702"/>
    <w:rsid w:val="00794807"/>
    <w:rsid w:val="00794B8D"/>
    <w:rsid w:val="0079513E"/>
    <w:rsid w:val="007953C5"/>
    <w:rsid w:val="00795818"/>
    <w:rsid w:val="00795CA9"/>
    <w:rsid w:val="007964CC"/>
    <w:rsid w:val="007965E1"/>
    <w:rsid w:val="0079661E"/>
    <w:rsid w:val="007966DA"/>
    <w:rsid w:val="007968FD"/>
    <w:rsid w:val="00796921"/>
    <w:rsid w:val="0079779E"/>
    <w:rsid w:val="007977B0"/>
    <w:rsid w:val="0079784E"/>
    <w:rsid w:val="00797B05"/>
    <w:rsid w:val="00797D98"/>
    <w:rsid w:val="00797E51"/>
    <w:rsid w:val="007A03D3"/>
    <w:rsid w:val="007A096B"/>
    <w:rsid w:val="007A11F7"/>
    <w:rsid w:val="007A1390"/>
    <w:rsid w:val="007A1780"/>
    <w:rsid w:val="007A1CAA"/>
    <w:rsid w:val="007A1DB3"/>
    <w:rsid w:val="007A1DEB"/>
    <w:rsid w:val="007A2001"/>
    <w:rsid w:val="007A2D34"/>
    <w:rsid w:val="007A33BB"/>
    <w:rsid w:val="007A355B"/>
    <w:rsid w:val="007A3EB9"/>
    <w:rsid w:val="007A4461"/>
    <w:rsid w:val="007A4918"/>
    <w:rsid w:val="007A4943"/>
    <w:rsid w:val="007A49E3"/>
    <w:rsid w:val="007A5285"/>
    <w:rsid w:val="007A56C1"/>
    <w:rsid w:val="007A5940"/>
    <w:rsid w:val="007A5AA6"/>
    <w:rsid w:val="007A5B4A"/>
    <w:rsid w:val="007A5BC4"/>
    <w:rsid w:val="007A5BF1"/>
    <w:rsid w:val="007A5E3F"/>
    <w:rsid w:val="007A6265"/>
    <w:rsid w:val="007A67AF"/>
    <w:rsid w:val="007A6840"/>
    <w:rsid w:val="007A6D58"/>
    <w:rsid w:val="007A6DA1"/>
    <w:rsid w:val="007A7028"/>
    <w:rsid w:val="007A75DD"/>
    <w:rsid w:val="007B0384"/>
    <w:rsid w:val="007B0F19"/>
    <w:rsid w:val="007B161E"/>
    <w:rsid w:val="007B179F"/>
    <w:rsid w:val="007B1CCE"/>
    <w:rsid w:val="007B1E34"/>
    <w:rsid w:val="007B20CA"/>
    <w:rsid w:val="007B2317"/>
    <w:rsid w:val="007B23AF"/>
    <w:rsid w:val="007B2426"/>
    <w:rsid w:val="007B2A0A"/>
    <w:rsid w:val="007B2ADD"/>
    <w:rsid w:val="007B2F18"/>
    <w:rsid w:val="007B36C0"/>
    <w:rsid w:val="007B3BCB"/>
    <w:rsid w:val="007B3CED"/>
    <w:rsid w:val="007B3EB3"/>
    <w:rsid w:val="007B4832"/>
    <w:rsid w:val="007B4B9E"/>
    <w:rsid w:val="007B4E46"/>
    <w:rsid w:val="007B5114"/>
    <w:rsid w:val="007B53C4"/>
    <w:rsid w:val="007B5450"/>
    <w:rsid w:val="007B5497"/>
    <w:rsid w:val="007B5656"/>
    <w:rsid w:val="007B5ADC"/>
    <w:rsid w:val="007B635D"/>
    <w:rsid w:val="007B6DF8"/>
    <w:rsid w:val="007B7885"/>
    <w:rsid w:val="007B78D4"/>
    <w:rsid w:val="007B7BF5"/>
    <w:rsid w:val="007C0829"/>
    <w:rsid w:val="007C0A56"/>
    <w:rsid w:val="007C1404"/>
    <w:rsid w:val="007C1612"/>
    <w:rsid w:val="007C1761"/>
    <w:rsid w:val="007C1C2E"/>
    <w:rsid w:val="007C2423"/>
    <w:rsid w:val="007C260E"/>
    <w:rsid w:val="007C2FC4"/>
    <w:rsid w:val="007C3233"/>
    <w:rsid w:val="007C38AC"/>
    <w:rsid w:val="007C39CB"/>
    <w:rsid w:val="007C4152"/>
    <w:rsid w:val="007C46FC"/>
    <w:rsid w:val="007C49FE"/>
    <w:rsid w:val="007C4BB2"/>
    <w:rsid w:val="007C4F6A"/>
    <w:rsid w:val="007C4FAF"/>
    <w:rsid w:val="007C5400"/>
    <w:rsid w:val="007C5435"/>
    <w:rsid w:val="007C553F"/>
    <w:rsid w:val="007C5699"/>
    <w:rsid w:val="007C613B"/>
    <w:rsid w:val="007C6E2A"/>
    <w:rsid w:val="007C6FCF"/>
    <w:rsid w:val="007C724B"/>
    <w:rsid w:val="007C74AF"/>
    <w:rsid w:val="007C79A3"/>
    <w:rsid w:val="007C7FFB"/>
    <w:rsid w:val="007D0787"/>
    <w:rsid w:val="007D0A3F"/>
    <w:rsid w:val="007D0AEE"/>
    <w:rsid w:val="007D163C"/>
    <w:rsid w:val="007D184C"/>
    <w:rsid w:val="007D229F"/>
    <w:rsid w:val="007D2320"/>
    <w:rsid w:val="007D2C95"/>
    <w:rsid w:val="007D338B"/>
    <w:rsid w:val="007D37CD"/>
    <w:rsid w:val="007D3828"/>
    <w:rsid w:val="007D392A"/>
    <w:rsid w:val="007D3AB4"/>
    <w:rsid w:val="007D464F"/>
    <w:rsid w:val="007D46D6"/>
    <w:rsid w:val="007D4884"/>
    <w:rsid w:val="007D4BB8"/>
    <w:rsid w:val="007D4D11"/>
    <w:rsid w:val="007D4F31"/>
    <w:rsid w:val="007D5125"/>
    <w:rsid w:val="007D51FD"/>
    <w:rsid w:val="007D5EC0"/>
    <w:rsid w:val="007D6C7B"/>
    <w:rsid w:val="007D6FF9"/>
    <w:rsid w:val="007D70F4"/>
    <w:rsid w:val="007E042F"/>
    <w:rsid w:val="007E043B"/>
    <w:rsid w:val="007E0AB5"/>
    <w:rsid w:val="007E0AD6"/>
    <w:rsid w:val="007E0E77"/>
    <w:rsid w:val="007E169D"/>
    <w:rsid w:val="007E16E1"/>
    <w:rsid w:val="007E1E22"/>
    <w:rsid w:val="007E2187"/>
    <w:rsid w:val="007E21D2"/>
    <w:rsid w:val="007E237D"/>
    <w:rsid w:val="007E2761"/>
    <w:rsid w:val="007E2B34"/>
    <w:rsid w:val="007E3025"/>
    <w:rsid w:val="007E33AF"/>
    <w:rsid w:val="007E4269"/>
    <w:rsid w:val="007E4915"/>
    <w:rsid w:val="007E4D0B"/>
    <w:rsid w:val="007E5714"/>
    <w:rsid w:val="007E5A86"/>
    <w:rsid w:val="007E66F6"/>
    <w:rsid w:val="007E68BA"/>
    <w:rsid w:val="007E6EE0"/>
    <w:rsid w:val="007E6F0B"/>
    <w:rsid w:val="007E6FAE"/>
    <w:rsid w:val="007E73B2"/>
    <w:rsid w:val="007E78B6"/>
    <w:rsid w:val="007E7B41"/>
    <w:rsid w:val="007F06B0"/>
    <w:rsid w:val="007F0DF0"/>
    <w:rsid w:val="007F1432"/>
    <w:rsid w:val="007F1D4E"/>
    <w:rsid w:val="007F2128"/>
    <w:rsid w:val="007F2463"/>
    <w:rsid w:val="007F2729"/>
    <w:rsid w:val="007F288A"/>
    <w:rsid w:val="007F2CED"/>
    <w:rsid w:val="007F2D03"/>
    <w:rsid w:val="007F3588"/>
    <w:rsid w:val="007F36A2"/>
    <w:rsid w:val="007F3F9F"/>
    <w:rsid w:val="007F40B0"/>
    <w:rsid w:val="007F41E7"/>
    <w:rsid w:val="007F43CE"/>
    <w:rsid w:val="007F4B2E"/>
    <w:rsid w:val="007F4D76"/>
    <w:rsid w:val="007F527B"/>
    <w:rsid w:val="007F54EF"/>
    <w:rsid w:val="007F59D9"/>
    <w:rsid w:val="007F5C35"/>
    <w:rsid w:val="007F5CA4"/>
    <w:rsid w:val="007F657D"/>
    <w:rsid w:val="007F65E9"/>
    <w:rsid w:val="007F72A6"/>
    <w:rsid w:val="007F7F44"/>
    <w:rsid w:val="0080008F"/>
    <w:rsid w:val="0080063E"/>
    <w:rsid w:val="00800954"/>
    <w:rsid w:val="00800CDB"/>
    <w:rsid w:val="00800E42"/>
    <w:rsid w:val="008010AB"/>
    <w:rsid w:val="00801149"/>
    <w:rsid w:val="008013B5"/>
    <w:rsid w:val="00801424"/>
    <w:rsid w:val="0080198E"/>
    <w:rsid w:val="00801CA3"/>
    <w:rsid w:val="008020E0"/>
    <w:rsid w:val="008022E8"/>
    <w:rsid w:val="00802418"/>
    <w:rsid w:val="00802420"/>
    <w:rsid w:val="008028B5"/>
    <w:rsid w:val="00802969"/>
    <w:rsid w:val="008031D7"/>
    <w:rsid w:val="00803616"/>
    <w:rsid w:val="00803D25"/>
    <w:rsid w:val="00804037"/>
    <w:rsid w:val="0080446B"/>
    <w:rsid w:val="008046CA"/>
    <w:rsid w:val="008046E7"/>
    <w:rsid w:val="008048E3"/>
    <w:rsid w:val="00804CD2"/>
    <w:rsid w:val="00804E64"/>
    <w:rsid w:val="008056BC"/>
    <w:rsid w:val="00805963"/>
    <w:rsid w:val="00805E22"/>
    <w:rsid w:val="00805EA5"/>
    <w:rsid w:val="00805EE0"/>
    <w:rsid w:val="00805F60"/>
    <w:rsid w:val="008060EB"/>
    <w:rsid w:val="0080614F"/>
    <w:rsid w:val="008066B2"/>
    <w:rsid w:val="008069D2"/>
    <w:rsid w:val="00806E70"/>
    <w:rsid w:val="00806F7F"/>
    <w:rsid w:val="00807059"/>
    <w:rsid w:val="008076BB"/>
    <w:rsid w:val="00807837"/>
    <w:rsid w:val="00807975"/>
    <w:rsid w:val="00807AB6"/>
    <w:rsid w:val="00810124"/>
    <w:rsid w:val="008108B5"/>
    <w:rsid w:val="008108E6"/>
    <w:rsid w:val="00810C3B"/>
    <w:rsid w:val="00810EC4"/>
    <w:rsid w:val="00810FAA"/>
    <w:rsid w:val="00811015"/>
    <w:rsid w:val="008110FC"/>
    <w:rsid w:val="00811514"/>
    <w:rsid w:val="00811A02"/>
    <w:rsid w:val="00811C01"/>
    <w:rsid w:val="00811F2C"/>
    <w:rsid w:val="00811F79"/>
    <w:rsid w:val="00812121"/>
    <w:rsid w:val="00812393"/>
    <w:rsid w:val="00812796"/>
    <w:rsid w:val="0081290B"/>
    <w:rsid w:val="008130D5"/>
    <w:rsid w:val="00813581"/>
    <w:rsid w:val="0081393A"/>
    <w:rsid w:val="00813CBB"/>
    <w:rsid w:val="00814100"/>
    <w:rsid w:val="00814122"/>
    <w:rsid w:val="00814697"/>
    <w:rsid w:val="008146A1"/>
    <w:rsid w:val="00814863"/>
    <w:rsid w:val="008148D5"/>
    <w:rsid w:val="00814CF9"/>
    <w:rsid w:val="00814E55"/>
    <w:rsid w:val="00815035"/>
    <w:rsid w:val="008155E3"/>
    <w:rsid w:val="00815B9F"/>
    <w:rsid w:val="00815F2D"/>
    <w:rsid w:val="00816F2C"/>
    <w:rsid w:val="008175EE"/>
    <w:rsid w:val="00817707"/>
    <w:rsid w:val="0081797C"/>
    <w:rsid w:val="00820171"/>
    <w:rsid w:val="00820827"/>
    <w:rsid w:val="00820937"/>
    <w:rsid w:val="00820A48"/>
    <w:rsid w:val="00820C6E"/>
    <w:rsid w:val="00821305"/>
    <w:rsid w:val="008213C2"/>
    <w:rsid w:val="00821439"/>
    <w:rsid w:val="0082190B"/>
    <w:rsid w:val="00821CCE"/>
    <w:rsid w:val="00821CE1"/>
    <w:rsid w:val="00822329"/>
    <w:rsid w:val="00822707"/>
    <w:rsid w:val="008227CE"/>
    <w:rsid w:val="00822ABC"/>
    <w:rsid w:val="00822B1C"/>
    <w:rsid w:val="00823170"/>
    <w:rsid w:val="008231B4"/>
    <w:rsid w:val="00823728"/>
    <w:rsid w:val="00823AAA"/>
    <w:rsid w:val="00823B0F"/>
    <w:rsid w:val="008240C3"/>
    <w:rsid w:val="00824308"/>
    <w:rsid w:val="00824514"/>
    <w:rsid w:val="00824576"/>
    <w:rsid w:val="0082472B"/>
    <w:rsid w:val="00824AE2"/>
    <w:rsid w:val="00824B17"/>
    <w:rsid w:val="0082522F"/>
    <w:rsid w:val="00825C08"/>
    <w:rsid w:val="0082632D"/>
    <w:rsid w:val="0082670D"/>
    <w:rsid w:val="008270BB"/>
    <w:rsid w:val="0082733E"/>
    <w:rsid w:val="00827784"/>
    <w:rsid w:val="008277B8"/>
    <w:rsid w:val="00827D24"/>
    <w:rsid w:val="008303D4"/>
    <w:rsid w:val="0083088B"/>
    <w:rsid w:val="00831076"/>
    <w:rsid w:val="0083108B"/>
    <w:rsid w:val="0083161B"/>
    <w:rsid w:val="00832350"/>
    <w:rsid w:val="00832395"/>
    <w:rsid w:val="0083263F"/>
    <w:rsid w:val="00832EC9"/>
    <w:rsid w:val="00832F1C"/>
    <w:rsid w:val="00832F35"/>
    <w:rsid w:val="00833373"/>
    <w:rsid w:val="00833556"/>
    <w:rsid w:val="0083359C"/>
    <w:rsid w:val="008337B2"/>
    <w:rsid w:val="0083388F"/>
    <w:rsid w:val="00834961"/>
    <w:rsid w:val="00834D3F"/>
    <w:rsid w:val="00834FB4"/>
    <w:rsid w:val="00835200"/>
    <w:rsid w:val="0083556D"/>
    <w:rsid w:val="00835692"/>
    <w:rsid w:val="008356DE"/>
    <w:rsid w:val="00835735"/>
    <w:rsid w:val="008359AF"/>
    <w:rsid w:val="008359D2"/>
    <w:rsid w:val="00835C1F"/>
    <w:rsid w:val="008360D2"/>
    <w:rsid w:val="00836D68"/>
    <w:rsid w:val="00836FA3"/>
    <w:rsid w:val="0083720A"/>
    <w:rsid w:val="00837236"/>
    <w:rsid w:val="00837A12"/>
    <w:rsid w:val="00837BD3"/>
    <w:rsid w:val="00837D06"/>
    <w:rsid w:val="0084001A"/>
    <w:rsid w:val="0084028A"/>
    <w:rsid w:val="00840330"/>
    <w:rsid w:val="008405A0"/>
    <w:rsid w:val="008406B0"/>
    <w:rsid w:val="00840775"/>
    <w:rsid w:val="00841E1A"/>
    <w:rsid w:val="00841E9D"/>
    <w:rsid w:val="00841EBA"/>
    <w:rsid w:val="008420DE"/>
    <w:rsid w:val="008425F2"/>
    <w:rsid w:val="0084293A"/>
    <w:rsid w:val="008433AE"/>
    <w:rsid w:val="008436A7"/>
    <w:rsid w:val="0084385E"/>
    <w:rsid w:val="008445F0"/>
    <w:rsid w:val="00844634"/>
    <w:rsid w:val="00844DD0"/>
    <w:rsid w:val="00845413"/>
    <w:rsid w:val="008456C8"/>
    <w:rsid w:val="00845763"/>
    <w:rsid w:val="00846371"/>
    <w:rsid w:val="00846841"/>
    <w:rsid w:val="008469F7"/>
    <w:rsid w:val="00850004"/>
    <w:rsid w:val="0085002B"/>
    <w:rsid w:val="00850063"/>
    <w:rsid w:val="00850065"/>
    <w:rsid w:val="008504A6"/>
    <w:rsid w:val="0085092D"/>
    <w:rsid w:val="00850B61"/>
    <w:rsid w:val="00850BA5"/>
    <w:rsid w:val="00850BC3"/>
    <w:rsid w:val="00850CA4"/>
    <w:rsid w:val="0085103F"/>
    <w:rsid w:val="00851430"/>
    <w:rsid w:val="0085197D"/>
    <w:rsid w:val="00851AE1"/>
    <w:rsid w:val="008521E9"/>
    <w:rsid w:val="0085229B"/>
    <w:rsid w:val="00852779"/>
    <w:rsid w:val="0085294B"/>
    <w:rsid w:val="00852B35"/>
    <w:rsid w:val="00853012"/>
    <w:rsid w:val="008533C5"/>
    <w:rsid w:val="0085366F"/>
    <w:rsid w:val="00853A69"/>
    <w:rsid w:val="00853CB8"/>
    <w:rsid w:val="0085446A"/>
    <w:rsid w:val="008550B5"/>
    <w:rsid w:val="0085531D"/>
    <w:rsid w:val="008557C5"/>
    <w:rsid w:val="00855B4F"/>
    <w:rsid w:val="00855D42"/>
    <w:rsid w:val="00855D51"/>
    <w:rsid w:val="00856379"/>
    <w:rsid w:val="00856838"/>
    <w:rsid w:val="00856AE8"/>
    <w:rsid w:val="00856B88"/>
    <w:rsid w:val="00857291"/>
    <w:rsid w:val="00857470"/>
    <w:rsid w:val="00860CC1"/>
    <w:rsid w:val="00861713"/>
    <w:rsid w:val="00861CEC"/>
    <w:rsid w:val="0086239F"/>
    <w:rsid w:val="00862A14"/>
    <w:rsid w:val="008633E0"/>
    <w:rsid w:val="008634CD"/>
    <w:rsid w:val="00863D9D"/>
    <w:rsid w:val="00864396"/>
    <w:rsid w:val="0086446C"/>
    <w:rsid w:val="00864549"/>
    <w:rsid w:val="00864C54"/>
    <w:rsid w:val="00865268"/>
    <w:rsid w:val="00865477"/>
    <w:rsid w:val="0086561F"/>
    <w:rsid w:val="00865D7F"/>
    <w:rsid w:val="0086638D"/>
    <w:rsid w:val="00866581"/>
    <w:rsid w:val="00866665"/>
    <w:rsid w:val="00866AD7"/>
    <w:rsid w:val="00866DFA"/>
    <w:rsid w:val="00866EA7"/>
    <w:rsid w:val="00867038"/>
    <w:rsid w:val="008673F2"/>
    <w:rsid w:val="0086750A"/>
    <w:rsid w:val="00867684"/>
    <w:rsid w:val="008676C1"/>
    <w:rsid w:val="00867998"/>
    <w:rsid w:val="00870109"/>
    <w:rsid w:val="00870602"/>
    <w:rsid w:val="00870624"/>
    <w:rsid w:val="0087069A"/>
    <w:rsid w:val="00870A20"/>
    <w:rsid w:val="00870C85"/>
    <w:rsid w:val="00871193"/>
    <w:rsid w:val="008714BB"/>
    <w:rsid w:val="008719C7"/>
    <w:rsid w:val="00871EB1"/>
    <w:rsid w:val="00871EE0"/>
    <w:rsid w:val="00872128"/>
    <w:rsid w:val="008731FA"/>
    <w:rsid w:val="00873616"/>
    <w:rsid w:val="00873782"/>
    <w:rsid w:val="008739A4"/>
    <w:rsid w:val="008740DA"/>
    <w:rsid w:val="00874DA2"/>
    <w:rsid w:val="00875127"/>
    <w:rsid w:val="0087523A"/>
    <w:rsid w:val="00875C69"/>
    <w:rsid w:val="008760D9"/>
    <w:rsid w:val="008764F4"/>
    <w:rsid w:val="0087735A"/>
    <w:rsid w:val="008778C7"/>
    <w:rsid w:val="00877BBA"/>
    <w:rsid w:val="00877CDD"/>
    <w:rsid w:val="0088011C"/>
    <w:rsid w:val="00880121"/>
    <w:rsid w:val="00880975"/>
    <w:rsid w:val="00880A38"/>
    <w:rsid w:val="00880B8B"/>
    <w:rsid w:val="00881114"/>
    <w:rsid w:val="008811F5"/>
    <w:rsid w:val="00881771"/>
    <w:rsid w:val="0088183B"/>
    <w:rsid w:val="008818B0"/>
    <w:rsid w:val="008825F0"/>
    <w:rsid w:val="0088300C"/>
    <w:rsid w:val="00883489"/>
    <w:rsid w:val="00883CDC"/>
    <w:rsid w:val="00884604"/>
    <w:rsid w:val="008848D0"/>
    <w:rsid w:val="0088490F"/>
    <w:rsid w:val="00884E3C"/>
    <w:rsid w:val="008857AA"/>
    <w:rsid w:val="0088638F"/>
    <w:rsid w:val="008866C2"/>
    <w:rsid w:val="00886807"/>
    <w:rsid w:val="00886CA9"/>
    <w:rsid w:val="00886D22"/>
    <w:rsid w:val="00886F5E"/>
    <w:rsid w:val="00887113"/>
    <w:rsid w:val="00887629"/>
    <w:rsid w:val="008876B2"/>
    <w:rsid w:val="00887DD2"/>
    <w:rsid w:val="00887FE7"/>
    <w:rsid w:val="0089029C"/>
    <w:rsid w:val="008907E7"/>
    <w:rsid w:val="0089093D"/>
    <w:rsid w:val="00890BA9"/>
    <w:rsid w:val="00890D81"/>
    <w:rsid w:val="00891136"/>
    <w:rsid w:val="00891A16"/>
    <w:rsid w:val="00891C49"/>
    <w:rsid w:val="0089255A"/>
    <w:rsid w:val="008928F5"/>
    <w:rsid w:val="00892E7E"/>
    <w:rsid w:val="00892EA0"/>
    <w:rsid w:val="00893340"/>
    <w:rsid w:val="00893A1C"/>
    <w:rsid w:val="00893DD6"/>
    <w:rsid w:val="0089491C"/>
    <w:rsid w:val="0089514B"/>
    <w:rsid w:val="008952B0"/>
    <w:rsid w:val="008957FB"/>
    <w:rsid w:val="00896384"/>
    <w:rsid w:val="0089678F"/>
    <w:rsid w:val="00896BD1"/>
    <w:rsid w:val="00897262"/>
    <w:rsid w:val="00897378"/>
    <w:rsid w:val="0089772A"/>
    <w:rsid w:val="00897B71"/>
    <w:rsid w:val="008A0B30"/>
    <w:rsid w:val="008A0D59"/>
    <w:rsid w:val="008A1569"/>
    <w:rsid w:val="008A1B40"/>
    <w:rsid w:val="008A248A"/>
    <w:rsid w:val="008A25F5"/>
    <w:rsid w:val="008A2C2F"/>
    <w:rsid w:val="008A2E82"/>
    <w:rsid w:val="008A383F"/>
    <w:rsid w:val="008A3853"/>
    <w:rsid w:val="008A3F43"/>
    <w:rsid w:val="008A4BC9"/>
    <w:rsid w:val="008A4C4C"/>
    <w:rsid w:val="008A562A"/>
    <w:rsid w:val="008A5694"/>
    <w:rsid w:val="008A5882"/>
    <w:rsid w:val="008A5CC7"/>
    <w:rsid w:val="008A66BA"/>
    <w:rsid w:val="008A69CD"/>
    <w:rsid w:val="008A6B75"/>
    <w:rsid w:val="008A7C6C"/>
    <w:rsid w:val="008B005F"/>
    <w:rsid w:val="008B07D0"/>
    <w:rsid w:val="008B0AE5"/>
    <w:rsid w:val="008B12C2"/>
    <w:rsid w:val="008B1929"/>
    <w:rsid w:val="008B1AD5"/>
    <w:rsid w:val="008B1B0F"/>
    <w:rsid w:val="008B1B8E"/>
    <w:rsid w:val="008B25AD"/>
    <w:rsid w:val="008B2645"/>
    <w:rsid w:val="008B2BC3"/>
    <w:rsid w:val="008B2EA0"/>
    <w:rsid w:val="008B3036"/>
    <w:rsid w:val="008B4059"/>
    <w:rsid w:val="008B4265"/>
    <w:rsid w:val="008B5078"/>
    <w:rsid w:val="008B52C6"/>
    <w:rsid w:val="008B5A97"/>
    <w:rsid w:val="008B5F08"/>
    <w:rsid w:val="008B646D"/>
    <w:rsid w:val="008B652F"/>
    <w:rsid w:val="008B6912"/>
    <w:rsid w:val="008B6EA9"/>
    <w:rsid w:val="008B6FD6"/>
    <w:rsid w:val="008B7186"/>
    <w:rsid w:val="008B75E3"/>
    <w:rsid w:val="008B76A8"/>
    <w:rsid w:val="008B79BA"/>
    <w:rsid w:val="008C00D6"/>
    <w:rsid w:val="008C0D85"/>
    <w:rsid w:val="008C0EF9"/>
    <w:rsid w:val="008C0F1B"/>
    <w:rsid w:val="008C19DC"/>
    <w:rsid w:val="008C231E"/>
    <w:rsid w:val="008C2AB1"/>
    <w:rsid w:val="008C2DE8"/>
    <w:rsid w:val="008C3214"/>
    <w:rsid w:val="008C35F6"/>
    <w:rsid w:val="008C373E"/>
    <w:rsid w:val="008C3835"/>
    <w:rsid w:val="008C3C28"/>
    <w:rsid w:val="008C3E08"/>
    <w:rsid w:val="008C570A"/>
    <w:rsid w:val="008C60E6"/>
    <w:rsid w:val="008C6338"/>
    <w:rsid w:val="008C64CC"/>
    <w:rsid w:val="008C6723"/>
    <w:rsid w:val="008C6827"/>
    <w:rsid w:val="008C6A38"/>
    <w:rsid w:val="008C6C9C"/>
    <w:rsid w:val="008C7BDF"/>
    <w:rsid w:val="008D1133"/>
    <w:rsid w:val="008D12E9"/>
    <w:rsid w:val="008D188C"/>
    <w:rsid w:val="008D1D8E"/>
    <w:rsid w:val="008D2022"/>
    <w:rsid w:val="008D240E"/>
    <w:rsid w:val="008D24CA"/>
    <w:rsid w:val="008D2709"/>
    <w:rsid w:val="008D2A5B"/>
    <w:rsid w:val="008D2E94"/>
    <w:rsid w:val="008D2FB6"/>
    <w:rsid w:val="008D31E8"/>
    <w:rsid w:val="008D36AE"/>
    <w:rsid w:val="008D434D"/>
    <w:rsid w:val="008D4A58"/>
    <w:rsid w:val="008D4A61"/>
    <w:rsid w:val="008D4C6E"/>
    <w:rsid w:val="008D4D22"/>
    <w:rsid w:val="008D4FD3"/>
    <w:rsid w:val="008D5842"/>
    <w:rsid w:val="008D5AAA"/>
    <w:rsid w:val="008D5CF4"/>
    <w:rsid w:val="008D5E8A"/>
    <w:rsid w:val="008D6DA9"/>
    <w:rsid w:val="008D76C2"/>
    <w:rsid w:val="008E01B3"/>
    <w:rsid w:val="008E069F"/>
    <w:rsid w:val="008E1357"/>
    <w:rsid w:val="008E253D"/>
    <w:rsid w:val="008E2595"/>
    <w:rsid w:val="008E2CBD"/>
    <w:rsid w:val="008E2F17"/>
    <w:rsid w:val="008E35E0"/>
    <w:rsid w:val="008E42EC"/>
    <w:rsid w:val="008E44C3"/>
    <w:rsid w:val="008E4515"/>
    <w:rsid w:val="008E487C"/>
    <w:rsid w:val="008E4AAE"/>
    <w:rsid w:val="008E5314"/>
    <w:rsid w:val="008E56DF"/>
    <w:rsid w:val="008E5FA9"/>
    <w:rsid w:val="008E623E"/>
    <w:rsid w:val="008E66B9"/>
    <w:rsid w:val="008E6B39"/>
    <w:rsid w:val="008E7036"/>
    <w:rsid w:val="008E747E"/>
    <w:rsid w:val="008E7AF5"/>
    <w:rsid w:val="008F0878"/>
    <w:rsid w:val="008F0C46"/>
    <w:rsid w:val="008F1293"/>
    <w:rsid w:val="008F13D2"/>
    <w:rsid w:val="008F14E9"/>
    <w:rsid w:val="008F1CDC"/>
    <w:rsid w:val="008F1D15"/>
    <w:rsid w:val="008F1FF3"/>
    <w:rsid w:val="008F22EB"/>
    <w:rsid w:val="008F2437"/>
    <w:rsid w:val="008F2B8F"/>
    <w:rsid w:val="008F2FC5"/>
    <w:rsid w:val="008F3358"/>
    <w:rsid w:val="008F33B9"/>
    <w:rsid w:val="008F33BB"/>
    <w:rsid w:val="008F3552"/>
    <w:rsid w:val="008F3772"/>
    <w:rsid w:val="008F3F5A"/>
    <w:rsid w:val="008F426F"/>
    <w:rsid w:val="008F4315"/>
    <w:rsid w:val="008F4605"/>
    <w:rsid w:val="008F4776"/>
    <w:rsid w:val="008F4870"/>
    <w:rsid w:val="008F4D81"/>
    <w:rsid w:val="008F5157"/>
    <w:rsid w:val="008F5510"/>
    <w:rsid w:val="008F5720"/>
    <w:rsid w:val="008F6242"/>
    <w:rsid w:val="008F6251"/>
    <w:rsid w:val="008F629C"/>
    <w:rsid w:val="008F6322"/>
    <w:rsid w:val="008F6661"/>
    <w:rsid w:val="008F68FB"/>
    <w:rsid w:val="008F6CB2"/>
    <w:rsid w:val="008F70CE"/>
    <w:rsid w:val="008F7356"/>
    <w:rsid w:val="008F77A1"/>
    <w:rsid w:val="008F7816"/>
    <w:rsid w:val="008F7A9B"/>
    <w:rsid w:val="008F7EE7"/>
    <w:rsid w:val="00900140"/>
    <w:rsid w:val="009003EA"/>
    <w:rsid w:val="009004A1"/>
    <w:rsid w:val="00900780"/>
    <w:rsid w:val="0090085A"/>
    <w:rsid w:val="00900896"/>
    <w:rsid w:val="009009AD"/>
    <w:rsid w:val="00901C9C"/>
    <w:rsid w:val="00901EDB"/>
    <w:rsid w:val="0090201D"/>
    <w:rsid w:val="00902319"/>
    <w:rsid w:val="009023B8"/>
    <w:rsid w:val="00902710"/>
    <w:rsid w:val="00902D5D"/>
    <w:rsid w:val="00902DC3"/>
    <w:rsid w:val="009037B0"/>
    <w:rsid w:val="009038C8"/>
    <w:rsid w:val="00904171"/>
    <w:rsid w:val="0090445B"/>
    <w:rsid w:val="00904856"/>
    <w:rsid w:val="00904897"/>
    <w:rsid w:val="00904B17"/>
    <w:rsid w:val="00904C33"/>
    <w:rsid w:val="009051CB"/>
    <w:rsid w:val="0090564D"/>
    <w:rsid w:val="009059F9"/>
    <w:rsid w:val="00905D61"/>
    <w:rsid w:val="00905DEB"/>
    <w:rsid w:val="00905F00"/>
    <w:rsid w:val="00905F33"/>
    <w:rsid w:val="009061A1"/>
    <w:rsid w:val="009061E9"/>
    <w:rsid w:val="00906665"/>
    <w:rsid w:val="009066CF"/>
    <w:rsid w:val="009069DE"/>
    <w:rsid w:val="00906C38"/>
    <w:rsid w:val="00906E36"/>
    <w:rsid w:val="009072FA"/>
    <w:rsid w:val="00910171"/>
    <w:rsid w:val="00910A87"/>
    <w:rsid w:val="00911637"/>
    <w:rsid w:val="009119A1"/>
    <w:rsid w:val="00911F95"/>
    <w:rsid w:val="009121D7"/>
    <w:rsid w:val="00912214"/>
    <w:rsid w:val="0091223E"/>
    <w:rsid w:val="0091231A"/>
    <w:rsid w:val="00912346"/>
    <w:rsid w:val="00912C44"/>
    <w:rsid w:val="00913081"/>
    <w:rsid w:val="00913BCF"/>
    <w:rsid w:val="00913CCD"/>
    <w:rsid w:val="00913D6D"/>
    <w:rsid w:val="00913F07"/>
    <w:rsid w:val="00913F31"/>
    <w:rsid w:val="00914482"/>
    <w:rsid w:val="0091497D"/>
    <w:rsid w:val="00914BDD"/>
    <w:rsid w:val="00914CB3"/>
    <w:rsid w:val="009150EF"/>
    <w:rsid w:val="009156E8"/>
    <w:rsid w:val="00915C43"/>
    <w:rsid w:val="009162E5"/>
    <w:rsid w:val="009163B1"/>
    <w:rsid w:val="009164DB"/>
    <w:rsid w:val="009168EE"/>
    <w:rsid w:val="00916B5E"/>
    <w:rsid w:val="00917119"/>
    <w:rsid w:val="00920DFE"/>
    <w:rsid w:val="00921931"/>
    <w:rsid w:val="00921984"/>
    <w:rsid w:val="00921D04"/>
    <w:rsid w:val="00922037"/>
    <w:rsid w:val="009221E0"/>
    <w:rsid w:val="00922E78"/>
    <w:rsid w:val="0092393B"/>
    <w:rsid w:val="00923B86"/>
    <w:rsid w:val="00923C05"/>
    <w:rsid w:val="0092406A"/>
    <w:rsid w:val="009249BF"/>
    <w:rsid w:val="00924A6C"/>
    <w:rsid w:val="00924DF7"/>
    <w:rsid w:val="0092524D"/>
    <w:rsid w:val="0092565F"/>
    <w:rsid w:val="0092577C"/>
    <w:rsid w:val="00925A3B"/>
    <w:rsid w:val="00925D3A"/>
    <w:rsid w:val="00925F4B"/>
    <w:rsid w:val="00925FA7"/>
    <w:rsid w:val="00926417"/>
    <w:rsid w:val="009269EA"/>
    <w:rsid w:val="00927370"/>
    <w:rsid w:val="009274E9"/>
    <w:rsid w:val="00927A0C"/>
    <w:rsid w:val="00930182"/>
    <w:rsid w:val="0093020A"/>
    <w:rsid w:val="00930767"/>
    <w:rsid w:val="009307D2"/>
    <w:rsid w:val="00930E45"/>
    <w:rsid w:val="00931099"/>
    <w:rsid w:val="009311EA"/>
    <w:rsid w:val="00931320"/>
    <w:rsid w:val="00931CA5"/>
    <w:rsid w:val="00931CF1"/>
    <w:rsid w:val="00932282"/>
    <w:rsid w:val="0093240A"/>
    <w:rsid w:val="009327FD"/>
    <w:rsid w:val="009330B9"/>
    <w:rsid w:val="009334C6"/>
    <w:rsid w:val="0093385E"/>
    <w:rsid w:val="00933C4F"/>
    <w:rsid w:val="00933CEF"/>
    <w:rsid w:val="00933EBF"/>
    <w:rsid w:val="00934275"/>
    <w:rsid w:val="00934767"/>
    <w:rsid w:val="009347B6"/>
    <w:rsid w:val="00934A45"/>
    <w:rsid w:val="00934A67"/>
    <w:rsid w:val="00934AB1"/>
    <w:rsid w:val="00934DC9"/>
    <w:rsid w:val="00935551"/>
    <w:rsid w:val="00935D26"/>
    <w:rsid w:val="009361F2"/>
    <w:rsid w:val="0093644F"/>
    <w:rsid w:val="00936680"/>
    <w:rsid w:val="009366AF"/>
    <w:rsid w:val="00936AA8"/>
    <w:rsid w:val="00936E74"/>
    <w:rsid w:val="00936FA0"/>
    <w:rsid w:val="00936FF8"/>
    <w:rsid w:val="00937908"/>
    <w:rsid w:val="00937DFF"/>
    <w:rsid w:val="00940078"/>
    <w:rsid w:val="009401FC"/>
    <w:rsid w:val="009407FE"/>
    <w:rsid w:val="00940C55"/>
    <w:rsid w:val="00940F26"/>
    <w:rsid w:val="00940F43"/>
    <w:rsid w:val="00941038"/>
    <w:rsid w:val="00941271"/>
    <w:rsid w:val="00941522"/>
    <w:rsid w:val="00941676"/>
    <w:rsid w:val="00941F61"/>
    <w:rsid w:val="00942239"/>
    <w:rsid w:val="00942FCF"/>
    <w:rsid w:val="00943522"/>
    <w:rsid w:val="0094381C"/>
    <w:rsid w:val="00943AF2"/>
    <w:rsid w:val="00943B53"/>
    <w:rsid w:val="00943D85"/>
    <w:rsid w:val="00943E10"/>
    <w:rsid w:val="0094453F"/>
    <w:rsid w:val="0094468C"/>
    <w:rsid w:val="00944A03"/>
    <w:rsid w:val="00945139"/>
    <w:rsid w:val="00945DE9"/>
    <w:rsid w:val="00946013"/>
    <w:rsid w:val="009466DF"/>
    <w:rsid w:val="009467DA"/>
    <w:rsid w:val="00946F8C"/>
    <w:rsid w:val="00946FA5"/>
    <w:rsid w:val="00947342"/>
    <w:rsid w:val="0094767C"/>
    <w:rsid w:val="00947C62"/>
    <w:rsid w:val="00947D9C"/>
    <w:rsid w:val="00947F28"/>
    <w:rsid w:val="0095026B"/>
    <w:rsid w:val="00950309"/>
    <w:rsid w:val="0095045E"/>
    <w:rsid w:val="00950510"/>
    <w:rsid w:val="00950A25"/>
    <w:rsid w:val="00950AE3"/>
    <w:rsid w:val="00950E47"/>
    <w:rsid w:val="0095127C"/>
    <w:rsid w:val="009513F9"/>
    <w:rsid w:val="00951674"/>
    <w:rsid w:val="0095172B"/>
    <w:rsid w:val="0095185F"/>
    <w:rsid w:val="009519F2"/>
    <w:rsid w:val="00951CED"/>
    <w:rsid w:val="009523A0"/>
    <w:rsid w:val="0095241C"/>
    <w:rsid w:val="009524F7"/>
    <w:rsid w:val="009534A2"/>
    <w:rsid w:val="00954002"/>
    <w:rsid w:val="00954179"/>
    <w:rsid w:val="009545FE"/>
    <w:rsid w:val="009546CD"/>
    <w:rsid w:val="00954958"/>
    <w:rsid w:val="009549D6"/>
    <w:rsid w:val="00954F9F"/>
    <w:rsid w:val="0095510A"/>
    <w:rsid w:val="0095571D"/>
    <w:rsid w:val="00955BC2"/>
    <w:rsid w:val="00955E0D"/>
    <w:rsid w:val="00955F5D"/>
    <w:rsid w:val="00956621"/>
    <w:rsid w:val="009566B6"/>
    <w:rsid w:val="009566FE"/>
    <w:rsid w:val="00956789"/>
    <w:rsid w:val="009567EB"/>
    <w:rsid w:val="009572DB"/>
    <w:rsid w:val="00957344"/>
    <w:rsid w:val="00957781"/>
    <w:rsid w:val="009578C5"/>
    <w:rsid w:val="009603B2"/>
    <w:rsid w:val="00960529"/>
    <w:rsid w:val="00960927"/>
    <w:rsid w:val="009610FB"/>
    <w:rsid w:val="00961265"/>
    <w:rsid w:val="00961BAC"/>
    <w:rsid w:val="00961F1F"/>
    <w:rsid w:val="00961F9D"/>
    <w:rsid w:val="00961FE0"/>
    <w:rsid w:val="0096228D"/>
    <w:rsid w:val="009623F7"/>
    <w:rsid w:val="0096255B"/>
    <w:rsid w:val="00962FE0"/>
    <w:rsid w:val="00963695"/>
    <w:rsid w:val="00963967"/>
    <w:rsid w:val="00963D5B"/>
    <w:rsid w:val="0096427F"/>
    <w:rsid w:val="0096436D"/>
    <w:rsid w:val="0096444B"/>
    <w:rsid w:val="00964698"/>
    <w:rsid w:val="00964CDE"/>
    <w:rsid w:val="00964D32"/>
    <w:rsid w:val="00964FE9"/>
    <w:rsid w:val="00965208"/>
    <w:rsid w:val="00965DF2"/>
    <w:rsid w:val="0096613E"/>
    <w:rsid w:val="009663EF"/>
    <w:rsid w:val="0096646C"/>
    <w:rsid w:val="00966546"/>
    <w:rsid w:val="00966CE8"/>
    <w:rsid w:val="00966EFE"/>
    <w:rsid w:val="009676C3"/>
    <w:rsid w:val="009678D5"/>
    <w:rsid w:val="00967946"/>
    <w:rsid w:val="00967B9A"/>
    <w:rsid w:val="00967D70"/>
    <w:rsid w:val="009704A9"/>
    <w:rsid w:val="0097096A"/>
    <w:rsid w:val="00970FC2"/>
    <w:rsid w:val="009710EF"/>
    <w:rsid w:val="0097123E"/>
    <w:rsid w:val="009714C4"/>
    <w:rsid w:val="009719F7"/>
    <w:rsid w:val="00971E26"/>
    <w:rsid w:val="00972822"/>
    <w:rsid w:val="00972E51"/>
    <w:rsid w:val="00972FD9"/>
    <w:rsid w:val="009730AA"/>
    <w:rsid w:val="0097315A"/>
    <w:rsid w:val="0097323B"/>
    <w:rsid w:val="00973CE4"/>
    <w:rsid w:val="00973D5F"/>
    <w:rsid w:val="00973FEA"/>
    <w:rsid w:val="00974343"/>
    <w:rsid w:val="009747F8"/>
    <w:rsid w:val="00974B8D"/>
    <w:rsid w:val="00974E0F"/>
    <w:rsid w:val="00974F24"/>
    <w:rsid w:val="0097593B"/>
    <w:rsid w:val="00975D53"/>
    <w:rsid w:val="0097624C"/>
    <w:rsid w:val="009770D0"/>
    <w:rsid w:val="00977569"/>
    <w:rsid w:val="009775BD"/>
    <w:rsid w:val="00977E02"/>
    <w:rsid w:val="00980090"/>
    <w:rsid w:val="0098071C"/>
    <w:rsid w:val="009809C7"/>
    <w:rsid w:val="009812CC"/>
    <w:rsid w:val="009818B6"/>
    <w:rsid w:val="009818D3"/>
    <w:rsid w:val="00981A73"/>
    <w:rsid w:val="00981C94"/>
    <w:rsid w:val="00982088"/>
    <w:rsid w:val="00982128"/>
    <w:rsid w:val="0098246A"/>
    <w:rsid w:val="00982533"/>
    <w:rsid w:val="0098253A"/>
    <w:rsid w:val="00982559"/>
    <w:rsid w:val="00982DA1"/>
    <w:rsid w:val="00982DC6"/>
    <w:rsid w:val="00983174"/>
    <w:rsid w:val="00983175"/>
    <w:rsid w:val="00983201"/>
    <w:rsid w:val="0098374C"/>
    <w:rsid w:val="00984920"/>
    <w:rsid w:val="00984B3D"/>
    <w:rsid w:val="00985C17"/>
    <w:rsid w:val="00985E70"/>
    <w:rsid w:val="009862D0"/>
    <w:rsid w:val="009866F2"/>
    <w:rsid w:val="009867FE"/>
    <w:rsid w:val="00986A0A"/>
    <w:rsid w:val="00986A2C"/>
    <w:rsid w:val="00986B03"/>
    <w:rsid w:val="0098738C"/>
    <w:rsid w:val="0098780C"/>
    <w:rsid w:val="00990071"/>
    <w:rsid w:val="009904C2"/>
    <w:rsid w:val="00990616"/>
    <w:rsid w:val="00990BBB"/>
    <w:rsid w:val="009911AB"/>
    <w:rsid w:val="00991FD5"/>
    <w:rsid w:val="009922C8"/>
    <w:rsid w:val="009922FC"/>
    <w:rsid w:val="009927C8"/>
    <w:rsid w:val="00993A0E"/>
    <w:rsid w:val="00993D49"/>
    <w:rsid w:val="00993FAE"/>
    <w:rsid w:val="0099411E"/>
    <w:rsid w:val="00994D70"/>
    <w:rsid w:val="00994EDC"/>
    <w:rsid w:val="00995AA1"/>
    <w:rsid w:val="00995F62"/>
    <w:rsid w:val="0099683E"/>
    <w:rsid w:val="009970EC"/>
    <w:rsid w:val="0099756D"/>
    <w:rsid w:val="009A070D"/>
    <w:rsid w:val="009A0A47"/>
    <w:rsid w:val="009A0D7E"/>
    <w:rsid w:val="009A0E7F"/>
    <w:rsid w:val="009A0EAA"/>
    <w:rsid w:val="009A1188"/>
    <w:rsid w:val="009A13F8"/>
    <w:rsid w:val="009A15B3"/>
    <w:rsid w:val="009A18AA"/>
    <w:rsid w:val="009A1A71"/>
    <w:rsid w:val="009A1E12"/>
    <w:rsid w:val="009A1E6A"/>
    <w:rsid w:val="009A1FB3"/>
    <w:rsid w:val="009A2169"/>
    <w:rsid w:val="009A256D"/>
    <w:rsid w:val="009A27BF"/>
    <w:rsid w:val="009A2D7C"/>
    <w:rsid w:val="009A3950"/>
    <w:rsid w:val="009A4841"/>
    <w:rsid w:val="009A496E"/>
    <w:rsid w:val="009A4BE4"/>
    <w:rsid w:val="009A4C86"/>
    <w:rsid w:val="009A4DD3"/>
    <w:rsid w:val="009A4F72"/>
    <w:rsid w:val="009A57FA"/>
    <w:rsid w:val="009A5906"/>
    <w:rsid w:val="009A5A6F"/>
    <w:rsid w:val="009A695B"/>
    <w:rsid w:val="009A7042"/>
    <w:rsid w:val="009A7736"/>
    <w:rsid w:val="009A7789"/>
    <w:rsid w:val="009A780B"/>
    <w:rsid w:val="009A7975"/>
    <w:rsid w:val="009A7A44"/>
    <w:rsid w:val="009A7B62"/>
    <w:rsid w:val="009B0226"/>
    <w:rsid w:val="009B07DA"/>
    <w:rsid w:val="009B08B4"/>
    <w:rsid w:val="009B0D65"/>
    <w:rsid w:val="009B1894"/>
    <w:rsid w:val="009B2030"/>
    <w:rsid w:val="009B2466"/>
    <w:rsid w:val="009B2D9F"/>
    <w:rsid w:val="009B2F05"/>
    <w:rsid w:val="009B31B9"/>
    <w:rsid w:val="009B3DE2"/>
    <w:rsid w:val="009B3E37"/>
    <w:rsid w:val="009B3E99"/>
    <w:rsid w:val="009B3F49"/>
    <w:rsid w:val="009B4136"/>
    <w:rsid w:val="009B5464"/>
    <w:rsid w:val="009B5666"/>
    <w:rsid w:val="009B56DA"/>
    <w:rsid w:val="009B6895"/>
    <w:rsid w:val="009B7233"/>
    <w:rsid w:val="009B730D"/>
    <w:rsid w:val="009B754C"/>
    <w:rsid w:val="009B75DC"/>
    <w:rsid w:val="009B78F1"/>
    <w:rsid w:val="009B7A31"/>
    <w:rsid w:val="009B7EFC"/>
    <w:rsid w:val="009C0339"/>
    <w:rsid w:val="009C0505"/>
    <w:rsid w:val="009C07A8"/>
    <w:rsid w:val="009C0EC0"/>
    <w:rsid w:val="009C129B"/>
    <w:rsid w:val="009C1A6C"/>
    <w:rsid w:val="009C1C46"/>
    <w:rsid w:val="009C1CA7"/>
    <w:rsid w:val="009C2462"/>
    <w:rsid w:val="009C2A9C"/>
    <w:rsid w:val="009C350B"/>
    <w:rsid w:val="009C3530"/>
    <w:rsid w:val="009C36ED"/>
    <w:rsid w:val="009C38B6"/>
    <w:rsid w:val="009C3C9B"/>
    <w:rsid w:val="009C3D53"/>
    <w:rsid w:val="009C3E29"/>
    <w:rsid w:val="009C4252"/>
    <w:rsid w:val="009C4922"/>
    <w:rsid w:val="009C4CF2"/>
    <w:rsid w:val="009C4D31"/>
    <w:rsid w:val="009C4E4F"/>
    <w:rsid w:val="009C4FDC"/>
    <w:rsid w:val="009C5126"/>
    <w:rsid w:val="009C543B"/>
    <w:rsid w:val="009C5643"/>
    <w:rsid w:val="009C6419"/>
    <w:rsid w:val="009C7128"/>
    <w:rsid w:val="009C72F4"/>
    <w:rsid w:val="009C7603"/>
    <w:rsid w:val="009C7C2D"/>
    <w:rsid w:val="009D05AE"/>
    <w:rsid w:val="009D0885"/>
    <w:rsid w:val="009D0A30"/>
    <w:rsid w:val="009D13FC"/>
    <w:rsid w:val="009D15C0"/>
    <w:rsid w:val="009D166D"/>
    <w:rsid w:val="009D166F"/>
    <w:rsid w:val="009D1BE8"/>
    <w:rsid w:val="009D1D98"/>
    <w:rsid w:val="009D2CDA"/>
    <w:rsid w:val="009D3690"/>
    <w:rsid w:val="009D36D2"/>
    <w:rsid w:val="009D385D"/>
    <w:rsid w:val="009D3A70"/>
    <w:rsid w:val="009D3CA4"/>
    <w:rsid w:val="009D4072"/>
    <w:rsid w:val="009D47AD"/>
    <w:rsid w:val="009D4998"/>
    <w:rsid w:val="009D4A76"/>
    <w:rsid w:val="009D517C"/>
    <w:rsid w:val="009D556D"/>
    <w:rsid w:val="009D574E"/>
    <w:rsid w:val="009D5BD4"/>
    <w:rsid w:val="009D5F21"/>
    <w:rsid w:val="009D6EA4"/>
    <w:rsid w:val="009D7153"/>
    <w:rsid w:val="009D73F2"/>
    <w:rsid w:val="009D743E"/>
    <w:rsid w:val="009D7FBA"/>
    <w:rsid w:val="009E07B3"/>
    <w:rsid w:val="009E0E62"/>
    <w:rsid w:val="009E104C"/>
    <w:rsid w:val="009E1277"/>
    <w:rsid w:val="009E1705"/>
    <w:rsid w:val="009E1F06"/>
    <w:rsid w:val="009E2378"/>
    <w:rsid w:val="009E2669"/>
    <w:rsid w:val="009E2CB7"/>
    <w:rsid w:val="009E3455"/>
    <w:rsid w:val="009E34EA"/>
    <w:rsid w:val="009E3819"/>
    <w:rsid w:val="009E3ED0"/>
    <w:rsid w:val="009E4686"/>
    <w:rsid w:val="009E48B3"/>
    <w:rsid w:val="009E4A27"/>
    <w:rsid w:val="009E4E5A"/>
    <w:rsid w:val="009E5ACA"/>
    <w:rsid w:val="009E5CE7"/>
    <w:rsid w:val="009E63BA"/>
    <w:rsid w:val="009E67CB"/>
    <w:rsid w:val="009E697A"/>
    <w:rsid w:val="009E6AB0"/>
    <w:rsid w:val="009E7421"/>
    <w:rsid w:val="009E7574"/>
    <w:rsid w:val="009E7646"/>
    <w:rsid w:val="009E7957"/>
    <w:rsid w:val="009F023C"/>
    <w:rsid w:val="009F0377"/>
    <w:rsid w:val="009F0861"/>
    <w:rsid w:val="009F0902"/>
    <w:rsid w:val="009F0E87"/>
    <w:rsid w:val="009F165A"/>
    <w:rsid w:val="009F1AD4"/>
    <w:rsid w:val="009F241B"/>
    <w:rsid w:val="009F2993"/>
    <w:rsid w:val="009F3194"/>
    <w:rsid w:val="009F31E3"/>
    <w:rsid w:val="009F38B6"/>
    <w:rsid w:val="009F3B5E"/>
    <w:rsid w:val="009F3E11"/>
    <w:rsid w:val="009F434F"/>
    <w:rsid w:val="009F43AF"/>
    <w:rsid w:val="009F476C"/>
    <w:rsid w:val="009F4A5C"/>
    <w:rsid w:val="009F4A5F"/>
    <w:rsid w:val="009F4D60"/>
    <w:rsid w:val="009F504E"/>
    <w:rsid w:val="009F53AE"/>
    <w:rsid w:val="009F575E"/>
    <w:rsid w:val="009F5765"/>
    <w:rsid w:val="009F583A"/>
    <w:rsid w:val="009F70D0"/>
    <w:rsid w:val="009F7272"/>
    <w:rsid w:val="009F750C"/>
    <w:rsid w:val="009F76D9"/>
    <w:rsid w:val="009F7D89"/>
    <w:rsid w:val="009F7F6B"/>
    <w:rsid w:val="00A01226"/>
    <w:rsid w:val="00A0124A"/>
    <w:rsid w:val="00A01799"/>
    <w:rsid w:val="00A01948"/>
    <w:rsid w:val="00A01B91"/>
    <w:rsid w:val="00A01E56"/>
    <w:rsid w:val="00A024D6"/>
    <w:rsid w:val="00A02A55"/>
    <w:rsid w:val="00A02EDD"/>
    <w:rsid w:val="00A0301C"/>
    <w:rsid w:val="00A03483"/>
    <w:rsid w:val="00A03B59"/>
    <w:rsid w:val="00A03C81"/>
    <w:rsid w:val="00A03D56"/>
    <w:rsid w:val="00A0454B"/>
    <w:rsid w:val="00A04949"/>
    <w:rsid w:val="00A049D3"/>
    <w:rsid w:val="00A04AA2"/>
    <w:rsid w:val="00A04B57"/>
    <w:rsid w:val="00A04CD4"/>
    <w:rsid w:val="00A04DF2"/>
    <w:rsid w:val="00A0505A"/>
    <w:rsid w:val="00A06042"/>
    <w:rsid w:val="00A06B34"/>
    <w:rsid w:val="00A06D86"/>
    <w:rsid w:val="00A06F22"/>
    <w:rsid w:val="00A07DF2"/>
    <w:rsid w:val="00A10373"/>
    <w:rsid w:val="00A105E4"/>
    <w:rsid w:val="00A106CB"/>
    <w:rsid w:val="00A107D6"/>
    <w:rsid w:val="00A108D3"/>
    <w:rsid w:val="00A1093E"/>
    <w:rsid w:val="00A10FD9"/>
    <w:rsid w:val="00A1104C"/>
    <w:rsid w:val="00A11061"/>
    <w:rsid w:val="00A1116B"/>
    <w:rsid w:val="00A1165D"/>
    <w:rsid w:val="00A12082"/>
    <w:rsid w:val="00A1226B"/>
    <w:rsid w:val="00A124B9"/>
    <w:rsid w:val="00A12626"/>
    <w:rsid w:val="00A12D20"/>
    <w:rsid w:val="00A13087"/>
    <w:rsid w:val="00A13F1F"/>
    <w:rsid w:val="00A14222"/>
    <w:rsid w:val="00A143CC"/>
    <w:rsid w:val="00A1489B"/>
    <w:rsid w:val="00A14E85"/>
    <w:rsid w:val="00A15113"/>
    <w:rsid w:val="00A154EC"/>
    <w:rsid w:val="00A15DD2"/>
    <w:rsid w:val="00A1604A"/>
    <w:rsid w:val="00A1609C"/>
    <w:rsid w:val="00A1627D"/>
    <w:rsid w:val="00A162E6"/>
    <w:rsid w:val="00A166AB"/>
    <w:rsid w:val="00A16E2C"/>
    <w:rsid w:val="00A170D1"/>
    <w:rsid w:val="00A17909"/>
    <w:rsid w:val="00A1797A"/>
    <w:rsid w:val="00A17A30"/>
    <w:rsid w:val="00A17AAB"/>
    <w:rsid w:val="00A17C08"/>
    <w:rsid w:val="00A17CED"/>
    <w:rsid w:val="00A17D79"/>
    <w:rsid w:val="00A17E34"/>
    <w:rsid w:val="00A17F2F"/>
    <w:rsid w:val="00A207AA"/>
    <w:rsid w:val="00A20B49"/>
    <w:rsid w:val="00A20E1A"/>
    <w:rsid w:val="00A21246"/>
    <w:rsid w:val="00A21288"/>
    <w:rsid w:val="00A21752"/>
    <w:rsid w:val="00A219BD"/>
    <w:rsid w:val="00A21F17"/>
    <w:rsid w:val="00A21F1A"/>
    <w:rsid w:val="00A2201E"/>
    <w:rsid w:val="00A2207B"/>
    <w:rsid w:val="00A22239"/>
    <w:rsid w:val="00A223C0"/>
    <w:rsid w:val="00A22536"/>
    <w:rsid w:val="00A23410"/>
    <w:rsid w:val="00A240C2"/>
    <w:rsid w:val="00A245CA"/>
    <w:rsid w:val="00A2466B"/>
    <w:rsid w:val="00A24A14"/>
    <w:rsid w:val="00A24E1D"/>
    <w:rsid w:val="00A252EA"/>
    <w:rsid w:val="00A25EA0"/>
    <w:rsid w:val="00A25EAF"/>
    <w:rsid w:val="00A25EB7"/>
    <w:rsid w:val="00A2622B"/>
    <w:rsid w:val="00A2669A"/>
    <w:rsid w:val="00A268E7"/>
    <w:rsid w:val="00A26B51"/>
    <w:rsid w:val="00A26E42"/>
    <w:rsid w:val="00A27D32"/>
    <w:rsid w:val="00A27F69"/>
    <w:rsid w:val="00A30131"/>
    <w:rsid w:val="00A304AB"/>
    <w:rsid w:val="00A3081C"/>
    <w:rsid w:val="00A31149"/>
    <w:rsid w:val="00A3146A"/>
    <w:rsid w:val="00A31590"/>
    <w:rsid w:val="00A315C2"/>
    <w:rsid w:val="00A31C74"/>
    <w:rsid w:val="00A31E97"/>
    <w:rsid w:val="00A3205D"/>
    <w:rsid w:val="00A3259C"/>
    <w:rsid w:val="00A325AB"/>
    <w:rsid w:val="00A328C6"/>
    <w:rsid w:val="00A32A5A"/>
    <w:rsid w:val="00A32D5C"/>
    <w:rsid w:val="00A3310E"/>
    <w:rsid w:val="00A33326"/>
    <w:rsid w:val="00A33C21"/>
    <w:rsid w:val="00A33C41"/>
    <w:rsid w:val="00A33EC6"/>
    <w:rsid w:val="00A33FD0"/>
    <w:rsid w:val="00A34265"/>
    <w:rsid w:val="00A343E4"/>
    <w:rsid w:val="00A3489D"/>
    <w:rsid w:val="00A34922"/>
    <w:rsid w:val="00A349E9"/>
    <w:rsid w:val="00A34C7C"/>
    <w:rsid w:val="00A34CB3"/>
    <w:rsid w:val="00A353BF"/>
    <w:rsid w:val="00A358BC"/>
    <w:rsid w:val="00A3593E"/>
    <w:rsid w:val="00A36490"/>
    <w:rsid w:val="00A36662"/>
    <w:rsid w:val="00A36C69"/>
    <w:rsid w:val="00A37C2A"/>
    <w:rsid w:val="00A37DB5"/>
    <w:rsid w:val="00A37E57"/>
    <w:rsid w:val="00A37EE6"/>
    <w:rsid w:val="00A40311"/>
    <w:rsid w:val="00A405DB"/>
    <w:rsid w:val="00A4067F"/>
    <w:rsid w:val="00A406C8"/>
    <w:rsid w:val="00A4076B"/>
    <w:rsid w:val="00A409AA"/>
    <w:rsid w:val="00A40D7F"/>
    <w:rsid w:val="00A40DF1"/>
    <w:rsid w:val="00A40FE4"/>
    <w:rsid w:val="00A41136"/>
    <w:rsid w:val="00A41158"/>
    <w:rsid w:val="00A41196"/>
    <w:rsid w:val="00A41232"/>
    <w:rsid w:val="00A41305"/>
    <w:rsid w:val="00A41482"/>
    <w:rsid w:val="00A4158E"/>
    <w:rsid w:val="00A417A6"/>
    <w:rsid w:val="00A41D30"/>
    <w:rsid w:val="00A42303"/>
    <w:rsid w:val="00A42379"/>
    <w:rsid w:val="00A424AA"/>
    <w:rsid w:val="00A42708"/>
    <w:rsid w:val="00A434C2"/>
    <w:rsid w:val="00A43DCC"/>
    <w:rsid w:val="00A440BE"/>
    <w:rsid w:val="00A441DF"/>
    <w:rsid w:val="00A44372"/>
    <w:rsid w:val="00A44614"/>
    <w:rsid w:val="00A44904"/>
    <w:rsid w:val="00A44A01"/>
    <w:rsid w:val="00A44EFC"/>
    <w:rsid w:val="00A4520A"/>
    <w:rsid w:val="00A45368"/>
    <w:rsid w:val="00A45401"/>
    <w:rsid w:val="00A45BD3"/>
    <w:rsid w:val="00A45CB9"/>
    <w:rsid w:val="00A45D92"/>
    <w:rsid w:val="00A46109"/>
    <w:rsid w:val="00A46202"/>
    <w:rsid w:val="00A46320"/>
    <w:rsid w:val="00A46D54"/>
    <w:rsid w:val="00A473A9"/>
    <w:rsid w:val="00A474DF"/>
    <w:rsid w:val="00A47AC7"/>
    <w:rsid w:val="00A47C87"/>
    <w:rsid w:val="00A5037C"/>
    <w:rsid w:val="00A506B6"/>
    <w:rsid w:val="00A508B4"/>
    <w:rsid w:val="00A50A7D"/>
    <w:rsid w:val="00A50AE5"/>
    <w:rsid w:val="00A50B21"/>
    <w:rsid w:val="00A50D98"/>
    <w:rsid w:val="00A50DC6"/>
    <w:rsid w:val="00A51398"/>
    <w:rsid w:val="00A5199D"/>
    <w:rsid w:val="00A51BA8"/>
    <w:rsid w:val="00A51F97"/>
    <w:rsid w:val="00A520AE"/>
    <w:rsid w:val="00A52819"/>
    <w:rsid w:val="00A52A1D"/>
    <w:rsid w:val="00A52F31"/>
    <w:rsid w:val="00A52F88"/>
    <w:rsid w:val="00A536B0"/>
    <w:rsid w:val="00A537A4"/>
    <w:rsid w:val="00A5384B"/>
    <w:rsid w:val="00A53E0A"/>
    <w:rsid w:val="00A5473F"/>
    <w:rsid w:val="00A553D8"/>
    <w:rsid w:val="00A5574C"/>
    <w:rsid w:val="00A55799"/>
    <w:rsid w:val="00A559DC"/>
    <w:rsid w:val="00A56226"/>
    <w:rsid w:val="00A563FD"/>
    <w:rsid w:val="00A56E26"/>
    <w:rsid w:val="00A56F02"/>
    <w:rsid w:val="00A570B4"/>
    <w:rsid w:val="00A570F7"/>
    <w:rsid w:val="00A57514"/>
    <w:rsid w:val="00A576D9"/>
    <w:rsid w:val="00A578F7"/>
    <w:rsid w:val="00A579C2"/>
    <w:rsid w:val="00A57B93"/>
    <w:rsid w:val="00A57DD1"/>
    <w:rsid w:val="00A609F9"/>
    <w:rsid w:val="00A60AEF"/>
    <w:rsid w:val="00A60B0F"/>
    <w:rsid w:val="00A613BF"/>
    <w:rsid w:val="00A61528"/>
    <w:rsid w:val="00A6197C"/>
    <w:rsid w:val="00A61B60"/>
    <w:rsid w:val="00A626D8"/>
    <w:rsid w:val="00A62764"/>
    <w:rsid w:val="00A629FC"/>
    <w:rsid w:val="00A62CE1"/>
    <w:rsid w:val="00A62F84"/>
    <w:rsid w:val="00A6312A"/>
    <w:rsid w:val="00A63150"/>
    <w:rsid w:val="00A6356C"/>
    <w:rsid w:val="00A63FA4"/>
    <w:rsid w:val="00A64482"/>
    <w:rsid w:val="00A6506D"/>
    <w:rsid w:val="00A65265"/>
    <w:rsid w:val="00A65410"/>
    <w:rsid w:val="00A6594D"/>
    <w:rsid w:val="00A65A90"/>
    <w:rsid w:val="00A65CA8"/>
    <w:rsid w:val="00A65E61"/>
    <w:rsid w:val="00A65FF3"/>
    <w:rsid w:val="00A66BE2"/>
    <w:rsid w:val="00A66CE5"/>
    <w:rsid w:val="00A673FA"/>
    <w:rsid w:val="00A67CB2"/>
    <w:rsid w:val="00A67CB3"/>
    <w:rsid w:val="00A67E67"/>
    <w:rsid w:val="00A70432"/>
    <w:rsid w:val="00A7060A"/>
    <w:rsid w:val="00A70681"/>
    <w:rsid w:val="00A70F6E"/>
    <w:rsid w:val="00A71374"/>
    <w:rsid w:val="00A71AE3"/>
    <w:rsid w:val="00A72D62"/>
    <w:rsid w:val="00A72D6B"/>
    <w:rsid w:val="00A72D84"/>
    <w:rsid w:val="00A732F0"/>
    <w:rsid w:val="00A73508"/>
    <w:rsid w:val="00A7359C"/>
    <w:rsid w:val="00A73A6B"/>
    <w:rsid w:val="00A73AD0"/>
    <w:rsid w:val="00A73C18"/>
    <w:rsid w:val="00A74559"/>
    <w:rsid w:val="00A74574"/>
    <w:rsid w:val="00A74AB3"/>
    <w:rsid w:val="00A7534D"/>
    <w:rsid w:val="00A75B11"/>
    <w:rsid w:val="00A76317"/>
    <w:rsid w:val="00A7642D"/>
    <w:rsid w:val="00A769E9"/>
    <w:rsid w:val="00A76AD2"/>
    <w:rsid w:val="00A76FF6"/>
    <w:rsid w:val="00A80014"/>
    <w:rsid w:val="00A8019E"/>
    <w:rsid w:val="00A807E4"/>
    <w:rsid w:val="00A81401"/>
    <w:rsid w:val="00A81479"/>
    <w:rsid w:val="00A819B1"/>
    <w:rsid w:val="00A82372"/>
    <w:rsid w:val="00A82729"/>
    <w:rsid w:val="00A82A96"/>
    <w:rsid w:val="00A82F3F"/>
    <w:rsid w:val="00A82FB5"/>
    <w:rsid w:val="00A8317E"/>
    <w:rsid w:val="00A83676"/>
    <w:rsid w:val="00A838FC"/>
    <w:rsid w:val="00A83B2A"/>
    <w:rsid w:val="00A83C1D"/>
    <w:rsid w:val="00A841B6"/>
    <w:rsid w:val="00A841FC"/>
    <w:rsid w:val="00A84318"/>
    <w:rsid w:val="00A844DE"/>
    <w:rsid w:val="00A848E2"/>
    <w:rsid w:val="00A84BC8"/>
    <w:rsid w:val="00A84FEE"/>
    <w:rsid w:val="00A85250"/>
    <w:rsid w:val="00A852FC"/>
    <w:rsid w:val="00A85A18"/>
    <w:rsid w:val="00A860F4"/>
    <w:rsid w:val="00A86615"/>
    <w:rsid w:val="00A86958"/>
    <w:rsid w:val="00A86E1C"/>
    <w:rsid w:val="00A87186"/>
    <w:rsid w:val="00A87C8C"/>
    <w:rsid w:val="00A87E10"/>
    <w:rsid w:val="00A87FDF"/>
    <w:rsid w:val="00A90322"/>
    <w:rsid w:val="00A9043A"/>
    <w:rsid w:val="00A904A8"/>
    <w:rsid w:val="00A907AC"/>
    <w:rsid w:val="00A9095D"/>
    <w:rsid w:val="00A90A80"/>
    <w:rsid w:val="00A90AC0"/>
    <w:rsid w:val="00A90C52"/>
    <w:rsid w:val="00A90ECE"/>
    <w:rsid w:val="00A90EDE"/>
    <w:rsid w:val="00A90F85"/>
    <w:rsid w:val="00A9106E"/>
    <w:rsid w:val="00A91BB6"/>
    <w:rsid w:val="00A9294E"/>
    <w:rsid w:val="00A92E5D"/>
    <w:rsid w:val="00A931D8"/>
    <w:rsid w:val="00A9324D"/>
    <w:rsid w:val="00A9341A"/>
    <w:rsid w:val="00A93830"/>
    <w:rsid w:val="00A94805"/>
    <w:rsid w:val="00A94BF5"/>
    <w:rsid w:val="00A94E58"/>
    <w:rsid w:val="00A94FAC"/>
    <w:rsid w:val="00A952A4"/>
    <w:rsid w:val="00A956EE"/>
    <w:rsid w:val="00A95712"/>
    <w:rsid w:val="00A95779"/>
    <w:rsid w:val="00A95BA0"/>
    <w:rsid w:val="00A95F28"/>
    <w:rsid w:val="00A95FBE"/>
    <w:rsid w:val="00A963BA"/>
    <w:rsid w:val="00A96666"/>
    <w:rsid w:val="00A96FAE"/>
    <w:rsid w:val="00A9726E"/>
    <w:rsid w:val="00A9766B"/>
    <w:rsid w:val="00A9769D"/>
    <w:rsid w:val="00AA09CC"/>
    <w:rsid w:val="00AA0C88"/>
    <w:rsid w:val="00AA0D5A"/>
    <w:rsid w:val="00AA0F6D"/>
    <w:rsid w:val="00AA119A"/>
    <w:rsid w:val="00AA127D"/>
    <w:rsid w:val="00AA1735"/>
    <w:rsid w:val="00AA19EC"/>
    <w:rsid w:val="00AA1AC9"/>
    <w:rsid w:val="00AA1D24"/>
    <w:rsid w:val="00AA29D8"/>
    <w:rsid w:val="00AA2A71"/>
    <w:rsid w:val="00AA2B29"/>
    <w:rsid w:val="00AA30B0"/>
    <w:rsid w:val="00AA36C5"/>
    <w:rsid w:val="00AA3781"/>
    <w:rsid w:val="00AA3DE5"/>
    <w:rsid w:val="00AA3F6B"/>
    <w:rsid w:val="00AA4776"/>
    <w:rsid w:val="00AA48CA"/>
    <w:rsid w:val="00AA4AC7"/>
    <w:rsid w:val="00AA4C8C"/>
    <w:rsid w:val="00AA4D82"/>
    <w:rsid w:val="00AA50CA"/>
    <w:rsid w:val="00AA559C"/>
    <w:rsid w:val="00AA5995"/>
    <w:rsid w:val="00AA5A14"/>
    <w:rsid w:val="00AA641A"/>
    <w:rsid w:val="00AA64E5"/>
    <w:rsid w:val="00AA68D6"/>
    <w:rsid w:val="00AA69E4"/>
    <w:rsid w:val="00AA6B04"/>
    <w:rsid w:val="00AA6C27"/>
    <w:rsid w:val="00AA6F81"/>
    <w:rsid w:val="00AA722F"/>
    <w:rsid w:val="00AA761E"/>
    <w:rsid w:val="00AA7769"/>
    <w:rsid w:val="00AA77A1"/>
    <w:rsid w:val="00AA77FA"/>
    <w:rsid w:val="00AA7C15"/>
    <w:rsid w:val="00AB0480"/>
    <w:rsid w:val="00AB04B6"/>
    <w:rsid w:val="00AB059F"/>
    <w:rsid w:val="00AB0D0A"/>
    <w:rsid w:val="00AB12FB"/>
    <w:rsid w:val="00AB16D0"/>
    <w:rsid w:val="00AB17BF"/>
    <w:rsid w:val="00AB1829"/>
    <w:rsid w:val="00AB19D3"/>
    <w:rsid w:val="00AB1CA1"/>
    <w:rsid w:val="00AB2BF6"/>
    <w:rsid w:val="00AB3264"/>
    <w:rsid w:val="00AB3501"/>
    <w:rsid w:val="00AB36C9"/>
    <w:rsid w:val="00AB3876"/>
    <w:rsid w:val="00AB3969"/>
    <w:rsid w:val="00AB3BC3"/>
    <w:rsid w:val="00AB3EE3"/>
    <w:rsid w:val="00AB4240"/>
    <w:rsid w:val="00AB4555"/>
    <w:rsid w:val="00AB478F"/>
    <w:rsid w:val="00AB4997"/>
    <w:rsid w:val="00AB534D"/>
    <w:rsid w:val="00AB54E8"/>
    <w:rsid w:val="00AB588C"/>
    <w:rsid w:val="00AB63FE"/>
    <w:rsid w:val="00AB764F"/>
    <w:rsid w:val="00AB770C"/>
    <w:rsid w:val="00AB7A2D"/>
    <w:rsid w:val="00AC0143"/>
    <w:rsid w:val="00AC05B3"/>
    <w:rsid w:val="00AC1499"/>
    <w:rsid w:val="00AC1984"/>
    <w:rsid w:val="00AC1D68"/>
    <w:rsid w:val="00AC1F41"/>
    <w:rsid w:val="00AC2082"/>
    <w:rsid w:val="00AC2297"/>
    <w:rsid w:val="00AC250D"/>
    <w:rsid w:val="00AC25D2"/>
    <w:rsid w:val="00AC2A97"/>
    <w:rsid w:val="00AC38E8"/>
    <w:rsid w:val="00AC3B08"/>
    <w:rsid w:val="00AC3B3D"/>
    <w:rsid w:val="00AC413B"/>
    <w:rsid w:val="00AC41C7"/>
    <w:rsid w:val="00AC4233"/>
    <w:rsid w:val="00AC48CE"/>
    <w:rsid w:val="00AC4B87"/>
    <w:rsid w:val="00AC4CD6"/>
    <w:rsid w:val="00AC5872"/>
    <w:rsid w:val="00AC62B1"/>
    <w:rsid w:val="00AC68EC"/>
    <w:rsid w:val="00AC6961"/>
    <w:rsid w:val="00AC7074"/>
    <w:rsid w:val="00AD03DF"/>
    <w:rsid w:val="00AD09B1"/>
    <w:rsid w:val="00AD0D3F"/>
    <w:rsid w:val="00AD0D8D"/>
    <w:rsid w:val="00AD1681"/>
    <w:rsid w:val="00AD208E"/>
    <w:rsid w:val="00AD2145"/>
    <w:rsid w:val="00AD24BF"/>
    <w:rsid w:val="00AD268E"/>
    <w:rsid w:val="00AD2837"/>
    <w:rsid w:val="00AD288C"/>
    <w:rsid w:val="00AD408A"/>
    <w:rsid w:val="00AD4139"/>
    <w:rsid w:val="00AD4530"/>
    <w:rsid w:val="00AD46E4"/>
    <w:rsid w:val="00AD4827"/>
    <w:rsid w:val="00AD4988"/>
    <w:rsid w:val="00AD4A5A"/>
    <w:rsid w:val="00AD4AE5"/>
    <w:rsid w:val="00AD58EC"/>
    <w:rsid w:val="00AD5AE3"/>
    <w:rsid w:val="00AD5BC0"/>
    <w:rsid w:val="00AD6014"/>
    <w:rsid w:val="00AD6066"/>
    <w:rsid w:val="00AD6242"/>
    <w:rsid w:val="00AD6265"/>
    <w:rsid w:val="00AD62A3"/>
    <w:rsid w:val="00AD650C"/>
    <w:rsid w:val="00AD6554"/>
    <w:rsid w:val="00AD68B3"/>
    <w:rsid w:val="00AD68ED"/>
    <w:rsid w:val="00AD6B6A"/>
    <w:rsid w:val="00AD6CE7"/>
    <w:rsid w:val="00AD6D02"/>
    <w:rsid w:val="00AD6E51"/>
    <w:rsid w:val="00AD70D1"/>
    <w:rsid w:val="00AD722A"/>
    <w:rsid w:val="00AD7324"/>
    <w:rsid w:val="00AD7330"/>
    <w:rsid w:val="00AD75CA"/>
    <w:rsid w:val="00AD7813"/>
    <w:rsid w:val="00AD78D1"/>
    <w:rsid w:val="00AD7B0B"/>
    <w:rsid w:val="00AD7B1A"/>
    <w:rsid w:val="00AD7C41"/>
    <w:rsid w:val="00AE0433"/>
    <w:rsid w:val="00AE0786"/>
    <w:rsid w:val="00AE0C25"/>
    <w:rsid w:val="00AE0CBE"/>
    <w:rsid w:val="00AE1041"/>
    <w:rsid w:val="00AE1A8E"/>
    <w:rsid w:val="00AE1D36"/>
    <w:rsid w:val="00AE1FEC"/>
    <w:rsid w:val="00AE23E2"/>
    <w:rsid w:val="00AE24B6"/>
    <w:rsid w:val="00AE2894"/>
    <w:rsid w:val="00AE3067"/>
    <w:rsid w:val="00AE32B0"/>
    <w:rsid w:val="00AE3367"/>
    <w:rsid w:val="00AE41F4"/>
    <w:rsid w:val="00AE5500"/>
    <w:rsid w:val="00AE609A"/>
    <w:rsid w:val="00AE6725"/>
    <w:rsid w:val="00AE6B6B"/>
    <w:rsid w:val="00AE6F0D"/>
    <w:rsid w:val="00AE718E"/>
    <w:rsid w:val="00AE734C"/>
    <w:rsid w:val="00AE77E5"/>
    <w:rsid w:val="00AE7E4A"/>
    <w:rsid w:val="00AF0D48"/>
    <w:rsid w:val="00AF102A"/>
    <w:rsid w:val="00AF1577"/>
    <w:rsid w:val="00AF1BF3"/>
    <w:rsid w:val="00AF2255"/>
    <w:rsid w:val="00AF2434"/>
    <w:rsid w:val="00AF262B"/>
    <w:rsid w:val="00AF26C5"/>
    <w:rsid w:val="00AF2C8E"/>
    <w:rsid w:val="00AF2E94"/>
    <w:rsid w:val="00AF2FA2"/>
    <w:rsid w:val="00AF376D"/>
    <w:rsid w:val="00AF38D2"/>
    <w:rsid w:val="00AF3B2D"/>
    <w:rsid w:val="00AF43AB"/>
    <w:rsid w:val="00AF45B7"/>
    <w:rsid w:val="00AF4912"/>
    <w:rsid w:val="00AF4A74"/>
    <w:rsid w:val="00AF4B17"/>
    <w:rsid w:val="00AF56C7"/>
    <w:rsid w:val="00AF5C53"/>
    <w:rsid w:val="00AF5E05"/>
    <w:rsid w:val="00AF5E36"/>
    <w:rsid w:val="00AF5F13"/>
    <w:rsid w:val="00AF67CE"/>
    <w:rsid w:val="00AF6AFB"/>
    <w:rsid w:val="00AF6FD2"/>
    <w:rsid w:val="00B00009"/>
    <w:rsid w:val="00B003D9"/>
    <w:rsid w:val="00B004B6"/>
    <w:rsid w:val="00B00D30"/>
    <w:rsid w:val="00B0150D"/>
    <w:rsid w:val="00B015D5"/>
    <w:rsid w:val="00B01A37"/>
    <w:rsid w:val="00B025AA"/>
    <w:rsid w:val="00B02706"/>
    <w:rsid w:val="00B028D4"/>
    <w:rsid w:val="00B02D38"/>
    <w:rsid w:val="00B02DD7"/>
    <w:rsid w:val="00B02DF8"/>
    <w:rsid w:val="00B03499"/>
    <w:rsid w:val="00B0358A"/>
    <w:rsid w:val="00B0368B"/>
    <w:rsid w:val="00B03FC8"/>
    <w:rsid w:val="00B0442A"/>
    <w:rsid w:val="00B044E7"/>
    <w:rsid w:val="00B0480C"/>
    <w:rsid w:val="00B04BC9"/>
    <w:rsid w:val="00B05403"/>
    <w:rsid w:val="00B05602"/>
    <w:rsid w:val="00B05C53"/>
    <w:rsid w:val="00B05F36"/>
    <w:rsid w:val="00B0639F"/>
    <w:rsid w:val="00B066B2"/>
    <w:rsid w:val="00B0694A"/>
    <w:rsid w:val="00B0730A"/>
    <w:rsid w:val="00B07A82"/>
    <w:rsid w:val="00B07B7D"/>
    <w:rsid w:val="00B07C7E"/>
    <w:rsid w:val="00B07CB8"/>
    <w:rsid w:val="00B07E2E"/>
    <w:rsid w:val="00B100F7"/>
    <w:rsid w:val="00B1011F"/>
    <w:rsid w:val="00B106AB"/>
    <w:rsid w:val="00B10E4B"/>
    <w:rsid w:val="00B10F1F"/>
    <w:rsid w:val="00B11703"/>
    <w:rsid w:val="00B11B65"/>
    <w:rsid w:val="00B1216C"/>
    <w:rsid w:val="00B12563"/>
    <w:rsid w:val="00B1273F"/>
    <w:rsid w:val="00B12BBD"/>
    <w:rsid w:val="00B12BC9"/>
    <w:rsid w:val="00B12F28"/>
    <w:rsid w:val="00B13041"/>
    <w:rsid w:val="00B132AD"/>
    <w:rsid w:val="00B13365"/>
    <w:rsid w:val="00B139F5"/>
    <w:rsid w:val="00B13FC2"/>
    <w:rsid w:val="00B13FC6"/>
    <w:rsid w:val="00B141CF"/>
    <w:rsid w:val="00B14688"/>
    <w:rsid w:val="00B14F43"/>
    <w:rsid w:val="00B158FA"/>
    <w:rsid w:val="00B159A2"/>
    <w:rsid w:val="00B16033"/>
    <w:rsid w:val="00B16F46"/>
    <w:rsid w:val="00B17525"/>
    <w:rsid w:val="00B175F7"/>
    <w:rsid w:val="00B2093B"/>
    <w:rsid w:val="00B217D8"/>
    <w:rsid w:val="00B21B30"/>
    <w:rsid w:val="00B21EF4"/>
    <w:rsid w:val="00B21F9F"/>
    <w:rsid w:val="00B22275"/>
    <w:rsid w:val="00B22320"/>
    <w:rsid w:val="00B22685"/>
    <w:rsid w:val="00B229BE"/>
    <w:rsid w:val="00B22A37"/>
    <w:rsid w:val="00B22A38"/>
    <w:rsid w:val="00B22C26"/>
    <w:rsid w:val="00B2340C"/>
    <w:rsid w:val="00B235B7"/>
    <w:rsid w:val="00B23B9F"/>
    <w:rsid w:val="00B23DFC"/>
    <w:rsid w:val="00B23F15"/>
    <w:rsid w:val="00B240C7"/>
    <w:rsid w:val="00B243AB"/>
    <w:rsid w:val="00B244C9"/>
    <w:rsid w:val="00B24D4B"/>
    <w:rsid w:val="00B2532C"/>
    <w:rsid w:val="00B25334"/>
    <w:rsid w:val="00B253A5"/>
    <w:rsid w:val="00B25423"/>
    <w:rsid w:val="00B25B68"/>
    <w:rsid w:val="00B25BDE"/>
    <w:rsid w:val="00B2642A"/>
    <w:rsid w:val="00B265A8"/>
    <w:rsid w:val="00B26651"/>
    <w:rsid w:val="00B26B1C"/>
    <w:rsid w:val="00B26BA1"/>
    <w:rsid w:val="00B26F05"/>
    <w:rsid w:val="00B270D0"/>
    <w:rsid w:val="00B27D39"/>
    <w:rsid w:val="00B3033D"/>
    <w:rsid w:val="00B309D7"/>
    <w:rsid w:val="00B30A31"/>
    <w:rsid w:val="00B30F24"/>
    <w:rsid w:val="00B31043"/>
    <w:rsid w:val="00B316A4"/>
    <w:rsid w:val="00B31A99"/>
    <w:rsid w:val="00B321E6"/>
    <w:rsid w:val="00B321FA"/>
    <w:rsid w:val="00B323E4"/>
    <w:rsid w:val="00B328A3"/>
    <w:rsid w:val="00B3299D"/>
    <w:rsid w:val="00B33012"/>
    <w:rsid w:val="00B3332F"/>
    <w:rsid w:val="00B33395"/>
    <w:rsid w:val="00B33A41"/>
    <w:rsid w:val="00B33F5A"/>
    <w:rsid w:val="00B34003"/>
    <w:rsid w:val="00B34187"/>
    <w:rsid w:val="00B3421D"/>
    <w:rsid w:val="00B3471D"/>
    <w:rsid w:val="00B3501E"/>
    <w:rsid w:val="00B353C4"/>
    <w:rsid w:val="00B36162"/>
    <w:rsid w:val="00B36695"/>
    <w:rsid w:val="00B36A1C"/>
    <w:rsid w:val="00B36D05"/>
    <w:rsid w:val="00B37044"/>
    <w:rsid w:val="00B37451"/>
    <w:rsid w:val="00B3753F"/>
    <w:rsid w:val="00B37D35"/>
    <w:rsid w:val="00B37D64"/>
    <w:rsid w:val="00B37F5E"/>
    <w:rsid w:val="00B40544"/>
    <w:rsid w:val="00B40EE2"/>
    <w:rsid w:val="00B41000"/>
    <w:rsid w:val="00B41320"/>
    <w:rsid w:val="00B41349"/>
    <w:rsid w:val="00B41B90"/>
    <w:rsid w:val="00B41F25"/>
    <w:rsid w:val="00B4269C"/>
    <w:rsid w:val="00B43374"/>
    <w:rsid w:val="00B436A2"/>
    <w:rsid w:val="00B437FC"/>
    <w:rsid w:val="00B439F5"/>
    <w:rsid w:val="00B43AC8"/>
    <w:rsid w:val="00B43B65"/>
    <w:rsid w:val="00B43F2D"/>
    <w:rsid w:val="00B4409B"/>
    <w:rsid w:val="00B44143"/>
    <w:rsid w:val="00B44585"/>
    <w:rsid w:val="00B44658"/>
    <w:rsid w:val="00B44E15"/>
    <w:rsid w:val="00B44FF7"/>
    <w:rsid w:val="00B45792"/>
    <w:rsid w:val="00B45BE6"/>
    <w:rsid w:val="00B45D11"/>
    <w:rsid w:val="00B45DA2"/>
    <w:rsid w:val="00B46D5F"/>
    <w:rsid w:val="00B477A7"/>
    <w:rsid w:val="00B477E0"/>
    <w:rsid w:val="00B5011E"/>
    <w:rsid w:val="00B503BD"/>
    <w:rsid w:val="00B504C2"/>
    <w:rsid w:val="00B50529"/>
    <w:rsid w:val="00B50B5B"/>
    <w:rsid w:val="00B50ED9"/>
    <w:rsid w:val="00B511BB"/>
    <w:rsid w:val="00B515E2"/>
    <w:rsid w:val="00B519BC"/>
    <w:rsid w:val="00B5219D"/>
    <w:rsid w:val="00B5227C"/>
    <w:rsid w:val="00B5278E"/>
    <w:rsid w:val="00B528F8"/>
    <w:rsid w:val="00B5297C"/>
    <w:rsid w:val="00B53740"/>
    <w:rsid w:val="00B53782"/>
    <w:rsid w:val="00B53F9E"/>
    <w:rsid w:val="00B540D3"/>
    <w:rsid w:val="00B548D9"/>
    <w:rsid w:val="00B54930"/>
    <w:rsid w:val="00B54A1A"/>
    <w:rsid w:val="00B54A2D"/>
    <w:rsid w:val="00B54A64"/>
    <w:rsid w:val="00B54B89"/>
    <w:rsid w:val="00B54E8F"/>
    <w:rsid w:val="00B54F5C"/>
    <w:rsid w:val="00B552A5"/>
    <w:rsid w:val="00B55400"/>
    <w:rsid w:val="00B554CC"/>
    <w:rsid w:val="00B556CB"/>
    <w:rsid w:val="00B556DF"/>
    <w:rsid w:val="00B5575C"/>
    <w:rsid w:val="00B55E39"/>
    <w:rsid w:val="00B563C0"/>
    <w:rsid w:val="00B56593"/>
    <w:rsid w:val="00B56910"/>
    <w:rsid w:val="00B56CB4"/>
    <w:rsid w:val="00B56D0A"/>
    <w:rsid w:val="00B57130"/>
    <w:rsid w:val="00B57590"/>
    <w:rsid w:val="00B57966"/>
    <w:rsid w:val="00B603F4"/>
    <w:rsid w:val="00B60856"/>
    <w:rsid w:val="00B60890"/>
    <w:rsid w:val="00B60D34"/>
    <w:rsid w:val="00B617CB"/>
    <w:rsid w:val="00B61C73"/>
    <w:rsid w:val="00B621D1"/>
    <w:rsid w:val="00B62515"/>
    <w:rsid w:val="00B6264A"/>
    <w:rsid w:val="00B62916"/>
    <w:rsid w:val="00B62B45"/>
    <w:rsid w:val="00B62E18"/>
    <w:rsid w:val="00B62F70"/>
    <w:rsid w:val="00B635DF"/>
    <w:rsid w:val="00B63B20"/>
    <w:rsid w:val="00B63BD8"/>
    <w:rsid w:val="00B63CE4"/>
    <w:rsid w:val="00B63FA2"/>
    <w:rsid w:val="00B641B1"/>
    <w:rsid w:val="00B645E8"/>
    <w:rsid w:val="00B6462D"/>
    <w:rsid w:val="00B64B1B"/>
    <w:rsid w:val="00B64D85"/>
    <w:rsid w:val="00B65035"/>
    <w:rsid w:val="00B65592"/>
    <w:rsid w:val="00B65596"/>
    <w:rsid w:val="00B65A1C"/>
    <w:rsid w:val="00B65D1F"/>
    <w:rsid w:val="00B65D2B"/>
    <w:rsid w:val="00B65FA7"/>
    <w:rsid w:val="00B6650E"/>
    <w:rsid w:val="00B66957"/>
    <w:rsid w:val="00B669BE"/>
    <w:rsid w:val="00B66A39"/>
    <w:rsid w:val="00B66C8C"/>
    <w:rsid w:val="00B672A0"/>
    <w:rsid w:val="00B672ED"/>
    <w:rsid w:val="00B67756"/>
    <w:rsid w:val="00B6780F"/>
    <w:rsid w:val="00B67D3E"/>
    <w:rsid w:val="00B701C4"/>
    <w:rsid w:val="00B703AC"/>
    <w:rsid w:val="00B70DB9"/>
    <w:rsid w:val="00B713CF"/>
    <w:rsid w:val="00B7174B"/>
    <w:rsid w:val="00B71BFA"/>
    <w:rsid w:val="00B7287A"/>
    <w:rsid w:val="00B72BEE"/>
    <w:rsid w:val="00B72EE5"/>
    <w:rsid w:val="00B7375F"/>
    <w:rsid w:val="00B73811"/>
    <w:rsid w:val="00B73A70"/>
    <w:rsid w:val="00B74430"/>
    <w:rsid w:val="00B745F7"/>
    <w:rsid w:val="00B74FC8"/>
    <w:rsid w:val="00B75F92"/>
    <w:rsid w:val="00B763EE"/>
    <w:rsid w:val="00B76BF9"/>
    <w:rsid w:val="00B777DD"/>
    <w:rsid w:val="00B77CE8"/>
    <w:rsid w:val="00B77E72"/>
    <w:rsid w:val="00B77F16"/>
    <w:rsid w:val="00B808DB"/>
    <w:rsid w:val="00B80B70"/>
    <w:rsid w:val="00B80BA6"/>
    <w:rsid w:val="00B80D67"/>
    <w:rsid w:val="00B80D86"/>
    <w:rsid w:val="00B8100F"/>
    <w:rsid w:val="00B8115C"/>
    <w:rsid w:val="00B816CE"/>
    <w:rsid w:val="00B8185E"/>
    <w:rsid w:val="00B81CF0"/>
    <w:rsid w:val="00B824D9"/>
    <w:rsid w:val="00B82B9A"/>
    <w:rsid w:val="00B82EB5"/>
    <w:rsid w:val="00B83280"/>
    <w:rsid w:val="00B83A10"/>
    <w:rsid w:val="00B83BB2"/>
    <w:rsid w:val="00B8411D"/>
    <w:rsid w:val="00B84346"/>
    <w:rsid w:val="00B843D5"/>
    <w:rsid w:val="00B8471F"/>
    <w:rsid w:val="00B85565"/>
    <w:rsid w:val="00B85632"/>
    <w:rsid w:val="00B859FE"/>
    <w:rsid w:val="00B85A9C"/>
    <w:rsid w:val="00B86823"/>
    <w:rsid w:val="00B869C2"/>
    <w:rsid w:val="00B87201"/>
    <w:rsid w:val="00B87480"/>
    <w:rsid w:val="00B874D6"/>
    <w:rsid w:val="00B87593"/>
    <w:rsid w:val="00B87956"/>
    <w:rsid w:val="00B87B3C"/>
    <w:rsid w:val="00B87D88"/>
    <w:rsid w:val="00B9048B"/>
    <w:rsid w:val="00B908EB"/>
    <w:rsid w:val="00B90ACB"/>
    <w:rsid w:val="00B90D9B"/>
    <w:rsid w:val="00B91578"/>
    <w:rsid w:val="00B91C8E"/>
    <w:rsid w:val="00B924E7"/>
    <w:rsid w:val="00B92628"/>
    <w:rsid w:val="00B9290E"/>
    <w:rsid w:val="00B92B3A"/>
    <w:rsid w:val="00B92F1F"/>
    <w:rsid w:val="00B939CC"/>
    <w:rsid w:val="00B93B2D"/>
    <w:rsid w:val="00B93B9F"/>
    <w:rsid w:val="00B93FD6"/>
    <w:rsid w:val="00B94002"/>
    <w:rsid w:val="00B947BB"/>
    <w:rsid w:val="00B94D1C"/>
    <w:rsid w:val="00B94E6F"/>
    <w:rsid w:val="00B96924"/>
    <w:rsid w:val="00B96992"/>
    <w:rsid w:val="00B96D69"/>
    <w:rsid w:val="00B96DD4"/>
    <w:rsid w:val="00B9704A"/>
    <w:rsid w:val="00B971C3"/>
    <w:rsid w:val="00B97772"/>
    <w:rsid w:val="00B97A54"/>
    <w:rsid w:val="00B97DF7"/>
    <w:rsid w:val="00BA0BB6"/>
    <w:rsid w:val="00BA0CAD"/>
    <w:rsid w:val="00BA0E4C"/>
    <w:rsid w:val="00BA1C26"/>
    <w:rsid w:val="00BA20C0"/>
    <w:rsid w:val="00BA221C"/>
    <w:rsid w:val="00BA2816"/>
    <w:rsid w:val="00BA35BD"/>
    <w:rsid w:val="00BA3792"/>
    <w:rsid w:val="00BA3A75"/>
    <w:rsid w:val="00BA4473"/>
    <w:rsid w:val="00BA4CD9"/>
    <w:rsid w:val="00BA50A9"/>
    <w:rsid w:val="00BA5A7D"/>
    <w:rsid w:val="00BA5A9E"/>
    <w:rsid w:val="00BA5C23"/>
    <w:rsid w:val="00BA5E6F"/>
    <w:rsid w:val="00BA63F0"/>
    <w:rsid w:val="00BA7049"/>
    <w:rsid w:val="00BA7051"/>
    <w:rsid w:val="00BA7097"/>
    <w:rsid w:val="00BA73BE"/>
    <w:rsid w:val="00BA767F"/>
    <w:rsid w:val="00BA7969"/>
    <w:rsid w:val="00BB01DE"/>
    <w:rsid w:val="00BB026C"/>
    <w:rsid w:val="00BB074B"/>
    <w:rsid w:val="00BB080B"/>
    <w:rsid w:val="00BB0B49"/>
    <w:rsid w:val="00BB0F09"/>
    <w:rsid w:val="00BB17C8"/>
    <w:rsid w:val="00BB1A57"/>
    <w:rsid w:val="00BB1D59"/>
    <w:rsid w:val="00BB209F"/>
    <w:rsid w:val="00BB2756"/>
    <w:rsid w:val="00BB2A40"/>
    <w:rsid w:val="00BB2FF2"/>
    <w:rsid w:val="00BB340A"/>
    <w:rsid w:val="00BB4027"/>
    <w:rsid w:val="00BB4104"/>
    <w:rsid w:val="00BB419C"/>
    <w:rsid w:val="00BB44DA"/>
    <w:rsid w:val="00BB4760"/>
    <w:rsid w:val="00BB4847"/>
    <w:rsid w:val="00BB4A6C"/>
    <w:rsid w:val="00BB4B4B"/>
    <w:rsid w:val="00BB50C6"/>
    <w:rsid w:val="00BB5355"/>
    <w:rsid w:val="00BB6695"/>
    <w:rsid w:val="00BB6A77"/>
    <w:rsid w:val="00BB6B72"/>
    <w:rsid w:val="00BB71EC"/>
    <w:rsid w:val="00BB76DA"/>
    <w:rsid w:val="00BB785A"/>
    <w:rsid w:val="00BB7C98"/>
    <w:rsid w:val="00BB7D0B"/>
    <w:rsid w:val="00BB7E09"/>
    <w:rsid w:val="00BC00CD"/>
    <w:rsid w:val="00BC0646"/>
    <w:rsid w:val="00BC0805"/>
    <w:rsid w:val="00BC08DF"/>
    <w:rsid w:val="00BC0FF4"/>
    <w:rsid w:val="00BC117A"/>
    <w:rsid w:val="00BC1D10"/>
    <w:rsid w:val="00BC208B"/>
    <w:rsid w:val="00BC21E0"/>
    <w:rsid w:val="00BC22B3"/>
    <w:rsid w:val="00BC2539"/>
    <w:rsid w:val="00BC2552"/>
    <w:rsid w:val="00BC2C38"/>
    <w:rsid w:val="00BC3749"/>
    <w:rsid w:val="00BC3866"/>
    <w:rsid w:val="00BC393F"/>
    <w:rsid w:val="00BC3DAD"/>
    <w:rsid w:val="00BC4091"/>
    <w:rsid w:val="00BC4185"/>
    <w:rsid w:val="00BC4392"/>
    <w:rsid w:val="00BC4615"/>
    <w:rsid w:val="00BC46EF"/>
    <w:rsid w:val="00BC47E0"/>
    <w:rsid w:val="00BC4BFC"/>
    <w:rsid w:val="00BC5101"/>
    <w:rsid w:val="00BC5133"/>
    <w:rsid w:val="00BC5371"/>
    <w:rsid w:val="00BC5708"/>
    <w:rsid w:val="00BC57F5"/>
    <w:rsid w:val="00BC58E2"/>
    <w:rsid w:val="00BC6196"/>
    <w:rsid w:val="00BC6CBF"/>
    <w:rsid w:val="00BC6D3C"/>
    <w:rsid w:val="00BC6DDC"/>
    <w:rsid w:val="00BC6FD7"/>
    <w:rsid w:val="00BC7190"/>
    <w:rsid w:val="00BC7A13"/>
    <w:rsid w:val="00BC7C37"/>
    <w:rsid w:val="00BC7DD0"/>
    <w:rsid w:val="00BD00CD"/>
    <w:rsid w:val="00BD059F"/>
    <w:rsid w:val="00BD09FD"/>
    <w:rsid w:val="00BD0A63"/>
    <w:rsid w:val="00BD0FBD"/>
    <w:rsid w:val="00BD0FC5"/>
    <w:rsid w:val="00BD0FF4"/>
    <w:rsid w:val="00BD11FA"/>
    <w:rsid w:val="00BD1813"/>
    <w:rsid w:val="00BD192C"/>
    <w:rsid w:val="00BD31F5"/>
    <w:rsid w:val="00BD3355"/>
    <w:rsid w:val="00BD383C"/>
    <w:rsid w:val="00BD391E"/>
    <w:rsid w:val="00BD3CE4"/>
    <w:rsid w:val="00BD4705"/>
    <w:rsid w:val="00BD49B0"/>
    <w:rsid w:val="00BD4B88"/>
    <w:rsid w:val="00BD58A1"/>
    <w:rsid w:val="00BD591F"/>
    <w:rsid w:val="00BD5A18"/>
    <w:rsid w:val="00BD5F07"/>
    <w:rsid w:val="00BD5FD1"/>
    <w:rsid w:val="00BD635F"/>
    <w:rsid w:val="00BD637C"/>
    <w:rsid w:val="00BD6A8B"/>
    <w:rsid w:val="00BD6B47"/>
    <w:rsid w:val="00BD728A"/>
    <w:rsid w:val="00BD7296"/>
    <w:rsid w:val="00BD7622"/>
    <w:rsid w:val="00BD7FEB"/>
    <w:rsid w:val="00BE04C7"/>
    <w:rsid w:val="00BE06A9"/>
    <w:rsid w:val="00BE0C00"/>
    <w:rsid w:val="00BE0F8B"/>
    <w:rsid w:val="00BE103C"/>
    <w:rsid w:val="00BE1386"/>
    <w:rsid w:val="00BE1641"/>
    <w:rsid w:val="00BE1842"/>
    <w:rsid w:val="00BE1BA0"/>
    <w:rsid w:val="00BE1FA2"/>
    <w:rsid w:val="00BE2130"/>
    <w:rsid w:val="00BE2838"/>
    <w:rsid w:val="00BE33A0"/>
    <w:rsid w:val="00BE3B56"/>
    <w:rsid w:val="00BE405F"/>
    <w:rsid w:val="00BE42B2"/>
    <w:rsid w:val="00BE4AE9"/>
    <w:rsid w:val="00BE513D"/>
    <w:rsid w:val="00BE5916"/>
    <w:rsid w:val="00BE5A0F"/>
    <w:rsid w:val="00BE5BD3"/>
    <w:rsid w:val="00BE6515"/>
    <w:rsid w:val="00BE6E8F"/>
    <w:rsid w:val="00BE75D0"/>
    <w:rsid w:val="00BE7DAF"/>
    <w:rsid w:val="00BF00A5"/>
    <w:rsid w:val="00BF05A9"/>
    <w:rsid w:val="00BF06A6"/>
    <w:rsid w:val="00BF0A0A"/>
    <w:rsid w:val="00BF0BDC"/>
    <w:rsid w:val="00BF0DD9"/>
    <w:rsid w:val="00BF1030"/>
    <w:rsid w:val="00BF10A5"/>
    <w:rsid w:val="00BF1834"/>
    <w:rsid w:val="00BF1899"/>
    <w:rsid w:val="00BF19A7"/>
    <w:rsid w:val="00BF1DA8"/>
    <w:rsid w:val="00BF219E"/>
    <w:rsid w:val="00BF237E"/>
    <w:rsid w:val="00BF25C7"/>
    <w:rsid w:val="00BF2C2C"/>
    <w:rsid w:val="00BF2F8B"/>
    <w:rsid w:val="00BF3B37"/>
    <w:rsid w:val="00BF46B4"/>
    <w:rsid w:val="00BF486D"/>
    <w:rsid w:val="00BF4B75"/>
    <w:rsid w:val="00BF4D67"/>
    <w:rsid w:val="00BF5059"/>
    <w:rsid w:val="00BF53FD"/>
    <w:rsid w:val="00BF56A9"/>
    <w:rsid w:val="00BF5B81"/>
    <w:rsid w:val="00BF5F55"/>
    <w:rsid w:val="00BF60FE"/>
    <w:rsid w:val="00BF6198"/>
    <w:rsid w:val="00BF6475"/>
    <w:rsid w:val="00BF650C"/>
    <w:rsid w:val="00BF6961"/>
    <w:rsid w:val="00BF6B2B"/>
    <w:rsid w:val="00BF6CC2"/>
    <w:rsid w:val="00BF7397"/>
    <w:rsid w:val="00BF742D"/>
    <w:rsid w:val="00BF7879"/>
    <w:rsid w:val="00BF7CBB"/>
    <w:rsid w:val="00BF7D2D"/>
    <w:rsid w:val="00C00004"/>
    <w:rsid w:val="00C005D8"/>
    <w:rsid w:val="00C006E4"/>
    <w:rsid w:val="00C009C0"/>
    <w:rsid w:val="00C00E37"/>
    <w:rsid w:val="00C00F14"/>
    <w:rsid w:val="00C01188"/>
    <w:rsid w:val="00C0127A"/>
    <w:rsid w:val="00C012B2"/>
    <w:rsid w:val="00C0136F"/>
    <w:rsid w:val="00C01949"/>
    <w:rsid w:val="00C019AF"/>
    <w:rsid w:val="00C01B35"/>
    <w:rsid w:val="00C01B37"/>
    <w:rsid w:val="00C01C16"/>
    <w:rsid w:val="00C01DE4"/>
    <w:rsid w:val="00C01FFC"/>
    <w:rsid w:val="00C0277D"/>
    <w:rsid w:val="00C02815"/>
    <w:rsid w:val="00C029EF"/>
    <w:rsid w:val="00C02B31"/>
    <w:rsid w:val="00C02FC6"/>
    <w:rsid w:val="00C03384"/>
    <w:rsid w:val="00C03412"/>
    <w:rsid w:val="00C049A1"/>
    <w:rsid w:val="00C04B38"/>
    <w:rsid w:val="00C05392"/>
    <w:rsid w:val="00C05470"/>
    <w:rsid w:val="00C056DA"/>
    <w:rsid w:val="00C05D6B"/>
    <w:rsid w:val="00C0611E"/>
    <w:rsid w:val="00C062F5"/>
    <w:rsid w:val="00C06317"/>
    <w:rsid w:val="00C0665D"/>
    <w:rsid w:val="00C069A3"/>
    <w:rsid w:val="00C07100"/>
    <w:rsid w:val="00C07279"/>
    <w:rsid w:val="00C077F0"/>
    <w:rsid w:val="00C10140"/>
    <w:rsid w:val="00C10195"/>
    <w:rsid w:val="00C10490"/>
    <w:rsid w:val="00C10BE1"/>
    <w:rsid w:val="00C10E18"/>
    <w:rsid w:val="00C1135B"/>
    <w:rsid w:val="00C117EB"/>
    <w:rsid w:val="00C11DB5"/>
    <w:rsid w:val="00C12367"/>
    <w:rsid w:val="00C126DB"/>
    <w:rsid w:val="00C12898"/>
    <w:rsid w:val="00C12C99"/>
    <w:rsid w:val="00C12D85"/>
    <w:rsid w:val="00C12DED"/>
    <w:rsid w:val="00C1329F"/>
    <w:rsid w:val="00C1345B"/>
    <w:rsid w:val="00C13493"/>
    <w:rsid w:val="00C14836"/>
    <w:rsid w:val="00C14E33"/>
    <w:rsid w:val="00C150F3"/>
    <w:rsid w:val="00C15688"/>
    <w:rsid w:val="00C1578A"/>
    <w:rsid w:val="00C15B18"/>
    <w:rsid w:val="00C15B3B"/>
    <w:rsid w:val="00C15C10"/>
    <w:rsid w:val="00C15CDE"/>
    <w:rsid w:val="00C15D3B"/>
    <w:rsid w:val="00C15FA4"/>
    <w:rsid w:val="00C16265"/>
    <w:rsid w:val="00C16498"/>
    <w:rsid w:val="00C16790"/>
    <w:rsid w:val="00C167E5"/>
    <w:rsid w:val="00C169E4"/>
    <w:rsid w:val="00C16D51"/>
    <w:rsid w:val="00C17162"/>
    <w:rsid w:val="00C17227"/>
    <w:rsid w:val="00C174FC"/>
    <w:rsid w:val="00C175CC"/>
    <w:rsid w:val="00C17A29"/>
    <w:rsid w:val="00C17CE2"/>
    <w:rsid w:val="00C20107"/>
    <w:rsid w:val="00C203F0"/>
    <w:rsid w:val="00C20629"/>
    <w:rsid w:val="00C206EF"/>
    <w:rsid w:val="00C20DC9"/>
    <w:rsid w:val="00C20F5A"/>
    <w:rsid w:val="00C20FBE"/>
    <w:rsid w:val="00C2125C"/>
    <w:rsid w:val="00C2125D"/>
    <w:rsid w:val="00C21718"/>
    <w:rsid w:val="00C21BB7"/>
    <w:rsid w:val="00C2287B"/>
    <w:rsid w:val="00C228A0"/>
    <w:rsid w:val="00C22B46"/>
    <w:rsid w:val="00C22F36"/>
    <w:rsid w:val="00C2305B"/>
    <w:rsid w:val="00C2310F"/>
    <w:rsid w:val="00C23505"/>
    <w:rsid w:val="00C23C5D"/>
    <w:rsid w:val="00C24D19"/>
    <w:rsid w:val="00C24E82"/>
    <w:rsid w:val="00C24FCC"/>
    <w:rsid w:val="00C25256"/>
    <w:rsid w:val="00C252A3"/>
    <w:rsid w:val="00C254F7"/>
    <w:rsid w:val="00C2569F"/>
    <w:rsid w:val="00C257FB"/>
    <w:rsid w:val="00C259F4"/>
    <w:rsid w:val="00C25E6D"/>
    <w:rsid w:val="00C26378"/>
    <w:rsid w:val="00C26448"/>
    <w:rsid w:val="00C26528"/>
    <w:rsid w:val="00C268A4"/>
    <w:rsid w:val="00C26D12"/>
    <w:rsid w:val="00C26E2F"/>
    <w:rsid w:val="00C271B9"/>
    <w:rsid w:val="00C271DB"/>
    <w:rsid w:val="00C27424"/>
    <w:rsid w:val="00C27653"/>
    <w:rsid w:val="00C27880"/>
    <w:rsid w:val="00C27C5B"/>
    <w:rsid w:val="00C27E6B"/>
    <w:rsid w:val="00C27EEC"/>
    <w:rsid w:val="00C3013A"/>
    <w:rsid w:val="00C30295"/>
    <w:rsid w:val="00C3075B"/>
    <w:rsid w:val="00C311CC"/>
    <w:rsid w:val="00C312C9"/>
    <w:rsid w:val="00C31640"/>
    <w:rsid w:val="00C31D3F"/>
    <w:rsid w:val="00C321EB"/>
    <w:rsid w:val="00C32714"/>
    <w:rsid w:val="00C32880"/>
    <w:rsid w:val="00C32CB0"/>
    <w:rsid w:val="00C32D6A"/>
    <w:rsid w:val="00C32EE2"/>
    <w:rsid w:val="00C33162"/>
    <w:rsid w:val="00C33386"/>
    <w:rsid w:val="00C3386D"/>
    <w:rsid w:val="00C33F6B"/>
    <w:rsid w:val="00C3442B"/>
    <w:rsid w:val="00C3477A"/>
    <w:rsid w:val="00C347B1"/>
    <w:rsid w:val="00C35072"/>
    <w:rsid w:val="00C350E6"/>
    <w:rsid w:val="00C354E2"/>
    <w:rsid w:val="00C36126"/>
    <w:rsid w:val="00C36323"/>
    <w:rsid w:val="00C363EB"/>
    <w:rsid w:val="00C36B69"/>
    <w:rsid w:val="00C36DDF"/>
    <w:rsid w:val="00C373D8"/>
    <w:rsid w:val="00C37EF8"/>
    <w:rsid w:val="00C40739"/>
    <w:rsid w:val="00C40859"/>
    <w:rsid w:val="00C409B2"/>
    <w:rsid w:val="00C4102C"/>
    <w:rsid w:val="00C41038"/>
    <w:rsid w:val="00C41469"/>
    <w:rsid w:val="00C41B37"/>
    <w:rsid w:val="00C41E2C"/>
    <w:rsid w:val="00C424B1"/>
    <w:rsid w:val="00C4270C"/>
    <w:rsid w:val="00C427DA"/>
    <w:rsid w:val="00C42AFE"/>
    <w:rsid w:val="00C4310C"/>
    <w:rsid w:val="00C4330E"/>
    <w:rsid w:val="00C4367A"/>
    <w:rsid w:val="00C4372F"/>
    <w:rsid w:val="00C437FF"/>
    <w:rsid w:val="00C43B5E"/>
    <w:rsid w:val="00C43EAF"/>
    <w:rsid w:val="00C4411D"/>
    <w:rsid w:val="00C442EB"/>
    <w:rsid w:val="00C4509A"/>
    <w:rsid w:val="00C45713"/>
    <w:rsid w:val="00C458D5"/>
    <w:rsid w:val="00C45AF6"/>
    <w:rsid w:val="00C45B9B"/>
    <w:rsid w:val="00C45EB5"/>
    <w:rsid w:val="00C45F12"/>
    <w:rsid w:val="00C461D7"/>
    <w:rsid w:val="00C46500"/>
    <w:rsid w:val="00C470A6"/>
    <w:rsid w:val="00C47975"/>
    <w:rsid w:val="00C47E39"/>
    <w:rsid w:val="00C47F21"/>
    <w:rsid w:val="00C47F53"/>
    <w:rsid w:val="00C47FA3"/>
    <w:rsid w:val="00C50139"/>
    <w:rsid w:val="00C50460"/>
    <w:rsid w:val="00C505E8"/>
    <w:rsid w:val="00C505FB"/>
    <w:rsid w:val="00C5060C"/>
    <w:rsid w:val="00C5072C"/>
    <w:rsid w:val="00C50767"/>
    <w:rsid w:val="00C508EC"/>
    <w:rsid w:val="00C50907"/>
    <w:rsid w:val="00C50DD6"/>
    <w:rsid w:val="00C50FC0"/>
    <w:rsid w:val="00C51418"/>
    <w:rsid w:val="00C519BA"/>
    <w:rsid w:val="00C51A20"/>
    <w:rsid w:val="00C51B3D"/>
    <w:rsid w:val="00C51BDF"/>
    <w:rsid w:val="00C51C05"/>
    <w:rsid w:val="00C51E94"/>
    <w:rsid w:val="00C51EEF"/>
    <w:rsid w:val="00C52051"/>
    <w:rsid w:val="00C52350"/>
    <w:rsid w:val="00C527F5"/>
    <w:rsid w:val="00C529CB"/>
    <w:rsid w:val="00C52B74"/>
    <w:rsid w:val="00C5326D"/>
    <w:rsid w:val="00C53304"/>
    <w:rsid w:val="00C537E8"/>
    <w:rsid w:val="00C537EF"/>
    <w:rsid w:val="00C54168"/>
    <w:rsid w:val="00C542CE"/>
    <w:rsid w:val="00C55DCC"/>
    <w:rsid w:val="00C55ED9"/>
    <w:rsid w:val="00C56341"/>
    <w:rsid w:val="00C56353"/>
    <w:rsid w:val="00C565DA"/>
    <w:rsid w:val="00C5688B"/>
    <w:rsid w:val="00C56A3C"/>
    <w:rsid w:val="00C56FD0"/>
    <w:rsid w:val="00C571C6"/>
    <w:rsid w:val="00C57218"/>
    <w:rsid w:val="00C572D5"/>
    <w:rsid w:val="00C575DF"/>
    <w:rsid w:val="00C57637"/>
    <w:rsid w:val="00C5787C"/>
    <w:rsid w:val="00C57C89"/>
    <w:rsid w:val="00C57CCD"/>
    <w:rsid w:val="00C57F4A"/>
    <w:rsid w:val="00C57FE0"/>
    <w:rsid w:val="00C60063"/>
    <w:rsid w:val="00C60150"/>
    <w:rsid w:val="00C602C7"/>
    <w:rsid w:val="00C602FA"/>
    <w:rsid w:val="00C6077F"/>
    <w:rsid w:val="00C60D00"/>
    <w:rsid w:val="00C60D83"/>
    <w:rsid w:val="00C60E28"/>
    <w:rsid w:val="00C615D1"/>
    <w:rsid w:val="00C6188E"/>
    <w:rsid w:val="00C61C91"/>
    <w:rsid w:val="00C62042"/>
    <w:rsid w:val="00C620B3"/>
    <w:rsid w:val="00C62398"/>
    <w:rsid w:val="00C62572"/>
    <w:rsid w:val="00C625B0"/>
    <w:rsid w:val="00C6291B"/>
    <w:rsid w:val="00C6299E"/>
    <w:rsid w:val="00C629B1"/>
    <w:rsid w:val="00C62F3C"/>
    <w:rsid w:val="00C63E83"/>
    <w:rsid w:val="00C64A15"/>
    <w:rsid w:val="00C64BFA"/>
    <w:rsid w:val="00C65A1E"/>
    <w:rsid w:val="00C663E9"/>
    <w:rsid w:val="00C67127"/>
    <w:rsid w:val="00C67E5B"/>
    <w:rsid w:val="00C70282"/>
    <w:rsid w:val="00C70331"/>
    <w:rsid w:val="00C70748"/>
    <w:rsid w:val="00C7126F"/>
    <w:rsid w:val="00C716BA"/>
    <w:rsid w:val="00C72303"/>
    <w:rsid w:val="00C7247C"/>
    <w:rsid w:val="00C7248A"/>
    <w:rsid w:val="00C729E2"/>
    <w:rsid w:val="00C7315B"/>
    <w:rsid w:val="00C737FC"/>
    <w:rsid w:val="00C73957"/>
    <w:rsid w:val="00C7434D"/>
    <w:rsid w:val="00C7436C"/>
    <w:rsid w:val="00C749D3"/>
    <w:rsid w:val="00C74C9D"/>
    <w:rsid w:val="00C75281"/>
    <w:rsid w:val="00C75607"/>
    <w:rsid w:val="00C75993"/>
    <w:rsid w:val="00C75D6B"/>
    <w:rsid w:val="00C75F7C"/>
    <w:rsid w:val="00C764E5"/>
    <w:rsid w:val="00C76D4D"/>
    <w:rsid w:val="00C76D79"/>
    <w:rsid w:val="00C77180"/>
    <w:rsid w:val="00C771F7"/>
    <w:rsid w:val="00C772D5"/>
    <w:rsid w:val="00C7787A"/>
    <w:rsid w:val="00C77EEA"/>
    <w:rsid w:val="00C802B1"/>
    <w:rsid w:val="00C80320"/>
    <w:rsid w:val="00C80362"/>
    <w:rsid w:val="00C80535"/>
    <w:rsid w:val="00C80DD9"/>
    <w:rsid w:val="00C81323"/>
    <w:rsid w:val="00C81820"/>
    <w:rsid w:val="00C818E8"/>
    <w:rsid w:val="00C81F32"/>
    <w:rsid w:val="00C827E1"/>
    <w:rsid w:val="00C82E2B"/>
    <w:rsid w:val="00C83266"/>
    <w:rsid w:val="00C83B43"/>
    <w:rsid w:val="00C83F9E"/>
    <w:rsid w:val="00C841E7"/>
    <w:rsid w:val="00C84276"/>
    <w:rsid w:val="00C84539"/>
    <w:rsid w:val="00C85946"/>
    <w:rsid w:val="00C85995"/>
    <w:rsid w:val="00C85D5B"/>
    <w:rsid w:val="00C85DAB"/>
    <w:rsid w:val="00C865ED"/>
    <w:rsid w:val="00C86E3E"/>
    <w:rsid w:val="00C871DF"/>
    <w:rsid w:val="00C87596"/>
    <w:rsid w:val="00C87941"/>
    <w:rsid w:val="00C87BED"/>
    <w:rsid w:val="00C90494"/>
    <w:rsid w:val="00C9055F"/>
    <w:rsid w:val="00C90BC2"/>
    <w:rsid w:val="00C90D28"/>
    <w:rsid w:val="00C9106D"/>
    <w:rsid w:val="00C91B71"/>
    <w:rsid w:val="00C91F5D"/>
    <w:rsid w:val="00C92069"/>
    <w:rsid w:val="00C9208A"/>
    <w:rsid w:val="00C92CB0"/>
    <w:rsid w:val="00C92EFE"/>
    <w:rsid w:val="00C93001"/>
    <w:rsid w:val="00C9336B"/>
    <w:rsid w:val="00C937B6"/>
    <w:rsid w:val="00C93CB6"/>
    <w:rsid w:val="00C93F89"/>
    <w:rsid w:val="00C941C4"/>
    <w:rsid w:val="00C942DD"/>
    <w:rsid w:val="00C942F0"/>
    <w:rsid w:val="00C94364"/>
    <w:rsid w:val="00C94F9B"/>
    <w:rsid w:val="00C95522"/>
    <w:rsid w:val="00C95954"/>
    <w:rsid w:val="00C95F99"/>
    <w:rsid w:val="00C965CB"/>
    <w:rsid w:val="00C966BC"/>
    <w:rsid w:val="00C9689B"/>
    <w:rsid w:val="00C9724A"/>
    <w:rsid w:val="00C97395"/>
    <w:rsid w:val="00C9755D"/>
    <w:rsid w:val="00C97E25"/>
    <w:rsid w:val="00CA03E0"/>
    <w:rsid w:val="00CA094D"/>
    <w:rsid w:val="00CA0A06"/>
    <w:rsid w:val="00CA0FD7"/>
    <w:rsid w:val="00CA1032"/>
    <w:rsid w:val="00CA111E"/>
    <w:rsid w:val="00CA13EA"/>
    <w:rsid w:val="00CA19CF"/>
    <w:rsid w:val="00CA1ACF"/>
    <w:rsid w:val="00CA1D23"/>
    <w:rsid w:val="00CA2544"/>
    <w:rsid w:val="00CA27C9"/>
    <w:rsid w:val="00CA29A8"/>
    <w:rsid w:val="00CA2C44"/>
    <w:rsid w:val="00CA2C5F"/>
    <w:rsid w:val="00CA2CD7"/>
    <w:rsid w:val="00CA33FB"/>
    <w:rsid w:val="00CA35A5"/>
    <w:rsid w:val="00CA35D0"/>
    <w:rsid w:val="00CA3648"/>
    <w:rsid w:val="00CA3700"/>
    <w:rsid w:val="00CA3B66"/>
    <w:rsid w:val="00CA46E3"/>
    <w:rsid w:val="00CA4A07"/>
    <w:rsid w:val="00CA4D9D"/>
    <w:rsid w:val="00CA4E44"/>
    <w:rsid w:val="00CA60F1"/>
    <w:rsid w:val="00CA61EB"/>
    <w:rsid w:val="00CA6244"/>
    <w:rsid w:val="00CA6AA8"/>
    <w:rsid w:val="00CA6ED1"/>
    <w:rsid w:val="00CA6F97"/>
    <w:rsid w:val="00CA732A"/>
    <w:rsid w:val="00CA73CB"/>
    <w:rsid w:val="00CA7668"/>
    <w:rsid w:val="00CA771C"/>
    <w:rsid w:val="00CA7802"/>
    <w:rsid w:val="00CB01E6"/>
    <w:rsid w:val="00CB0736"/>
    <w:rsid w:val="00CB0836"/>
    <w:rsid w:val="00CB089F"/>
    <w:rsid w:val="00CB1287"/>
    <w:rsid w:val="00CB12C2"/>
    <w:rsid w:val="00CB1CE8"/>
    <w:rsid w:val="00CB1D0E"/>
    <w:rsid w:val="00CB1E93"/>
    <w:rsid w:val="00CB1EEE"/>
    <w:rsid w:val="00CB1F8E"/>
    <w:rsid w:val="00CB24F9"/>
    <w:rsid w:val="00CB26DF"/>
    <w:rsid w:val="00CB27A0"/>
    <w:rsid w:val="00CB2FDF"/>
    <w:rsid w:val="00CB2FFD"/>
    <w:rsid w:val="00CB31C3"/>
    <w:rsid w:val="00CB3A67"/>
    <w:rsid w:val="00CB3E62"/>
    <w:rsid w:val="00CB45AC"/>
    <w:rsid w:val="00CB4BC9"/>
    <w:rsid w:val="00CB4D2F"/>
    <w:rsid w:val="00CB53B7"/>
    <w:rsid w:val="00CB59F8"/>
    <w:rsid w:val="00CB5C40"/>
    <w:rsid w:val="00CB6A49"/>
    <w:rsid w:val="00CB6C0E"/>
    <w:rsid w:val="00CB7010"/>
    <w:rsid w:val="00CB735E"/>
    <w:rsid w:val="00CB7F83"/>
    <w:rsid w:val="00CB7F9F"/>
    <w:rsid w:val="00CC0177"/>
    <w:rsid w:val="00CC07C1"/>
    <w:rsid w:val="00CC0CCE"/>
    <w:rsid w:val="00CC1744"/>
    <w:rsid w:val="00CC1995"/>
    <w:rsid w:val="00CC293C"/>
    <w:rsid w:val="00CC2A0C"/>
    <w:rsid w:val="00CC2AA6"/>
    <w:rsid w:val="00CC2F2E"/>
    <w:rsid w:val="00CC3476"/>
    <w:rsid w:val="00CC3635"/>
    <w:rsid w:val="00CC3B92"/>
    <w:rsid w:val="00CC444C"/>
    <w:rsid w:val="00CC48AD"/>
    <w:rsid w:val="00CC4B33"/>
    <w:rsid w:val="00CC4FC2"/>
    <w:rsid w:val="00CC4FC7"/>
    <w:rsid w:val="00CC50E5"/>
    <w:rsid w:val="00CC50E7"/>
    <w:rsid w:val="00CC5443"/>
    <w:rsid w:val="00CC5742"/>
    <w:rsid w:val="00CC5B7D"/>
    <w:rsid w:val="00CC5BFD"/>
    <w:rsid w:val="00CC6C58"/>
    <w:rsid w:val="00CC7EAE"/>
    <w:rsid w:val="00CD085F"/>
    <w:rsid w:val="00CD0B68"/>
    <w:rsid w:val="00CD127C"/>
    <w:rsid w:val="00CD17FB"/>
    <w:rsid w:val="00CD17FD"/>
    <w:rsid w:val="00CD18CA"/>
    <w:rsid w:val="00CD18E4"/>
    <w:rsid w:val="00CD1D81"/>
    <w:rsid w:val="00CD220C"/>
    <w:rsid w:val="00CD25D5"/>
    <w:rsid w:val="00CD279E"/>
    <w:rsid w:val="00CD27E9"/>
    <w:rsid w:val="00CD2F79"/>
    <w:rsid w:val="00CD307D"/>
    <w:rsid w:val="00CD30E9"/>
    <w:rsid w:val="00CD327D"/>
    <w:rsid w:val="00CD329A"/>
    <w:rsid w:val="00CD3313"/>
    <w:rsid w:val="00CD34D6"/>
    <w:rsid w:val="00CD3BB8"/>
    <w:rsid w:val="00CD3E59"/>
    <w:rsid w:val="00CD4652"/>
    <w:rsid w:val="00CD47B2"/>
    <w:rsid w:val="00CD4A81"/>
    <w:rsid w:val="00CD4F3E"/>
    <w:rsid w:val="00CD5085"/>
    <w:rsid w:val="00CD52E8"/>
    <w:rsid w:val="00CD533F"/>
    <w:rsid w:val="00CD56DB"/>
    <w:rsid w:val="00CD5C25"/>
    <w:rsid w:val="00CD5E2E"/>
    <w:rsid w:val="00CD67AD"/>
    <w:rsid w:val="00CD6B59"/>
    <w:rsid w:val="00CD6EC7"/>
    <w:rsid w:val="00CD7B66"/>
    <w:rsid w:val="00CE0395"/>
    <w:rsid w:val="00CE1420"/>
    <w:rsid w:val="00CE153C"/>
    <w:rsid w:val="00CE17E7"/>
    <w:rsid w:val="00CE1B8F"/>
    <w:rsid w:val="00CE1BE5"/>
    <w:rsid w:val="00CE1C6B"/>
    <w:rsid w:val="00CE24ED"/>
    <w:rsid w:val="00CE2755"/>
    <w:rsid w:val="00CE3118"/>
    <w:rsid w:val="00CE3132"/>
    <w:rsid w:val="00CE3530"/>
    <w:rsid w:val="00CE36B0"/>
    <w:rsid w:val="00CE3711"/>
    <w:rsid w:val="00CE3C60"/>
    <w:rsid w:val="00CE4491"/>
    <w:rsid w:val="00CE4517"/>
    <w:rsid w:val="00CE4BEC"/>
    <w:rsid w:val="00CE5345"/>
    <w:rsid w:val="00CE56AB"/>
    <w:rsid w:val="00CE5E2C"/>
    <w:rsid w:val="00CE609E"/>
    <w:rsid w:val="00CE62BE"/>
    <w:rsid w:val="00CE63B7"/>
    <w:rsid w:val="00CE6AD2"/>
    <w:rsid w:val="00CE7139"/>
    <w:rsid w:val="00CE76F8"/>
    <w:rsid w:val="00CE7DDB"/>
    <w:rsid w:val="00CE7E1C"/>
    <w:rsid w:val="00CF02F2"/>
    <w:rsid w:val="00CF0335"/>
    <w:rsid w:val="00CF0428"/>
    <w:rsid w:val="00CF05CD"/>
    <w:rsid w:val="00CF0846"/>
    <w:rsid w:val="00CF0C2E"/>
    <w:rsid w:val="00CF0D53"/>
    <w:rsid w:val="00CF0DFB"/>
    <w:rsid w:val="00CF0F9F"/>
    <w:rsid w:val="00CF1004"/>
    <w:rsid w:val="00CF11BC"/>
    <w:rsid w:val="00CF124B"/>
    <w:rsid w:val="00CF16BA"/>
    <w:rsid w:val="00CF19BE"/>
    <w:rsid w:val="00CF1BAD"/>
    <w:rsid w:val="00CF1E26"/>
    <w:rsid w:val="00CF2053"/>
    <w:rsid w:val="00CF2460"/>
    <w:rsid w:val="00CF28DF"/>
    <w:rsid w:val="00CF2997"/>
    <w:rsid w:val="00CF2D76"/>
    <w:rsid w:val="00CF2FDD"/>
    <w:rsid w:val="00CF3099"/>
    <w:rsid w:val="00CF34BE"/>
    <w:rsid w:val="00CF3727"/>
    <w:rsid w:val="00CF3802"/>
    <w:rsid w:val="00CF3804"/>
    <w:rsid w:val="00CF386E"/>
    <w:rsid w:val="00CF443E"/>
    <w:rsid w:val="00CF470A"/>
    <w:rsid w:val="00CF4EEA"/>
    <w:rsid w:val="00CF4F7F"/>
    <w:rsid w:val="00CF50F9"/>
    <w:rsid w:val="00CF5125"/>
    <w:rsid w:val="00CF51E2"/>
    <w:rsid w:val="00CF554D"/>
    <w:rsid w:val="00CF568D"/>
    <w:rsid w:val="00CF5A8D"/>
    <w:rsid w:val="00CF5C77"/>
    <w:rsid w:val="00CF6531"/>
    <w:rsid w:val="00CF6BEA"/>
    <w:rsid w:val="00CF6EAD"/>
    <w:rsid w:val="00CF71BF"/>
    <w:rsid w:val="00CF7264"/>
    <w:rsid w:val="00CF7F62"/>
    <w:rsid w:val="00D00282"/>
    <w:rsid w:val="00D00286"/>
    <w:rsid w:val="00D0045F"/>
    <w:rsid w:val="00D00EAD"/>
    <w:rsid w:val="00D01010"/>
    <w:rsid w:val="00D0103F"/>
    <w:rsid w:val="00D011B3"/>
    <w:rsid w:val="00D01ADE"/>
    <w:rsid w:val="00D02168"/>
    <w:rsid w:val="00D02DCD"/>
    <w:rsid w:val="00D030FC"/>
    <w:rsid w:val="00D032DC"/>
    <w:rsid w:val="00D0393F"/>
    <w:rsid w:val="00D03AC9"/>
    <w:rsid w:val="00D03AFF"/>
    <w:rsid w:val="00D03C28"/>
    <w:rsid w:val="00D044DF"/>
    <w:rsid w:val="00D046F0"/>
    <w:rsid w:val="00D048AA"/>
    <w:rsid w:val="00D04942"/>
    <w:rsid w:val="00D04A45"/>
    <w:rsid w:val="00D04CFE"/>
    <w:rsid w:val="00D05320"/>
    <w:rsid w:val="00D05754"/>
    <w:rsid w:val="00D059DC"/>
    <w:rsid w:val="00D05E32"/>
    <w:rsid w:val="00D0637B"/>
    <w:rsid w:val="00D06447"/>
    <w:rsid w:val="00D0676D"/>
    <w:rsid w:val="00D06AA5"/>
    <w:rsid w:val="00D070A4"/>
    <w:rsid w:val="00D07404"/>
    <w:rsid w:val="00D07431"/>
    <w:rsid w:val="00D07AD8"/>
    <w:rsid w:val="00D07C2C"/>
    <w:rsid w:val="00D106EE"/>
    <w:rsid w:val="00D10ABD"/>
    <w:rsid w:val="00D10CA6"/>
    <w:rsid w:val="00D10D91"/>
    <w:rsid w:val="00D110D7"/>
    <w:rsid w:val="00D11252"/>
    <w:rsid w:val="00D11363"/>
    <w:rsid w:val="00D11412"/>
    <w:rsid w:val="00D12396"/>
    <w:rsid w:val="00D123F8"/>
    <w:rsid w:val="00D12450"/>
    <w:rsid w:val="00D12537"/>
    <w:rsid w:val="00D12EF1"/>
    <w:rsid w:val="00D12F3A"/>
    <w:rsid w:val="00D133D9"/>
    <w:rsid w:val="00D13522"/>
    <w:rsid w:val="00D13ACC"/>
    <w:rsid w:val="00D14044"/>
    <w:rsid w:val="00D1404C"/>
    <w:rsid w:val="00D148CF"/>
    <w:rsid w:val="00D149B5"/>
    <w:rsid w:val="00D14E73"/>
    <w:rsid w:val="00D14F8B"/>
    <w:rsid w:val="00D15256"/>
    <w:rsid w:val="00D160B4"/>
    <w:rsid w:val="00D164A6"/>
    <w:rsid w:val="00D166D4"/>
    <w:rsid w:val="00D169EA"/>
    <w:rsid w:val="00D16ECF"/>
    <w:rsid w:val="00D1762E"/>
    <w:rsid w:val="00D177FC"/>
    <w:rsid w:val="00D17C31"/>
    <w:rsid w:val="00D17CB9"/>
    <w:rsid w:val="00D200BE"/>
    <w:rsid w:val="00D201AD"/>
    <w:rsid w:val="00D20645"/>
    <w:rsid w:val="00D20EDD"/>
    <w:rsid w:val="00D216FE"/>
    <w:rsid w:val="00D21884"/>
    <w:rsid w:val="00D21CB7"/>
    <w:rsid w:val="00D22478"/>
    <w:rsid w:val="00D2271B"/>
    <w:rsid w:val="00D22F28"/>
    <w:rsid w:val="00D23A36"/>
    <w:rsid w:val="00D24489"/>
    <w:rsid w:val="00D24498"/>
    <w:rsid w:val="00D245CE"/>
    <w:rsid w:val="00D249AC"/>
    <w:rsid w:val="00D249DF"/>
    <w:rsid w:val="00D24DB9"/>
    <w:rsid w:val="00D251E9"/>
    <w:rsid w:val="00D258CD"/>
    <w:rsid w:val="00D25C5D"/>
    <w:rsid w:val="00D25E53"/>
    <w:rsid w:val="00D26390"/>
    <w:rsid w:val="00D2658D"/>
    <w:rsid w:val="00D26A2E"/>
    <w:rsid w:val="00D26ACC"/>
    <w:rsid w:val="00D26B4C"/>
    <w:rsid w:val="00D26C8C"/>
    <w:rsid w:val="00D26CEA"/>
    <w:rsid w:val="00D26E29"/>
    <w:rsid w:val="00D27103"/>
    <w:rsid w:val="00D2722E"/>
    <w:rsid w:val="00D2743F"/>
    <w:rsid w:val="00D2767E"/>
    <w:rsid w:val="00D27C7D"/>
    <w:rsid w:val="00D27C90"/>
    <w:rsid w:val="00D27D45"/>
    <w:rsid w:val="00D27F30"/>
    <w:rsid w:val="00D301ED"/>
    <w:rsid w:val="00D30528"/>
    <w:rsid w:val="00D30AA2"/>
    <w:rsid w:val="00D30EB3"/>
    <w:rsid w:val="00D311BC"/>
    <w:rsid w:val="00D3130F"/>
    <w:rsid w:val="00D31A3C"/>
    <w:rsid w:val="00D31E19"/>
    <w:rsid w:val="00D31E85"/>
    <w:rsid w:val="00D31EC2"/>
    <w:rsid w:val="00D32429"/>
    <w:rsid w:val="00D324FD"/>
    <w:rsid w:val="00D335EF"/>
    <w:rsid w:val="00D335F7"/>
    <w:rsid w:val="00D336A7"/>
    <w:rsid w:val="00D33739"/>
    <w:rsid w:val="00D33B49"/>
    <w:rsid w:val="00D33CC4"/>
    <w:rsid w:val="00D33E24"/>
    <w:rsid w:val="00D33E43"/>
    <w:rsid w:val="00D34390"/>
    <w:rsid w:val="00D34646"/>
    <w:rsid w:val="00D34C39"/>
    <w:rsid w:val="00D34D1D"/>
    <w:rsid w:val="00D35ADF"/>
    <w:rsid w:val="00D35E2D"/>
    <w:rsid w:val="00D36330"/>
    <w:rsid w:val="00D3638A"/>
    <w:rsid w:val="00D36D6A"/>
    <w:rsid w:val="00D36E61"/>
    <w:rsid w:val="00D37494"/>
    <w:rsid w:val="00D37AAA"/>
    <w:rsid w:val="00D40337"/>
    <w:rsid w:val="00D40EA9"/>
    <w:rsid w:val="00D41198"/>
    <w:rsid w:val="00D41511"/>
    <w:rsid w:val="00D4177F"/>
    <w:rsid w:val="00D42466"/>
    <w:rsid w:val="00D426D1"/>
    <w:rsid w:val="00D427B0"/>
    <w:rsid w:val="00D4297E"/>
    <w:rsid w:val="00D429CE"/>
    <w:rsid w:val="00D42BA7"/>
    <w:rsid w:val="00D43602"/>
    <w:rsid w:val="00D43924"/>
    <w:rsid w:val="00D43A1C"/>
    <w:rsid w:val="00D43E6F"/>
    <w:rsid w:val="00D4414E"/>
    <w:rsid w:val="00D4436D"/>
    <w:rsid w:val="00D44A85"/>
    <w:rsid w:val="00D44AFB"/>
    <w:rsid w:val="00D44B1F"/>
    <w:rsid w:val="00D44DBB"/>
    <w:rsid w:val="00D44E79"/>
    <w:rsid w:val="00D44F53"/>
    <w:rsid w:val="00D4530F"/>
    <w:rsid w:val="00D45490"/>
    <w:rsid w:val="00D45BA8"/>
    <w:rsid w:val="00D460EC"/>
    <w:rsid w:val="00D46342"/>
    <w:rsid w:val="00D46434"/>
    <w:rsid w:val="00D46A6F"/>
    <w:rsid w:val="00D46BDB"/>
    <w:rsid w:val="00D46F7F"/>
    <w:rsid w:val="00D47888"/>
    <w:rsid w:val="00D47DC0"/>
    <w:rsid w:val="00D50092"/>
    <w:rsid w:val="00D501D0"/>
    <w:rsid w:val="00D502D1"/>
    <w:rsid w:val="00D506BC"/>
    <w:rsid w:val="00D50CFB"/>
    <w:rsid w:val="00D510B0"/>
    <w:rsid w:val="00D510C6"/>
    <w:rsid w:val="00D51257"/>
    <w:rsid w:val="00D51931"/>
    <w:rsid w:val="00D51D31"/>
    <w:rsid w:val="00D5217C"/>
    <w:rsid w:val="00D526B6"/>
    <w:rsid w:val="00D526EE"/>
    <w:rsid w:val="00D52955"/>
    <w:rsid w:val="00D52FF7"/>
    <w:rsid w:val="00D532E9"/>
    <w:rsid w:val="00D538CD"/>
    <w:rsid w:val="00D539B0"/>
    <w:rsid w:val="00D53B76"/>
    <w:rsid w:val="00D5491E"/>
    <w:rsid w:val="00D54A64"/>
    <w:rsid w:val="00D54ACA"/>
    <w:rsid w:val="00D54BB0"/>
    <w:rsid w:val="00D54BC4"/>
    <w:rsid w:val="00D55ABA"/>
    <w:rsid w:val="00D55D10"/>
    <w:rsid w:val="00D564ED"/>
    <w:rsid w:val="00D569CC"/>
    <w:rsid w:val="00D56B9A"/>
    <w:rsid w:val="00D57829"/>
    <w:rsid w:val="00D57898"/>
    <w:rsid w:val="00D57F2D"/>
    <w:rsid w:val="00D57FA4"/>
    <w:rsid w:val="00D60177"/>
    <w:rsid w:val="00D60216"/>
    <w:rsid w:val="00D604EC"/>
    <w:rsid w:val="00D6052F"/>
    <w:rsid w:val="00D60561"/>
    <w:rsid w:val="00D6056E"/>
    <w:rsid w:val="00D60656"/>
    <w:rsid w:val="00D6089E"/>
    <w:rsid w:val="00D60B1F"/>
    <w:rsid w:val="00D6114B"/>
    <w:rsid w:val="00D61738"/>
    <w:rsid w:val="00D61AEC"/>
    <w:rsid w:val="00D61F81"/>
    <w:rsid w:val="00D62029"/>
    <w:rsid w:val="00D62492"/>
    <w:rsid w:val="00D625A3"/>
    <w:rsid w:val="00D62676"/>
    <w:rsid w:val="00D6269A"/>
    <w:rsid w:val="00D629D8"/>
    <w:rsid w:val="00D62B30"/>
    <w:rsid w:val="00D62C10"/>
    <w:rsid w:val="00D6329C"/>
    <w:rsid w:val="00D633D6"/>
    <w:rsid w:val="00D634C2"/>
    <w:rsid w:val="00D6399D"/>
    <w:rsid w:val="00D63AD8"/>
    <w:rsid w:val="00D63E39"/>
    <w:rsid w:val="00D645BF"/>
    <w:rsid w:val="00D648F3"/>
    <w:rsid w:val="00D64F38"/>
    <w:rsid w:val="00D652E7"/>
    <w:rsid w:val="00D65934"/>
    <w:rsid w:val="00D659FB"/>
    <w:rsid w:val="00D65EBA"/>
    <w:rsid w:val="00D65FA7"/>
    <w:rsid w:val="00D6627F"/>
    <w:rsid w:val="00D66337"/>
    <w:rsid w:val="00D66390"/>
    <w:rsid w:val="00D66B36"/>
    <w:rsid w:val="00D6723B"/>
    <w:rsid w:val="00D677A3"/>
    <w:rsid w:val="00D67B46"/>
    <w:rsid w:val="00D67BF4"/>
    <w:rsid w:val="00D67E93"/>
    <w:rsid w:val="00D67F32"/>
    <w:rsid w:val="00D67F83"/>
    <w:rsid w:val="00D70152"/>
    <w:rsid w:val="00D70205"/>
    <w:rsid w:val="00D70409"/>
    <w:rsid w:val="00D70459"/>
    <w:rsid w:val="00D708A1"/>
    <w:rsid w:val="00D70AA2"/>
    <w:rsid w:val="00D70C5D"/>
    <w:rsid w:val="00D70F9A"/>
    <w:rsid w:val="00D71C90"/>
    <w:rsid w:val="00D72DE5"/>
    <w:rsid w:val="00D72F44"/>
    <w:rsid w:val="00D72FA8"/>
    <w:rsid w:val="00D731AE"/>
    <w:rsid w:val="00D73577"/>
    <w:rsid w:val="00D739DF"/>
    <w:rsid w:val="00D73CAA"/>
    <w:rsid w:val="00D743D2"/>
    <w:rsid w:val="00D7483D"/>
    <w:rsid w:val="00D74876"/>
    <w:rsid w:val="00D75561"/>
    <w:rsid w:val="00D756B6"/>
    <w:rsid w:val="00D75F55"/>
    <w:rsid w:val="00D76CB2"/>
    <w:rsid w:val="00D76FEA"/>
    <w:rsid w:val="00D77A74"/>
    <w:rsid w:val="00D77F6E"/>
    <w:rsid w:val="00D805CF"/>
    <w:rsid w:val="00D807FE"/>
    <w:rsid w:val="00D80A66"/>
    <w:rsid w:val="00D80B91"/>
    <w:rsid w:val="00D80CA0"/>
    <w:rsid w:val="00D814FF"/>
    <w:rsid w:val="00D8181D"/>
    <w:rsid w:val="00D81BCE"/>
    <w:rsid w:val="00D81DFE"/>
    <w:rsid w:val="00D820DC"/>
    <w:rsid w:val="00D82150"/>
    <w:rsid w:val="00D8216A"/>
    <w:rsid w:val="00D82324"/>
    <w:rsid w:val="00D823CF"/>
    <w:rsid w:val="00D838A9"/>
    <w:rsid w:val="00D8468E"/>
    <w:rsid w:val="00D8477C"/>
    <w:rsid w:val="00D8592D"/>
    <w:rsid w:val="00D85A01"/>
    <w:rsid w:val="00D8657F"/>
    <w:rsid w:val="00D877CA"/>
    <w:rsid w:val="00D8790C"/>
    <w:rsid w:val="00D87B74"/>
    <w:rsid w:val="00D9018E"/>
    <w:rsid w:val="00D90451"/>
    <w:rsid w:val="00D9062C"/>
    <w:rsid w:val="00D913D7"/>
    <w:rsid w:val="00D916C5"/>
    <w:rsid w:val="00D9187F"/>
    <w:rsid w:val="00D91B1C"/>
    <w:rsid w:val="00D91D38"/>
    <w:rsid w:val="00D920D3"/>
    <w:rsid w:val="00D9221E"/>
    <w:rsid w:val="00D9249E"/>
    <w:rsid w:val="00D924BD"/>
    <w:rsid w:val="00D9258C"/>
    <w:rsid w:val="00D92B0F"/>
    <w:rsid w:val="00D93851"/>
    <w:rsid w:val="00D94108"/>
    <w:rsid w:val="00D9410F"/>
    <w:rsid w:val="00D94471"/>
    <w:rsid w:val="00D94789"/>
    <w:rsid w:val="00D94859"/>
    <w:rsid w:val="00D94AC0"/>
    <w:rsid w:val="00D950CF"/>
    <w:rsid w:val="00D95320"/>
    <w:rsid w:val="00D95679"/>
    <w:rsid w:val="00D95903"/>
    <w:rsid w:val="00D95A18"/>
    <w:rsid w:val="00D96588"/>
    <w:rsid w:val="00D96B79"/>
    <w:rsid w:val="00D97361"/>
    <w:rsid w:val="00D97387"/>
    <w:rsid w:val="00D973A2"/>
    <w:rsid w:val="00D97584"/>
    <w:rsid w:val="00D97AD2"/>
    <w:rsid w:val="00D97B46"/>
    <w:rsid w:val="00D97DA0"/>
    <w:rsid w:val="00D97E03"/>
    <w:rsid w:val="00DA02D8"/>
    <w:rsid w:val="00DA0750"/>
    <w:rsid w:val="00DA0796"/>
    <w:rsid w:val="00DA109F"/>
    <w:rsid w:val="00DA1876"/>
    <w:rsid w:val="00DA1BAD"/>
    <w:rsid w:val="00DA1DFB"/>
    <w:rsid w:val="00DA21FD"/>
    <w:rsid w:val="00DA2B9A"/>
    <w:rsid w:val="00DA2F71"/>
    <w:rsid w:val="00DA311E"/>
    <w:rsid w:val="00DA350B"/>
    <w:rsid w:val="00DA3808"/>
    <w:rsid w:val="00DA3DEC"/>
    <w:rsid w:val="00DA4467"/>
    <w:rsid w:val="00DA4B89"/>
    <w:rsid w:val="00DA4BC9"/>
    <w:rsid w:val="00DA4CAD"/>
    <w:rsid w:val="00DA4F8E"/>
    <w:rsid w:val="00DA5448"/>
    <w:rsid w:val="00DA57B2"/>
    <w:rsid w:val="00DA57FB"/>
    <w:rsid w:val="00DA59CD"/>
    <w:rsid w:val="00DA5E1D"/>
    <w:rsid w:val="00DA5EB6"/>
    <w:rsid w:val="00DA6356"/>
    <w:rsid w:val="00DA6A98"/>
    <w:rsid w:val="00DA6C12"/>
    <w:rsid w:val="00DA74A4"/>
    <w:rsid w:val="00DA7A04"/>
    <w:rsid w:val="00DA7AFB"/>
    <w:rsid w:val="00DA7B9C"/>
    <w:rsid w:val="00DA7DE3"/>
    <w:rsid w:val="00DA7F41"/>
    <w:rsid w:val="00DB09B7"/>
    <w:rsid w:val="00DB0C59"/>
    <w:rsid w:val="00DB0CDA"/>
    <w:rsid w:val="00DB14A4"/>
    <w:rsid w:val="00DB151F"/>
    <w:rsid w:val="00DB1535"/>
    <w:rsid w:val="00DB18DA"/>
    <w:rsid w:val="00DB1B0A"/>
    <w:rsid w:val="00DB1DA2"/>
    <w:rsid w:val="00DB2299"/>
    <w:rsid w:val="00DB2710"/>
    <w:rsid w:val="00DB3A21"/>
    <w:rsid w:val="00DB4737"/>
    <w:rsid w:val="00DB531F"/>
    <w:rsid w:val="00DB54A7"/>
    <w:rsid w:val="00DB555B"/>
    <w:rsid w:val="00DB587D"/>
    <w:rsid w:val="00DB5AA6"/>
    <w:rsid w:val="00DB6265"/>
    <w:rsid w:val="00DB64A0"/>
    <w:rsid w:val="00DB650D"/>
    <w:rsid w:val="00DB671B"/>
    <w:rsid w:val="00DB6888"/>
    <w:rsid w:val="00DB6A0C"/>
    <w:rsid w:val="00DB6E05"/>
    <w:rsid w:val="00DB70F2"/>
    <w:rsid w:val="00DB7E7E"/>
    <w:rsid w:val="00DC0155"/>
    <w:rsid w:val="00DC0181"/>
    <w:rsid w:val="00DC0437"/>
    <w:rsid w:val="00DC061C"/>
    <w:rsid w:val="00DC08D0"/>
    <w:rsid w:val="00DC0B6E"/>
    <w:rsid w:val="00DC0C97"/>
    <w:rsid w:val="00DC0E5A"/>
    <w:rsid w:val="00DC113F"/>
    <w:rsid w:val="00DC1300"/>
    <w:rsid w:val="00DC14A5"/>
    <w:rsid w:val="00DC17D3"/>
    <w:rsid w:val="00DC23E5"/>
    <w:rsid w:val="00DC290F"/>
    <w:rsid w:val="00DC2A40"/>
    <w:rsid w:val="00DC2CA6"/>
    <w:rsid w:val="00DC2E8A"/>
    <w:rsid w:val="00DC30EE"/>
    <w:rsid w:val="00DC3153"/>
    <w:rsid w:val="00DC402C"/>
    <w:rsid w:val="00DC4767"/>
    <w:rsid w:val="00DC4906"/>
    <w:rsid w:val="00DC4C44"/>
    <w:rsid w:val="00DC4D3C"/>
    <w:rsid w:val="00DC4F26"/>
    <w:rsid w:val="00DC56E8"/>
    <w:rsid w:val="00DC582D"/>
    <w:rsid w:val="00DC6096"/>
    <w:rsid w:val="00DC6584"/>
    <w:rsid w:val="00DC667E"/>
    <w:rsid w:val="00DC695C"/>
    <w:rsid w:val="00DC6C83"/>
    <w:rsid w:val="00DC6D15"/>
    <w:rsid w:val="00DC79FC"/>
    <w:rsid w:val="00DD0078"/>
    <w:rsid w:val="00DD022B"/>
    <w:rsid w:val="00DD0822"/>
    <w:rsid w:val="00DD085D"/>
    <w:rsid w:val="00DD0970"/>
    <w:rsid w:val="00DD0B31"/>
    <w:rsid w:val="00DD1248"/>
    <w:rsid w:val="00DD14BB"/>
    <w:rsid w:val="00DD14CB"/>
    <w:rsid w:val="00DD1503"/>
    <w:rsid w:val="00DD1562"/>
    <w:rsid w:val="00DD1835"/>
    <w:rsid w:val="00DD1A7A"/>
    <w:rsid w:val="00DD1B04"/>
    <w:rsid w:val="00DD1E37"/>
    <w:rsid w:val="00DD2151"/>
    <w:rsid w:val="00DD225D"/>
    <w:rsid w:val="00DD3315"/>
    <w:rsid w:val="00DD33AC"/>
    <w:rsid w:val="00DD3C24"/>
    <w:rsid w:val="00DD3E0B"/>
    <w:rsid w:val="00DD42EA"/>
    <w:rsid w:val="00DD45A2"/>
    <w:rsid w:val="00DD45C5"/>
    <w:rsid w:val="00DD465C"/>
    <w:rsid w:val="00DD49B8"/>
    <w:rsid w:val="00DD4B39"/>
    <w:rsid w:val="00DD4B84"/>
    <w:rsid w:val="00DD5079"/>
    <w:rsid w:val="00DD5138"/>
    <w:rsid w:val="00DD5706"/>
    <w:rsid w:val="00DD57FB"/>
    <w:rsid w:val="00DD5D06"/>
    <w:rsid w:val="00DD60C2"/>
    <w:rsid w:val="00DD681A"/>
    <w:rsid w:val="00DD6945"/>
    <w:rsid w:val="00DD6C32"/>
    <w:rsid w:val="00DD70EF"/>
    <w:rsid w:val="00DD7E12"/>
    <w:rsid w:val="00DE006A"/>
    <w:rsid w:val="00DE0214"/>
    <w:rsid w:val="00DE0744"/>
    <w:rsid w:val="00DE1262"/>
    <w:rsid w:val="00DE1ECD"/>
    <w:rsid w:val="00DE27DC"/>
    <w:rsid w:val="00DE2B88"/>
    <w:rsid w:val="00DE2BE7"/>
    <w:rsid w:val="00DE36D5"/>
    <w:rsid w:val="00DE375D"/>
    <w:rsid w:val="00DE3C07"/>
    <w:rsid w:val="00DE3D2E"/>
    <w:rsid w:val="00DE42F2"/>
    <w:rsid w:val="00DE441F"/>
    <w:rsid w:val="00DE4633"/>
    <w:rsid w:val="00DE4B45"/>
    <w:rsid w:val="00DE50CF"/>
    <w:rsid w:val="00DE51E5"/>
    <w:rsid w:val="00DE546B"/>
    <w:rsid w:val="00DE54AC"/>
    <w:rsid w:val="00DE55DF"/>
    <w:rsid w:val="00DE58A8"/>
    <w:rsid w:val="00DE62C2"/>
    <w:rsid w:val="00DE64CE"/>
    <w:rsid w:val="00DE6962"/>
    <w:rsid w:val="00DE71FD"/>
    <w:rsid w:val="00DE7524"/>
    <w:rsid w:val="00DE7FF1"/>
    <w:rsid w:val="00DF032F"/>
    <w:rsid w:val="00DF0483"/>
    <w:rsid w:val="00DF071B"/>
    <w:rsid w:val="00DF096A"/>
    <w:rsid w:val="00DF0D35"/>
    <w:rsid w:val="00DF0D44"/>
    <w:rsid w:val="00DF1123"/>
    <w:rsid w:val="00DF1163"/>
    <w:rsid w:val="00DF1AE6"/>
    <w:rsid w:val="00DF213F"/>
    <w:rsid w:val="00DF2402"/>
    <w:rsid w:val="00DF24C9"/>
    <w:rsid w:val="00DF29F3"/>
    <w:rsid w:val="00DF2A17"/>
    <w:rsid w:val="00DF2C9F"/>
    <w:rsid w:val="00DF3948"/>
    <w:rsid w:val="00DF3E1B"/>
    <w:rsid w:val="00DF4913"/>
    <w:rsid w:val="00DF4D2C"/>
    <w:rsid w:val="00DF5634"/>
    <w:rsid w:val="00DF596D"/>
    <w:rsid w:val="00DF5B5E"/>
    <w:rsid w:val="00DF63C4"/>
    <w:rsid w:val="00DF6A4D"/>
    <w:rsid w:val="00DF6FD5"/>
    <w:rsid w:val="00DF71FD"/>
    <w:rsid w:val="00DF729B"/>
    <w:rsid w:val="00DF7307"/>
    <w:rsid w:val="00DF7434"/>
    <w:rsid w:val="00DF7C1D"/>
    <w:rsid w:val="00DF7D12"/>
    <w:rsid w:val="00E0020C"/>
    <w:rsid w:val="00E002DD"/>
    <w:rsid w:val="00E00377"/>
    <w:rsid w:val="00E0039B"/>
    <w:rsid w:val="00E01178"/>
    <w:rsid w:val="00E01394"/>
    <w:rsid w:val="00E01496"/>
    <w:rsid w:val="00E0163D"/>
    <w:rsid w:val="00E017F5"/>
    <w:rsid w:val="00E01A18"/>
    <w:rsid w:val="00E01B2D"/>
    <w:rsid w:val="00E01F8E"/>
    <w:rsid w:val="00E020B6"/>
    <w:rsid w:val="00E02A34"/>
    <w:rsid w:val="00E02ECC"/>
    <w:rsid w:val="00E02FA1"/>
    <w:rsid w:val="00E03BA0"/>
    <w:rsid w:val="00E03D29"/>
    <w:rsid w:val="00E04626"/>
    <w:rsid w:val="00E0469C"/>
    <w:rsid w:val="00E04C7F"/>
    <w:rsid w:val="00E04C87"/>
    <w:rsid w:val="00E04D54"/>
    <w:rsid w:val="00E04D89"/>
    <w:rsid w:val="00E04E6C"/>
    <w:rsid w:val="00E052B0"/>
    <w:rsid w:val="00E05791"/>
    <w:rsid w:val="00E05E61"/>
    <w:rsid w:val="00E05F02"/>
    <w:rsid w:val="00E06031"/>
    <w:rsid w:val="00E063AD"/>
    <w:rsid w:val="00E063BC"/>
    <w:rsid w:val="00E0677D"/>
    <w:rsid w:val="00E06B93"/>
    <w:rsid w:val="00E06E13"/>
    <w:rsid w:val="00E07521"/>
    <w:rsid w:val="00E078D4"/>
    <w:rsid w:val="00E07928"/>
    <w:rsid w:val="00E07939"/>
    <w:rsid w:val="00E07B2B"/>
    <w:rsid w:val="00E10160"/>
    <w:rsid w:val="00E10576"/>
    <w:rsid w:val="00E10676"/>
    <w:rsid w:val="00E10BCC"/>
    <w:rsid w:val="00E10D31"/>
    <w:rsid w:val="00E11073"/>
    <w:rsid w:val="00E112A6"/>
    <w:rsid w:val="00E114E4"/>
    <w:rsid w:val="00E116C7"/>
    <w:rsid w:val="00E1173A"/>
    <w:rsid w:val="00E11AB9"/>
    <w:rsid w:val="00E11B7E"/>
    <w:rsid w:val="00E1204C"/>
    <w:rsid w:val="00E126D3"/>
    <w:rsid w:val="00E126FB"/>
    <w:rsid w:val="00E12B99"/>
    <w:rsid w:val="00E12BC3"/>
    <w:rsid w:val="00E130DF"/>
    <w:rsid w:val="00E136C7"/>
    <w:rsid w:val="00E13EE8"/>
    <w:rsid w:val="00E14173"/>
    <w:rsid w:val="00E142F6"/>
    <w:rsid w:val="00E14585"/>
    <w:rsid w:val="00E146DF"/>
    <w:rsid w:val="00E149D3"/>
    <w:rsid w:val="00E14B61"/>
    <w:rsid w:val="00E150E2"/>
    <w:rsid w:val="00E1528E"/>
    <w:rsid w:val="00E1544D"/>
    <w:rsid w:val="00E1548F"/>
    <w:rsid w:val="00E1568E"/>
    <w:rsid w:val="00E157B0"/>
    <w:rsid w:val="00E158A2"/>
    <w:rsid w:val="00E158DF"/>
    <w:rsid w:val="00E16202"/>
    <w:rsid w:val="00E16509"/>
    <w:rsid w:val="00E16583"/>
    <w:rsid w:val="00E16D11"/>
    <w:rsid w:val="00E16DE1"/>
    <w:rsid w:val="00E17051"/>
    <w:rsid w:val="00E17213"/>
    <w:rsid w:val="00E17B75"/>
    <w:rsid w:val="00E17C9D"/>
    <w:rsid w:val="00E17E35"/>
    <w:rsid w:val="00E17F37"/>
    <w:rsid w:val="00E200C0"/>
    <w:rsid w:val="00E20544"/>
    <w:rsid w:val="00E2062F"/>
    <w:rsid w:val="00E207AE"/>
    <w:rsid w:val="00E207C1"/>
    <w:rsid w:val="00E20EB0"/>
    <w:rsid w:val="00E20FA4"/>
    <w:rsid w:val="00E210CD"/>
    <w:rsid w:val="00E21143"/>
    <w:rsid w:val="00E2153B"/>
    <w:rsid w:val="00E21590"/>
    <w:rsid w:val="00E216A1"/>
    <w:rsid w:val="00E21799"/>
    <w:rsid w:val="00E21817"/>
    <w:rsid w:val="00E21C45"/>
    <w:rsid w:val="00E2259C"/>
    <w:rsid w:val="00E225C9"/>
    <w:rsid w:val="00E22C2C"/>
    <w:rsid w:val="00E23A1D"/>
    <w:rsid w:val="00E240C2"/>
    <w:rsid w:val="00E24148"/>
    <w:rsid w:val="00E2447C"/>
    <w:rsid w:val="00E24572"/>
    <w:rsid w:val="00E24926"/>
    <w:rsid w:val="00E249B7"/>
    <w:rsid w:val="00E24A73"/>
    <w:rsid w:val="00E24ECE"/>
    <w:rsid w:val="00E255AB"/>
    <w:rsid w:val="00E25B18"/>
    <w:rsid w:val="00E25C3A"/>
    <w:rsid w:val="00E26608"/>
    <w:rsid w:val="00E26C90"/>
    <w:rsid w:val="00E26CB8"/>
    <w:rsid w:val="00E26E70"/>
    <w:rsid w:val="00E26F13"/>
    <w:rsid w:val="00E27470"/>
    <w:rsid w:val="00E27AE1"/>
    <w:rsid w:val="00E27CE6"/>
    <w:rsid w:val="00E3091B"/>
    <w:rsid w:val="00E3099B"/>
    <w:rsid w:val="00E30D96"/>
    <w:rsid w:val="00E3113D"/>
    <w:rsid w:val="00E31CB2"/>
    <w:rsid w:val="00E31DA8"/>
    <w:rsid w:val="00E31F4E"/>
    <w:rsid w:val="00E3222B"/>
    <w:rsid w:val="00E3254D"/>
    <w:rsid w:val="00E32574"/>
    <w:rsid w:val="00E326AD"/>
    <w:rsid w:val="00E32A15"/>
    <w:rsid w:val="00E3344E"/>
    <w:rsid w:val="00E3423D"/>
    <w:rsid w:val="00E349A9"/>
    <w:rsid w:val="00E349BA"/>
    <w:rsid w:val="00E34B6C"/>
    <w:rsid w:val="00E351DE"/>
    <w:rsid w:val="00E364E0"/>
    <w:rsid w:val="00E36FCC"/>
    <w:rsid w:val="00E37ABC"/>
    <w:rsid w:val="00E37D63"/>
    <w:rsid w:val="00E37D96"/>
    <w:rsid w:val="00E37EA5"/>
    <w:rsid w:val="00E412FE"/>
    <w:rsid w:val="00E41A01"/>
    <w:rsid w:val="00E41F5C"/>
    <w:rsid w:val="00E4218F"/>
    <w:rsid w:val="00E4236C"/>
    <w:rsid w:val="00E424C5"/>
    <w:rsid w:val="00E42A5E"/>
    <w:rsid w:val="00E42D4A"/>
    <w:rsid w:val="00E43259"/>
    <w:rsid w:val="00E436DF"/>
    <w:rsid w:val="00E43BFB"/>
    <w:rsid w:val="00E43C94"/>
    <w:rsid w:val="00E43FB4"/>
    <w:rsid w:val="00E449BB"/>
    <w:rsid w:val="00E44A87"/>
    <w:rsid w:val="00E45BE9"/>
    <w:rsid w:val="00E45C01"/>
    <w:rsid w:val="00E462EF"/>
    <w:rsid w:val="00E465DD"/>
    <w:rsid w:val="00E46DC1"/>
    <w:rsid w:val="00E473F4"/>
    <w:rsid w:val="00E476FE"/>
    <w:rsid w:val="00E4772A"/>
    <w:rsid w:val="00E503CE"/>
    <w:rsid w:val="00E508A1"/>
    <w:rsid w:val="00E50C75"/>
    <w:rsid w:val="00E5176D"/>
    <w:rsid w:val="00E51F75"/>
    <w:rsid w:val="00E51F77"/>
    <w:rsid w:val="00E522ED"/>
    <w:rsid w:val="00E523CB"/>
    <w:rsid w:val="00E52416"/>
    <w:rsid w:val="00E52A1F"/>
    <w:rsid w:val="00E53078"/>
    <w:rsid w:val="00E53474"/>
    <w:rsid w:val="00E53D9F"/>
    <w:rsid w:val="00E54A1B"/>
    <w:rsid w:val="00E551AE"/>
    <w:rsid w:val="00E55862"/>
    <w:rsid w:val="00E55AAF"/>
    <w:rsid w:val="00E56E1F"/>
    <w:rsid w:val="00E60BBE"/>
    <w:rsid w:val="00E60DD3"/>
    <w:rsid w:val="00E6197F"/>
    <w:rsid w:val="00E61B4B"/>
    <w:rsid w:val="00E6211D"/>
    <w:rsid w:val="00E6215F"/>
    <w:rsid w:val="00E62458"/>
    <w:rsid w:val="00E62A77"/>
    <w:rsid w:val="00E62C30"/>
    <w:rsid w:val="00E63075"/>
    <w:rsid w:val="00E63BC5"/>
    <w:rsid w:val="00E63DC1"/>
    <w:rsid w:val="00E63E82"/>
    <w:rsid w:val="00E64011"/>
    <w:rsid w:val="00E6401A"/>
    <w:rsid w:val="00E6417E"/>
    <w:rsid w:val="00E64189"/>
    <w:rsid w:val="00E64396"/>
    <w:rsid w:val="00E649F4"/>
    <w:rsid w:val="00E64A43"/>
    <w:rsid w:val="00E65395"/>
    <w:rsid w:val="00E65717"/>
    <w:rsid w:val="00E6579E"/>
    <w:rsid w:val="00E6594C"/>
    <w:rsid w:val="00E65C12"/>
    <w:rsid w:val="00E664D0"/>
    <w:rsid w:val="00E6685B"/>
    <w:rsid w:val="00E66D4B"/>
    <w:rsid w:val="00E66D50"/>
    <w:rsid w:val="00E6733C"/>
    <w:rsid w:val="00E67528"/>
    <w:rsid w:val="00E678EE"/>
    <w:rsid w:val="00E67D76"/>
    <w:rsid w:val="00E67DC4"/>
    <w:rsid w:val="00E67ED9"/>
    <w:rsid w:val="00E70085"/>
    <w:rsid w:val="00E70345"/>
    <w:rsid w:val="00E70424"/>
    <w:rsid w:val="00E70496"/>
    <w:rsid w:val="00E704AF"/>
    <w:rsid w:val="00E704C9"/>
    <w:rsid w:val="00E70528"/>
    <w:rsid w:val="00E70862"/>
    <w:rsid w:val="00E711A1"/>
    <w:rsid w:val="00E7123F"/>
    <w:rsid w:val="00E71381"/>
    <w:rsid w:val="00E71442"/>
    <w:rsid w:val="00E716FC"/>
    <w:rsid w:val="00E7183D"/>
    <w:rsid w:val="00E73BD1"/>
    <w:rsid w:val="00E7435B"/>
    <w:rsid w:val="00E749C9"/>
    <w:rsid w:val="00E75255"/>
    <w:rsid w:val="00E758B0"/>
    <w:rsid w:val="00E759B5"/>
    <w:rsid w:val="00E75C20"/>
    <w:rsid w:val="00E75C5B"/>
    <w:rsid w:val="00E76DF8"/>
    <w:rsid w:val="00E76FD4"/>
    <w:rsid w:val="00E7728F"/>
    <w:rsid w:val="00E7771E"/>
    <w:rsid w:val="00E779A8"/>
    <w:rsid w:val="00E77B0F"/>
    <w:rsid w:val="00E77B5B"/>
    <w:rsid w:val="00E803FE"/>
    <w:rsid w:val="00E80B31"/>
    <w:rsid w:val="00E81BB8"/>
    <w:rsid w:val="00E81F99"/>
    <w:rsid w:val="00E827C7"/>
    <w:rsid w:val="00E82A26"/>
    <w:rsid w:val="00E83A14"/>
    <w:rsid w:val="00E83DB1"/>
    <w:rsid w:val="00E84A36"/>
    <w:rsid w:val="00E84D04"/>
    <w:rsid w:val="00E8521B"/>
    <w:rsid w:val="00E855ED"/>
    <w:rsid w:val="00E85930"/>
    <w:rsid w:val="00E85C22"/>
    <w:rsid w:val="00E862DD"/>
    <w:rsid w:val="00E86613"/>
    <w:rsid w:val="00E86D3F"/>
    <w:rsid w:val="00E86F44"/>
    <w:rsid w:val="00E87453"/>
    <w:rsid w:val="00E87560"/>
    <w:rsid w:val="00E875CD"/>
    <w:rsid w:val="00E878FE"/>
    <w:rsid w:val="00E90415"/>
    <w:rsid w:val="00E905B9"/>
    <w:rsid w:val="00E9073A"/>
    <w:rsid w:val="00E90A69"/>
    <w:rsid w:val="00E90B16"/>
    <w:rsid w:val="00E90C7D"/>
    <w:rsid w:val="00E90E8D"/>
    <w:rsid w:val="00E90F53"/>
    <w:rsid w:val="00E90F92"/>
    <w:rsid w:val="00E91979"/>
    <w:rsid w:val="00E91B22"/>
    <w:rsid w:val="00E92381"/>
    <w:rsid w:val="00E9258D"/>
    <w:rsid w:val="00E93006"/>
    <w:rsid w:val="00E93488"/>
    <w:rsid w:val="00E93582"/>
    <w:rsid w:val="00E9372C"/>
    <w:rsid w:val="00E9479F"/>
    <w:rsid w:val="00E949E7"/>
    <w:rsid w:val="00E94AC3"/>
    <w:rsid w:val="00E94AD7"/>
    <w:rsid w:val="00E94C55"/>
    <w:rsid w:val="00E95029"/>
    <w:rsid w:val="00E9533D"/>
    <w:rsid w:val="00E95340"/>
    <w:rsid w:val="00E95805"/>
    <w:rsid w:val="00E959B9"/>
    <w:rsid w:val="00E963EC"/>
    <w:rsid w:val="00E968C4"/>
    <w:rsid w:val="00E97096"/>
    <w:rsid w:val="00E972E4"/>
    <w:rsid w:val="00E97CA3"/>
    <w:rsid w:val="00E97D28"/>
    <w:rsid w:val="00E97E3B"/>
    <w:rsid w:val="00EA017C"/>
    <w:rsid w:val="00EA0188"/>
    <w:rsid w:val="00EA029D"/>
    <w:rsid w:val="00EA054F"/>
    <w:rsid w:val="00EA0625"/>
    <w:rsid w:val="00EA0899"/>
    <w:rsid w:val="00EA0E0F"/>
    <w:rsid w:val="00EA0F3D"/>
    <w:rsid w:val="00EA1453"/>
    <w:rsid w:val="00EA146E"/>
    <w:rsid w:val="00EA1946"/>
    <w:rsid w:val="00EA1E66"/>
    <w:rsid w:val="00EA211D"/>
    <w:rsid w:val="00EA29A0"/>
    <w:rsid w:val="00EA3732"/>
    <w:rsid w:val="00EA3914"/>
    <w:rsid w:val="00EA46D0"/>
    <w:rsid w:val="00EA4773"/>
    <w:rsid w:val="00EA4873"/>
    <w:rsid w:val="00EA49E0"/>
    <w:rsid w:val="00EA51F1"/>
    <w:rsid w:val="00EA5222"/>
    <w:rsid w:val="00EA5690"/>
    <w:rsid w:val="00EA581E"/>
    <w:rsid w:val="00EA5830"/>
    <w:rsid w:val="00EA59F0"/>
    <w:rsid w:val="00EA5B62"/>
    <w:rsid w:val="00EA693A"/>
    <w:rsid w:val="00EA69FE"/>
    <w:rsid w:val="00EA6C35"/>
    <w:rsid w:val="00EA7058"/>
    <w:rsid w:val="00EA74DB"/>
    <w:rsid w:val="00EA78F6"/>
    <w:rsid w:val="00EA799A"/>
    <w:rsid w:val="00EA7B1E"/>
    <w:rsid w:val="00EA7E42"/>
    <w:rsid w:val="00EB00F8"/>
    <w:rsid w:val="00EB07B2"/>
    <w:rsid w:val="00EB09A1"/>
    <w:rsid w:val="00EB0AAF"/>
    <w:rsid w:val="00EB118F"/>
    <w:rsid w:val="00EB12EB"/>
    <w:rsid w:val="00EB145B"/>
    <w:rsid w:val="00EB17B4"/>
    <w:rsid w:val="00EB188F"/>
    <w:rsid w:val="00EB1FEF"/>
    <w:rsid w:val="00EB33FC"/>
    <w:rsid w:val="00EB36B9"/>
    <w:rsid w:val="00EB382D"/>
    <w:rsid w:val="00EB3E05"/>
    <w:rsid w:val="00EB40C0"/>
    <w:rsid w:val="00EB40F6"/>
    <w:rsid w:val="00EB4A2E"/>
    <w:rsid w:val="00EB4BBC"/>
    <w:rsid w:val="00EB4D1B"/>
    <w:rsid w:val="00EB4EA0"/>
    <w:rsid w:val="00EB5290"/>
    <w:rsid w:val="00EB55C4"/>
    <w:rsid w:val="00EB5F83"/>
    <w:rsid w:val="00EB603D"/>
    <w:rsid w:val="00EB61A2"/>
    <w:rsid w:val="00EB61EF"/>
    <w:rsid w:val="00EB72FC"/>
    <w:rsid w:val="00EB78D4"/>
    <w:rsid w:val="00EB7AAD"/>
    <w:rsid w:val="00EB7F76"/>
    <w:rsid w:val="00EC025C"/>
    <w:rsid w:val="00EC04AD"/>
    <w:rsid w:val="00EC07AA"/>
    <w:rsid w:val="00EC0D13"/>
    <w:rsid w:val="00EC1281"/>
    <w:rsid w:val="00EC1455"/>
    <w:rsid w:val="00EC1F89"/>
    <w:rsid w:val="00EC29F4"/>
    <w:rsid w:val="00EC3005"/>
    <w:rsid w:val="00EC32B0"/>
    <w:rsid w:val="00EC3694"/>
    <w:rsid w:val="00EC3900"/>
    <w:rsid w:val="00EC3A6C"/>
    <w:rsid w:val="00EC3A7B"/>
    <w:rsid w:val="00EC4BC3"/>
    <w:rsid w:val="00EC5180"/>
    <w:rsid w:val="00EC5774"/>
    <w:rsid w:val="00EC5A87"/>
    <w:rsid w:val="00EC61A8"/>
    <w:rsid w:val="00EC6561"/>
    <w:rsid w:val="00EC71D5"/>
    <w:rsid w:val="00EC72C5"/>
    <w:rsid w:val="00ED030C"/>
    <w:rsid w:val="00ED083B"/>
    <w:rsid w:val="00ED1323"/>
    <w:rsid w:val="00ED1550"/>
    <w:rsid w:val="00ED1FC5"/>
    <w:rsid w:val="00ED20D6"/>
    <w:rsid w:val="00ED2148"/>
    <w:rsid w:val="00ED2151"/>
    <w:rsid w:val="00ED2451"/>
    <w:rsid w:val="00ED2969"/>
    <w:rsid w:val="00ED2977"/>
    <w:rsid w:val="00ED2C30"/>
    <w:rsid w:val="00ED2CF0"/>
    <w:rsid w:val="00ED3117"/>
    <w:rsid w:val="00ED3295"/>
    <w:rsid w:val="00ED33DB"/>
    <w:rsid w:val="00ED371B"/>
    <w:rsid w:val="00ED39B5"/>
    <w:rsid w:val="00ED3AE9"/>
    <w:rsid w:val="00ED3B92"/>
    <w:rsid w:val="00ED3FC5"/>
    <w:rsid w:val="00ED42C4"/>
    <w:rsid w:val="00ED4306"/>
    <w:rsid w:val="00ED444C"/>
    <w:rsid w:val="00ED4B3E"/>
    <w:rsid w:val="00ED4BDC"/>
    <w:rsid w:val="00ED4F9A"/>
    <w:rsid w:val="00ED51BE"/>
    <w:rsid w:val="00ED584B"/>
    <w:rsid w:val="00ED5933"/>
    <w:rsid w:val="00ED59D5"/>
    <w:rsid w:val="00ED5B4C"/>
    <w:rsid w:val="00ED5B76"/>
    <w:rsid w:val="00ED6508"/>
    <w:rsid w:val="00ED6CBC"/>
    <w:rsid w:val="00ED6F2C"/>
    <w:rsid w:val="00ED7184"/>
    <w:rsid w:val="00ED72A6"/>
    <w:rsid w:val="00ED7511"/>
    <w:rsid w:val="00ED777B"/>
    <w:rsid w:val="00ED7D4E"/>
    <w:rsid w:val="00EE00D7"/>
    <w:rsid w:val="00EE03A9"/>
    <w:rsid w:val="00EE06EB"/>
    <w:rsid w:val="00EE0845"/>
    <w:rsid w:val="00EE0AF1"/>
    <w:rsid w:val="00EE0B2F"/>
    <w:rsid w:val="00EE0BCC"/>
    <w:rsid w:val="00EE0D6D"/>
    <w:rsid w:val="00EE0FCB"/>
    <w:rsid w:val="00EE1191"/>
    <w:rsid w:val="00EE11EB"/>
    <w:rsid w:val="00EE1239"/>
    <w:rsid w:val="00EE12EC"/>
    <w:rsid w:val="00EE142C"/>
    <w:rsid w:val="00EE17E7"/>
    <w:rsid w:val="00EE1965"/>
    <w:rsid w:val="00EE1A37"/>
    <w:rsid w:val="00EE1FBF"/>
    <w:rsid w:val="00EE2006"/>
    <w:rsid w:val="00EE25D9"/>
    <w:rsid w:val="00EE2EA0"/>
    <w:rsid w:val="00EE35E4"/>
    <w:rsid w:val="00EE363B"/>
    <w:rsid w:val="00EE3671"/>
    <w:rsid w:val="00EE3C98"/>
    <w:rsid w:val="00EE401D"/>
    <w:rsid w:val="00EE4481"/>
    <w:rsid w:val="00EE48D3"/>
    <w:rsid w:val="00EE4C1E"/>
    <w:rsid w:val="00EE4C70"/>
    <w:rsid w:val="00EE517E"/>
    <w:rsid w:val="00EE5482"/>
    <w:rsid w:val="00EE54A9"/>
    <w:rsid w:val="00EE577A"/>
    <w:rsid w:val="00EE5923"/>
    <w:rsid w:val="00EE5A43"/>
    <w:rsid w:val="00EE5C24"/>
    <w:rsid w:val="00EE5C9A"/>
    <w:rsid w:val="00EE659F"/>
    <w:rsid w:val="00EE7036"/>
    <w:rsid w:val="00EE70F5"/>
    <w:rsid w:val="00EE727A"/>
    <w:rsid w:val="00EE7A5D"/>
    <w:rsid w:val="00EE7D03"/>
    <w:rsid w:val="00EE7E24"/>
    <w:rsid w:val="00EF0275"/>
    <w:rsid w:val="00EF0AE3"/>
    <w:rsid w:val="00EF0FF3"/>
    <w:rsid w:val="00EF1012"/>
    <w:rsid w:val="00EF1141"/>
    <w:rsid w:val="00EF115C"/>
    <w:rsid w:val="00EF15E4"/>
    <w:rsid w:val="00EF18A1"/>
    <w:rsid w:val="00EF18C0"/>
    <w:rsid w:val="00EF1C0E"/>
    <w:rsid w:val="00EF1D6D"/>
    <w:rsid w:val="00EF21EA"/>
    <w:rsid w:val="00EF222E"/>
    <w:rsid w:val="00EF2814"/>
    <w:rsid w:val="00EF29A5"/>
    <w:rsid w:val="00EF2FF4"/>
    <w:rsid w:val="00EF3290"/>
    <w:rsid w:val="00EF32FC"/>
    <w:rsid w:val="00EF36F1"/>
    <w:rsid w:val="00EF39E3"/>
    <w:rsid w:val="00EF467B"/>
    <w:rsid w:val="00EF52EF"/>
    <w:rsid w:val="00EF57CD"/>
    <w:rsid w:val="00EF6A4B"/>
    <w:rsid w:val="00EF6BF0"/>
    <w:rsid w:val="00EF6FA3"/>
    <w:rsid w:val="00EF77EB"/>
    <w:rsid w:val="00EF7BB1"/>
    <w:rsid w:val="00EF7E01"/>
    <w:rsid w:val="00EF7E54"/>
    <w:rsid w:val="00F0002C"/>
    <w:rsid w:val="00F00113"/>
    <w:rsid w:val="00F001FE"/>
    <w:rsid w:val="00F008C2"/>
    <w:rsid w:val="00F00DEF"/>
    <w:rsid w:val="00F01560"/>
    <w:rsid w:val="00F01688"/>
    <w:rsid w:val="00F01AA8"/>
    <w:rsid w:val="00F020F5"/>
    <w:rsid w:val="00F023DD"/>
    <w:rsid w:val="00F02F12"/>
    <w:rsid w:val="00F02F97"/>
    <w:rsid w:val="00F03257"/>
    <w:rsid w:val="00F03A55"/>
    <w:rsid w:val="00F0427C"/>
    <w:rsid w:val="00F0451E"/>
    <w:rsid w:val="00F045D9"/>
    <w:rsid w:val="00F04824"/>
    <w:rsid w:val="00F0502B"/>
    <w:rsid w:val="00F052B2"/>
    <w:rsid w:val="00F05758"/>
    <w:rsid w:val="00F05C51"/>
    <w:rsid w:val="00F05E0C"/>
    <w:rsid w:val="00F05FB7"/>
    <w:rsid w:val="00F06B0F"/>
    <w:rsid w:val="00F07038"/>
    <w:rsid w:val="00F07098"/>
    <w:rsid w:val="00F074D7"/>
    <w:rsid w:val="00F102C3"/>
    <w:rsid w:val="00F107A6"/>
    <w:rsid w:val="00F10A79"/>
    <w:rsid w:val="00F10A92"/>
    <w:rsid w:val="00F11D37"/>
    <w:rsid w:val="00F11D38"/>
    <w:rsid w:val="00F120A4"/>
    <w:rsid w:val="00F1222E"/>
    <w:rsid w:val="00F12314"/>
    <w:rsid w:val="00F12AE7"/>
    <w:rsid w:val="00F1338B"/>
    <w:rsid w:val="00F13500"/>
    <w:rsid w:val="00F1362A"/>
    <w:rsid w:val="00F137B6"/>
    <w:rsid w:val="00F13DAC"/>
    <w:rsid w:val="00F13EF0"/>
    <w:rsid w:val="00F13F43"/>
    <w:rsid w:val="00F144C1"/>
    <w:rsid w:val="00F1465E"/>
    <w:rsid w:val="00F14D66"/>
    <w:rsid w:val="00F152F6"/>
    <w:rsid w:val="00F15778"/>
    <w:rsid w:val="00F158A9"/>
    <w:rsid w:val="00F15972"/>
    <w:rsid w:val="00F15B60"/>
    <w:rsid w:val="00F15C27"/>
    <w:rsid w:val="00F15D16"/>
    <w:rsid w:val="00F162BC"/>
    <w:rsid w:val="00F16568"/>
    <w:rsid w:val="00F16916"/>
    <w:rsid w:val="00F16EF5"/>
    <w:rsid w:val="00F16FFA"/>
    <w:rsid w:val="00F1795B"/>
    <w:rsid w:val="00F17D2E"/>
    <w:rsid w:val="00F2005A"/>
    <w:rsid w:val="00F203B6"/>
    <w:rsid w:val="00F203FD"/>
    <w:rsid w:val="00F208F2"/>
    <w:rsid w:val="00F209B3"/>
    <w:rsid w:val="00F21617"/>
    <w:rsid w:val="00F21902"/>
    <w:rsid w:val="00F21C80"/>
    <w:rsid w:val="00F22676"/>
    <w:rsid w:val="00F2270E"/>
    <w:rsid w:val="00F22D51"/>
    <w:rsid w:val="00F22FAA"/>
    <w:rsid w:val="00F23025"/>
    <w:rsid w:val="00F234DD"/>
    <w:rsid w:val="00F236F3"/>
    <w:rsid w:val="00F2377C"/>
    <w:rsid w:val="00F23F1A"/>
    <w:rsid w:val="00F24019"/>
    <w:rsid w:val="00F24894"/>
    <w:rsid w:val="00F248F3"/>
    <w:rsid w:val="00F2491E"/>
    <w:rsid w:val="00F24976"/>
    <w:rsid w:val="00F24BF4"/>
    <w:rsid w:val="00F24D0F"/>
    <w:rsid w:val="00F24D4A"/>
    <w:rsid w:val="00F2594D"/>
    <w:rsid w:val="00F259AE"/>
    <w:rsid w:val="00F25E0D"/>
    <w:rsid w:val="00F25EFD"/>
    <w:rsid w:val="00F261BA"/>
    <w:rsid w:val="00F26326"/>
    <w:rsid w:val="00F263F8"/>
    <w:rsid w:val="00F26822"/>
    <w:rsid w:val="00F2688F"/>
    <w:rsid w:val="00F26C43"/>
    <w:rsid w:val="00F26E82"/>
    <w:rsid w:val="00F2729D"/>
    <w:rsid w:val="00F27B2F"/>
    <w:rsid w:val="00F3048C"/>
    <w:rsid w:val="00F304C0"/>
    <w:rsid w:val="00F30D06"/>
    <w:rsid w:val="00F30DE6"/>
    <w:rsid w:val="00F3176C"/>
    <w:rsid w:val="00F31D52"/>
    <w:rsid w:val="00F31E2E"/>
    <w:rsid w:val="00F329D0"/>
    <w:rsid w:val="00F33181"/>
    <w:rsid w:val="00F331EB"/>
    <w:rsid w:val="00F332A1"/>
    <w:rsid w:val="00F3395E"/>
    <w:rsid w:val="00F33B7F"/>
    <w:rsid w:val="00F33D0F"/>
    <w:rsid w:val="00F34C16"/>
    <w:rsid w:val="00F352D0"/>
    <w:rsid w:val="00F35B56"/>
    <w:rsid w:val="00F35F7C"/>
    <w:rsid w:val="00F3611C"/>
    <w:rsid w:val="00F362CA"/>
    <w:rsid w:val="00F36427"/>
    <w:rsid w:val="00F366F1"/>
    <w:rsid w:val="00F36AAB"/>
    <w:rsid w:val="00F37018"/>
    <w:rsid w:val="00F375B4"/>
    <w:rsid w:val="00F37A27"/>
    <w:rsid w:val="00F37C26"/>
    <w:rsid w:val="00F40090"/>
    <w:rsid w:val="00F402F6"/>
    <w:rsid w:val="00F408C3"/>
    <w:rsid w:val="00F40A0C"/>
    <w:rsid w:val="00F40D9D"/>
    <w:rsid w:val="00F4156C"/>
    <w:rsid w:val="00F416D1"/>
    <w:rsid w:val="00F417D0"/>
    <w:rsid w:val="00F41E48"/>
    <w:rsid w:val="00F427BF"/>
    <w:rsid w:val="00F42CED"/>
    <w:rsid w:val="00F42FF7"/>
    <w:rsid w:val="00F43BD1"/>
    <w:rsid w:val="00F43EC6"/>
    <w:rsid w:val="00F44060"/>
    <w:rsid w:val="00F4430E"/>
    <w:rsid w:val="00F44615"/>
    <w:rsid w:val="00F44909"/>
    <w:rsid w:val="00F44B17"/>
    <w:rsid w:val="00F44C5A"/>
    <w:rsid w:val="00F4502A"/>
    <w:rsid w:val="00F45567"/>
    <w:rsid w:val="00F45904"/>
    <w:rsid w:val="00F45984"/>
    <w:rsid w:val="00F45C47"/>
    <w:rsid w:val="00F46A2D"/>
    <w:rsid w:val="00F47623"/>
    <w:rsid w:val="00F477C7"/>
    <w:rsid w:val="00F47B01"/>
    <w:rsid w:val="00F47FF0"/>
    <w:rsid w:val="00F50399"/>
    <w:rsid w:val="00F504AC"/>
    <w:rsid w:val="00F50744"/>
    <w:rsid w:val="00F5100E"/>
    <w:rsid w:val="00F5101D"/>
    <w:rsid w:val="00F5198C"/>
    <w:rsid w:val="00F51D3D"/>
    <w:rsid w:val="00F51E7D"/>
    <w:rsid w:val="00F5284D"/>
    <w:rsid w:val="00F530F3"/>
    <w:rsid w:val="00F5390D"/>
    <w:rsid w:val="00F53919"/>
    <w:rsid w:val="00F53E78"/>
    <w:rsid w:val="00F54037"/>
    <w:rsid w:val="00F54313"/>
    <w:rsid w:val="00F5462D"/>
    <w:rsid w:val="00F54841"/>
    <w:rsid w:val="00F54B93"/>
    <w:rsid w:val="00F550A3"/>
    <w:rsid w:val="00F557D6"/>
    <w:rsid w:val="00F56796"/>
    <w:rsid w:val="00F56830"/>
    <w:rsid w:val="00F56911"/>
    <w:rsid w:val="00F56F27"/>
    <w:rsid w:val="00F57C58"/>
    <w:rsid w:val="00F600E3"/>
    <w:rsid w:val="00F60238"/>
    <w:rsid w:val="00F617ED"/>
    <w:rsid w:val="00F617F7"/>
    <w:rsid w:val="00F62058"/>
    <w:rsid w:val="00F623A8"/>
    <w:rsid w:val="00F623BF"/>
    <w:rsid w:val="00F6295F"/>
    <w:rsid w:val="00F62971"/>
    <w:rsid w:val="00F62AB8"/>
    <w:rsid w:val="00F62ADC"/>
    <w:rsid w:val="00F62DD1"/>
    <w:rsid w:val="00F62F70"/>
    <w:rsid w:val="00F63783"/>
    <w:rsid w:val="00F63903"/>
    <w:rsid w:val="00F63A1D"/>
    <w:rsid w:val="00F642B1"/>
    <w:rsid w:val="00F6450D"/>
    <w:rsid w:val="00F64F55"/>
    <w:rsid w:val="00F65D66"/>
    <w:rsid w:val="00F660FE"/>
    <w:rsid w:val="00F6639F"/>
    <w:rsid w:val="00F6662D"/>
    <w:rsid w:val="00F66667"/>
    <w:rsid w:val="00F6690F"/>
    <w:rsid w:val="00F66A5F"/>
    <w:rsid w:val="00F66EBF"/>
    <w:rsid w:val="00F676FD"/>
    <w:rsid w:val="00F72514"/>
    <w:rsid w:val="00F72CE1"/>
    <w:rsid w:val="00F7360A"/>
    <w:rsid w:val="00F7378A"/>
    <w:rsid w:val="00F73A6C"/>
    <w:rsid w:val="00F743B3"/>
    <w:rsid w:val="00F74518"/>
    <w:rsid w:val="00F74685"/>
    <w:rsid w:val="00F746BF"/>
    <w:rsid w:val="00F746EE"/>
    <w:rsid w:val="00F7480F"/>
    <w:rsid w:val="00F74D20"/>
    <w:rsid w:val="00F74E61"/>
    <w:rsid w:val="00F74F78"/>
    <w:rsid w:val="00F7514F"/>
    <w:rsid w:val="00F7519D"/>
    <w:rsid w:val="00F7528C"/>
    <w:rsid w:val="00F75402"/>
    <w:rsid w:val="00F7570B"/>
    <w:rsid w:val="00F75900"/>
    <w:rsid w:val="00F7604B"/>
    <w:rsid w:val="00F7634D"/>
    <w:rsid w:val="00F7685A"/>
    <w:rsid w:val="00F76ECB"/>
    <w:rsid w:val="00F76ED7"/>
    <w:rsid w:val="00F76F7D"/>
    <w:rsid w:val="00F77403"/>
    <w:rsid w:val="00F77678"/>
    <w:rsid w:val="00F779F9"/>
    <w:rsid w:val="00F80153"/>
    <w:rsid w:val="00F8069D"/>
    <w:rsid w:val="00F806B3"/>
    <w:rsid w:val="00F80A0A"/>
    <w:rsid w:val="00F80F6D"/>
    <w:rsid w:val="00F815C6"/>
    <w:rsid w:val="00F81814"/>
    <w:rsid w:val="00F818DB"/>
    <w:rsid w:val="00F8194E"/>
    <w:rsid w:val="00F81D00"/>
    <w:rsid w:val="00F81D3A"/>
    <w:rsid w:val="00F81E21"/>
    <w:rsid w:val="00F82136"/>
    <w:rsid w:val="00F823BD"/>
    <w:rsid w:val="00F82EB3"/>
    <w:rsid w:val="00F8302E"/>
    <w:rsid w:val="00F831CF"/>
    <w:rsid w:val="00F832BC"/>
    <w:rsid w:val="00F8353F"/>
    <w:rsid w:val="00F83813"/>
    <w:rsid w:val="00F83851"/>
    <w:rsid w:val="00F8474C"/>
    <w:rsid w:val="00F84CC3"/>
    <w:rsid w:val="00F84CF9"/>
    <w:rsid w:val="00F85507"/>
    <w:rsid w:val="00F85A03"/>
    <w:rsid w:val="00F85A61"/>
    <w:rsid w:val="00F85BAF"/>
    <w:rsid w:val="00F865F3"/>
    <w:rsid w:val="00F86CD9"/>
    <w:rsid w:val="00F87736"/>
    <w:rsid w:val="00F8788B"/>
    <w:rsid w:val="00F87CE1"/>
    <w:rsid w:val="00F90A4A"/>
    <w:rsid w:val="00F90D03"/>
    <w:rsid w:val="00F915E0"/>
    <w:rsid w:val="00F91A7C"/>
    <w:rsid w:val="00F91AE6"/>
    <w:rsid w:val="00F9242D"/>
    <w:rsid w:val="00F92501"/>
    <w:rsid w:val="00F92CF8"/>
    <w:rsid w:val="00F93792"/>
    <w:rsid w:val="00F93916"/>
    <w:rsid w:val="00F939E3"/>
    <w:rsid w:val="00F93C21"/>
    <w:rsid w:val="00F941F1"/>
    <w:rsid w:val="00F9423F"/>
    <w:rsid w:val="00F944FB"/>
    <w:rsid w:val="00F9463C"/>
    <w:rsid w:val="00F94739"/>
    <w:rsid w:val="00F948A6"/>
    <w:rsid w:val="00F94CDF"/>
    <w:rsid w:val="00F956DB"/>
    <w:rsid w:val="00F9573E"/>
    <w:rsid w:val="00F95A01"/>
    <w:rsid w:val="00F95B7B"/>
    <w:rsid w:val="00F95B88"/>
    <w:rsid w:val="00F95C76"/>
    <w:rsid w:val="00F95EF0"/>
    <w:rsid w:val="00F95F08"/>
    <w:rsid w:val="00F974CD"/>
    <w:rsid w:val="00F97673"/>
    <w:rsid w:val="00F976D3"/>
    <w:rsid w:val="00F9776E"/>
    <w:rsid w:val="00F97931"/>
    <w:rsid w:val="00F97992"/>
    <w:rsid w:val="00F97EFE"/>
    <w:rsid w:val="00FA0213"/>
    <w:rsid w:val="00FA02C3"/>
    <w:rsid w:val="00FA0699"/>
    <w:rsid w:val="00FA0944"/>
    <w:rsid w:val="00FA0A6B"/>
    <w:rsid w:val="00FA137C"/>
    <w:rsid w:val="00FA157F"/>
    <w:rsid w:val="00FA15B3"/>
    <w:rsid w:val="00FA1A1D"/>
    <w:rsid w:val="00FA1FAA"/>
    <w:rsid w:val="00FA275E"/>
    <w:rsid w:val="00FA29F1"/>
    <w:rsid w:val="00FA2CC5"/>
    <w:rsid w:val="00FA3009"/>
    <w:rsid w:val="00FA307B"/>
    <w:rsid w:val="00FA3134"/>
    <w:rsid w:val="00FA328B"/>
    <w:rsid w:val="00FA3603"/>
    <w:rsid w:val="00FA36B5"/>
    <w:rsid w:val="00FA383B"/>
    <w:rsid w:val="00FA3B52"/>
    <w:rsid w:val="00FA5708"/>
    <w:rsid w:val="00FA574D"/>
    <w:rsid w:val="00FA5809"/>
    <w:rsid w:val="00FA583B"/>
    <w:rsid w:val="00FA589E"/>
    <w:rsid w:val="00FA5B0F"/>
    <w:rsid w:val="00FA5BBA"/>
    <w:rsid w:val="00FA5D3D"/>
    <w:rsid w:val="00FA6075"/>
    <w:rsid w:val="00FA61A8"/>
    <w:rsid w:val="00FA65F1"/>
    <w:rsid w:val="00FA6639"/>
    <w:rsid w:val="00FA6947"/>
    <w:rsid w:val="00FA697E"/>
    <w:rsid w:val="00FA6A02"/>
    <w:rsid w:val="00FA72E9"/>
    <w:rsid w:val="00FA76D3"/>
    <w:rsid w:val="00FA7D5F"/>
    <w:rsid w:val="00FA7F9F"/>
    <w:rsid w:val="00FB034F"/>
    <w:rsid w:val="00FB03C8"/>
    <w:rsid w:val="00FB0577"/>
    <w:rsid w:val="00FB08DF"/>
    <w:rsid w:val="00FB095D"/>
    <w:rsid w:val="00FB0C18"/>
    <w:rsid w:val="00FB18DE"/>
    <w:rsid w:val="00FB1B7A"/>
    <w:rsid w:val="00FB2079"/>
    <w:rsid w:val="00FB2EA6"/>
    <w:rsid w:val="00FB2FF4"/>
    <w:rsid w:val="00FB30B0"/>
    <w:rsid w:val="00FB30CE"/>
    <w:rsid w:val="00FB34D2"/>
    <w:rsid w:val="00FB35C7"/>
    <w:rsid w:val="00FB3743"/>
    <w:rsid w:val="00FB3E47"/>
    <w:rsid w:val="00FB4026"/>
    <w:rsid w:val="00FB4495"/>
    <w:rsid w:val="00FB4561"/>
    <w:rsid w:val="00FB45E4"/>
    <w:rsid w:val="00FB4A09"/>
    <w:rsid w:val="00FB4B17"/>
    <w:rsid w:val="00FB4ED5"/>
    <w:rsid w:val="00FB505B"/>
    <w:rsid w:val="00FB53AC"/>
    <w:rsid w:val="00FB55A9"/>
    <w:rsid w:val="00FB56BC"/>
    <w:rsid w:val="00FB5927"/>
    <w:rsid w:val="00FB6119"/>
    <w:rsid w:val="00FB68BF"/>
    <w:rsid w:val="00FB68E1"/>
    <w:rsid w:val="00FB6DA1"/>
    <w:rsid w:val="00FB6E74"/>
    <w:rsid w:val="00FB7399"/>
    <w:rsid w:val="00FB7516"/>
    <w:rsid w:val="00FB78D9"/>
    <w:rsid w:val="00FC0232"/>
    <w:rsid w:val="00FC02C2"/>
    <w:rsid w:val="00FC0615"/>
    <w:rsid w:val="00FC06FA"/>
    <w:rsid w:val="00FC17EE"/>
    <w:rsid w:val="00FC1E4B"/>
    <w:rsid w:val="00FC1EAE"/>
    <w:rsid w:val="00FC1FAB"/>
    <w:rsid w:val="00FC2422"/>
    <w:rsid w:val="00FC2638"/>
    <w:rsid w:val="00FC2885"/>
    <w:rsid w:val="00FC28F5"/>
    <w:rsid w:val="00FC29A0"/>
    <w:rsid w:val="00FC2FAD"/>
    <w:rsid w:val="00FC3255"/>
    <w:rsid w:val="00FC332F"/>
    <w:rsid w:val="00FC36C1"/>
    <w:rsid w:val="00FC3C2D"/>
    <w:rsid w:val="00FC3CB7"/>
    <w:rsid w:val="00FC425D"/>
    <w:rsid w:val="00FC56DC"/>
    <w:rsid w:val="00FC5860"/>
    <w:rsid w:val="00FC5BB9"/>
    <w:rsid w:val="00FC5D30"/>
    <w:rsid w:val="00FC6057"/>
    <w:rsid w:val="00FC6281"/>
    <w:rsid w:val="00FC6A07"/>
    <w:rsid w:val="00FC747A"/>
    <w:rsid w:val="00FC76B6"/>
    <w:rsid w:val="00FC79D3"/>
    <w:rsid w:val="00FC7A75"/>
    <w:rsid w:val="00FD0B6B"/>
    <w:rsid w:val="00FD0CAF"/>
    <w:rsid w:val="00FD16F7"/>
    <w:rsid w:val="00FD1FE6"/>
    <w:rsid w:val="00FD2033"/>
    <w:rsid w:val="00FD20A3"/>
    <w:rsid w:val="00FD22DC"/>
    <w:rsid w:val="00FD24F5"/>
    <w:rsid w:val="00FD254E"/>
    <w:rsid w:val="00FD2931"/>
    <w:rsid w:val="00FD2C1B"/>
    <w:rsid w:val="00FD2CBC"/>
    <w:rsid w:val="00FD2EC9"/>
    <w:rsid w:val="00FD31BD"/>
    <w:rsid w:val="00FD377B"/>
    <w:rsid w:val="00FD3DF1"/>
    <w:rsid w:val="00FD4B46"/>
    <w:rsid w:val="00FD4C18"/>
    <w:rsid w:val="00FD4F54"/>
    <w:rsid w:val="00FD5076"/>
    <w:rsid w:val="00FD536A"/>
    <w:rsid w:val="00FD5745"/>
    <w:rsid w:val="00FD59EF"/>
    <w:rsid w:val="00FD5C06"/>
    <w:rsid w:val="00FD6443"/>
    <w:rsid w:val="00FD6CC9"/>
    <w:rsid w:val="00FD6EA1"/>
    <w:rsid w:val="00FD7205"/>
    <w:rsid w:val="00FD738C"/>
    <w:rsid w:val="00FD75AF"/>
    <w:rsid w:val="00FD782C"/>
    <w:rsid w:val="00FD7A5D"/>
    <w:rsid w:val="00FD7D1B"/>
    <w:rsid w:val="00FD7FD4"/>
    <w:rsid w:val="00FE1036"/>
    <w:rsid w:val="00FE10F9"/>
    <w:rsid w:val="00FE17B9"/>
    <w:rsid w:val="00FE1AAC"/>
    <w:rsid w:val="00FE1C77"/>
    <w:rsid w:val="00FE1E5A"/>
    <w:rsid w:val="00FE29F1"/>
    <w:rsid w:val="00FE3CD9"/>
    <w:rsid w:val="00FE3E67"/>
    <w:rsid w:val="00FE4479"/>
    <w:rsid w:val="00FE4566"/>
    <w:rsid w:val="00FE487D"/>
    <w:rsid w:val="00FE4AF8"/>
    <w:rsid w:val="00FE543B"/>
    <w:rsid w:val="00FE5858"/>
    <w:rsid w:val="00FE59B1"/>
    <w:rsid w:val="00FE5D16"/>
    <w:rsid w:val="00FE5E29"/>
    <w:rsid w:val="00FE7048"/>
    <w:rsid w:val="00FE7672"/>
    <w:rsid w:val="00FE76B6"/>
    <w:rsid w:val="00FE7B0B"/>
    <w:rsid w:val="00FF08F5"/>
    <w:rsid w:val="00FF0AB1"/>
    <w:rsid w:val="00FF0B44"/>
    <w:rsid w:val="00FF11F2"/>
    <w:rsid w:val="00FF1A62"/>
    <w:rsid w:val="00FF1BE0"/>
    <w:rsid w:val="00FF20A1"/>
    <w:rsid w:val="00FF20F2"/>
    <w:rsid w:val="00FF2362"/>
    <w:rsid w:val="00FF2573"/>
    <w:rsid w:val="00FF2D12"/>
    <w:rsid w:val="00FF2D79"/>
    <w:rsid w:val="00FF2F98"/>
    <w:rsid w:val="00FF3BE6"/>
    <w:rsid w:val="00FF3DC1"/>
    <w:rsid w:val="00FF4372"/>
    <w:rsid w:val="00FF4559"/>
    <w:rsid w:val="00FF480D"/>
    <w:rsid w:val="00FF4D86"/>
    <w:rsid w:val="00FF517A"/>
    <w:rsid w:val="00FF5434"/>
    <w:rsid w:val="00FF548F"/>
    <w:rsid w:val="00FF5540"/>
    <w:rsid w:val="00FF5652"/>
    <w:rsid w:val="00FF5B6E"/>
    <w:rsid w:val="00FF5F8D"/>
    <w:rsid w:val="00FF65CB"/>
    <w:rsid w:val="00FF68CA"/>
    <w:rsid w:val="00FF6B7B"/>
    <w:rsid w:val="00FF77C0"/>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563A1D7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5" w:qFormat="1"/>
    <w:lsdException w:name="footnote text" w:uiPriority="99"/>
    <w:lsdException w:name="annotation text" w:uiPriority="99" w:qFormat="1"/>
    <w:lsdException w:name="header" w:qFormat="1"/>
    <w:lsdException w:name="footer" w:qFormat="1"/>
    <w:lsdException w:name="caption" w:semiHidden="1" w:unhideWhenUsed="1" w:qFormat="1"/>
    <w:lsdException w:name="footnote reference" w:uiPriority="99"/>
    <w:lsdException w:name="annotation reference" w:uiPriority="99" w:qFormat="1"/>
    <w:lsdException w:name="page number" w:qFormat="1"/>
    <w:lsdException w:name="Title" w:qFormat="1"/>
    <w:lsdException w:name="Default Paragraph Font" w:semiHidden="1"/>
    <w:lsdException w:name="Body Text" w:qFormat="1"/>
    <w:lsdException w:name="Body Text Indent" w:qFormat="1"/>
    <w:lsdException w:name="Subtitle" w:uiPriority="11" w:qFormat="1"/>
    <w:lsdException w:name="Body Text 2" w:uiPriority="99" w:qFormat="1"/>
    <w:lsdException w:name="Body Text Indent 2" w:qFormat="1"/>
    <w:lsdException w:name="Block Text" w:uiPriority="99" w:qFormat="1"/>
    <w:lsdException w:name="Hyperlink" w:uiPriority="99" w:qFormat="1"/>
    <w:lsdException w:name="FollowedHyperlink" w:qFormat="1"/>
    <w:lsdException w:name="Strong" w:qFormat="1"/>
    <w:lsdException w:name="Emphasis" w:qFormat="1"/>
    <w:lsdException w:name="Plain Text" w:uiPriority="99" w:qFormat="1"/>
    <w:lsdException w:name="HTML Top of Form" w:semiHidden="1" w:uiPriority="99" w:unhideWhenUsed="1"/>
    <w:lsdException w:name="HTML Bottom of Form" w:semiHidden="1" w:uiPriority="99" w:unhideWhenUsed="1"/>
    <w:lsdException w:name="Normal (Web)" w:qFormat="1"/>
    <w:lsdException w:name="HTML Cite" w:qFormat="1"/>
    <w:lsdException w:name="HTML Preformatted" w:semiHidden="1" w:uiPriority="99" w:unhideWhenUsed="1"/>
    <w:lsdException w:name="Normal Table" w:semiHidden="1"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paragraph" w:styleId="Heading1">
    <w:name w:val="heading 1"/>
    <w:basedOn w:val="Normal"/>
    <w:next w:val="Normal"/>
    <w:link w:val="1"/>
    <w:qFormat/>
    <w:rsid w:val="00D301ED"/>
    <w:pPr>
      <w:keepNext/>
      <w:widowControl/>
      <w:spacing w:before="240" w:after="60"/>
      <w:jc w:val="left"/>
      <w:outlineLvl w:val="0"/>
    </w:pPr>
    <w:rPr>
      <w:rFonts w:ascii="Arial" w:hAnsi="Arial" w:eastAsiaTheme="minorEastAsia" w:cs="Arial"/>
      <w:b/>
      <w:bCs/>
      <w:kern w:val="32"/>
      <w:sz w:val="32"/>
      <w:szCs w:val="32"/>
      <w:lang w:eastAsia="en-US"/>
    </w:rPr>
  </w:style>
  <w:style w:type="paragraph" w:styleId="Heading2">
    <w:name w:val="heading 2"/>
    <w:basedOn w:val="Normal"/>
    <w:next w:val="Normal"/>
    <w:link w:val="2"/>
    <w:qFormat/>
    <w:rsid w:val="00D301ED"/>
    <w:pPr>
      <w:keepNext/>
      <w:widowControl/>
      <w:spacing w:before="240" w:after="60"/>
      <w:jc w:val="left"/>
      <w:outlineLvl w:val="1"/>
    </w:pPr>
    <w:rPr>
      <w:rFonts w:ascii="Arial" w:hAnsi="Arial" w:eastAsiaTheme="minorEastAsia" w:cs="Arial"/>
      <w:b/>
      <w:bCs/>
      <w:i/>
      <w:iCs/>
      <w:kern w:val="0"/>
      <w:sz w:val="28"/>
      <w:szCs w:val="28"/>
      <w:lang w:eastAsia="en-US"/>
    </w:rPr>
  </w:style>
  <w:style w:type="paragraph" w:styleId="Heading3">
    <w:name w:val="heading 3"/>
    <w:basedOn w:val="Normal"/>
    <w:next w:val="Normal"/>
    <w:link w:val="3"/>
    <w:qFormat/>
    <w:rsid w:val="00D301ED"/>
    <w:pPr>
      <w:keepNext/>
      <w:widowControl/>
      <w:spacing w:before="240" w:after="60"/>
      <w:jc w:val="left"/>
      <w:outlineLvl w:val="2"/>
    </w:pPr>
    <w:rPr>
      <w:rFonts w:ascii="Arial" w:hAnsi="Arial" w:eastAsiaTheme="minorEastAsia" w:cs="Arial"/>
      <w:b/>
      <w:bCs/>
      <w:kern w:val="0"/>
      <w:sz w:val="26"/>
      <w:szCs w:val="26"/>
      <w:lang w:eastAsia="en-US"/>
    </w:rPr>
  </w:style>
  <w:style w:type="paragraph" w:styleId="Heading4">
    <w:name w:val="heading 4"/>
    <w:basedOn w:val="Normal"/>
    <w:next w:val="Normal"/>
    <w:link w:val="4"/>
    <w:qFormat/>
    <w:rsid w:val="00F158A9"/>
    <w:pPr>
      <w:keepNext/>
      <w:widowControl/>
      <w:spacing w:before="240" w:after="60"/>
      <w:jc w:val="left"/>
      <w:outlineLvl w:val="3"/>
    </w:pPr>
    <w:rPr>
      <w:rFonts w:ascii="Times New Roman" w:hAnsi="Times New Roman" w:eastAsiaTheme="minorEastAsia"/>
      <w:b/>
      <w:bCs/>
      <w:kern w:val="0"/>
      <w:sz w:val="28"/>
      <w:szCs w:val="28"/>
      <w:lang w:eastAsia="en-US"/>
    </w:rPr>
  </w:style>
  <w:style w:type="paragraph" w:styleId="Heading5">
    <w:name w:val="heading 5"/>
    <w:basedOn w:val="Normal"/>
    <w:next w:val="Normal"/>
    <w:link w:val="5"/>
    <w:qFormat/>
    <w:rsid w:val="00A11061"/>
    <w:pPr>
      <w:widowControl/>
      <w:spacing w:before="240" w:after="60"/>
      <w:jc w:val="left"/>
      <w:outlineLvl w:val="4"/>
    </w:pPr>
    <w:rPr>
      <w:rFonts w:ascii="Times New Roman" w:hAnsi="Times New Roman" w:eastAsiaTheme="minorEastAsia"/>
      <w:b/>
      <w:bCs/>
      <w:i/>
      <w:iCs/>
      <w:kern w:val="0"/>
      <w:sz w:val="26"/>
      <w:szCs w:val="26"/>
      <w:lang w:eastAsia="en-US"/>
    </w:rPr>
  </w:style>
  <w:style w:type="paragraph" w:styleId="Heading6">
    <w:name w:val="heading 6"/>
    <w:basedOn w:val="Normal"/>
    <w:next w:val="Normal"/>
    <w:link w:val="60"/>
    <w:uiPriority w:val="9"/>
    <w:semiHidden/>
    <w:unhideWhenUsed/>
    <w:qFormat/>
    <w:rsid w:val="00AD6E51"/>
    <w:pPr>
      <w:keepNext/>
      <w:keepLines/>
      <w:spacing w:before="40"/>
      <w:outlineLvl w:val="5"/>
    </w:pPr>
    <w:rPr>
      <w:rFonts w:asciiTheme="minorHAnsi" w:eastAsiaTheme="minorEastAsia" w:hAnsiTheme="minorHAnsi" w:cstheme="majorBidi"/>
      <w:b/>
      <w:bCs/>
      <w:color w:val="2E74B5" w:themeColor="accent1" w:themeShade="BF"/>
      <w:szCs w:val="22"/>
    </w:rPr>
  </w:style>
  <w:style w:type="paragraph" w:styleId="Heading7">
    <w:name w:val="heading 7"/>
    <w:basedOn w:val="Normal"/>
    <w:next w:val="Normal"/>
    <w:link w:val="70"/>
    <w:uiPriority w:val="9"/>
    <w:semiHidden/>
    <w:unhideWhenUsed/>
    <w:qFormat/>
    <w:rsid w:val="00AD6E51"/>
    <w:pPr>
      <w:keepNext/>
      <w:keepLines/>
      <w:spacing w:before="40"/>
      <w:outlineLvl w:val="6"/>
    </w:pPr>
    <w:rPr>
      <w:rFonts w:asciiTheme="minorHAnsi" w:eastAsiaTheme="minorEastAsia" w:hAnsiTheme="minorHAnsi" w:cstheme="majorBidi"/>
      <w:b/>
      <w:bCs/>
      <w:color w:val="595959" w:themeColor="text1" w:themeTint="A6"/>
      <w:szCs w:val="22"/>
    </w:rPr>
  </w:style>
  <w:style w:type="paragraph" w:styleId="Heading8">
    <w:name w:val="heading 8"/>
    <w:basedOn w:val="Normal"/>
    <w:next w:val="Normal"/>
    <w:link w:val="80"/>
    <w:uiPriority w:val="9"/>
    <w:semiHidden/>
    <w:unhideWhenUsed/>
    <w:qFormat/>
    <w:rsid w:val="00AD6E51"/>
    <w:pPr>
      <w:keepNext/>
      <w:keepLines/>
      <w:outlineLvl w:val="7"/>
    </w:pPr>
    <w:rPr>
      <w:rFonts w:asciiTheme="minorHAnsi" w:eastAsiaTheme="minorEastAsia" w:hAnsiTheme="minorHAnsi" w:cstheme="majorBidi"/>
      <w:color w:val="595959" w:themeColor="text1" w:themeTint="A6"/>
      <w:szCs w:val="22"/>
    </w:rPr>
  </w:style>
  <w:style w:type="paragraph" w:styleId="Heading9">
    <w:name w:val="heading 9"/>
    <w:basedOn w:val="Normal"/>
    <w:next w:val="Normal"/>
    <w:link w:val="90"/>
    <w:uiPriority w:val="9"/>
    <w:semiHidden/>
    <w:unhideWhenUsed/>
    <w:qFormat/>
    <w:rsid w:val="00AD6E51"/>
    <w:pPr>
      <w:keepNext/>
      <w:keepLines/>
      <w:outlineLvl w:val="8"/>
    </w:pPr>
    <w:rPr>
      <w:rFonts w:asciiTheme="minorHAnsi" w:eastAsiaTheme="majorEastAsia" w:hAnsiTheme="minorHAnsi" w:cstheme="majorBidi"/>
      <w:color w:val="595959" w:themeColor="text1" w:themeTint="A6"/>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link w:val="a0"/>
    <w:qFormat/>
    <w:pPr>
      <w:tabs>
        <w:tab w:val="center" w:pos="4153"/>
        <w:tab w:val="right" w:pos="8306"/>
      </w:tabs>
      <w:snapToGrid w:val="0"/>
      <w:jc w:val="left"/>
    </w:pPr>
    <w:rPr>
      <w:sz w:val="18"/>
    </w:rPr>
  </w:style>
  <w:style w:type="character" w:customStyle="1" w:styleId="a">
    <w:name w:val="页眉 字符"/>
    <w:basedOn w:val="DefaultParagraphFont"/>
    <w:link w:val="Header"/>
    <w:qFormat/>
    <w:rsid w:val="003102DB"/>
    <w:rPr>
      <w:kern w:val="2"/>
      <w:sz w:val="18"/>
      <w:szCs w:val="24"/>
    </w:rPr>
  </w:style>
  <w:style w:type="paragraph" w:styleId="NoSpacing">
    <w:name w:val="No Spacing"/>
    <w:link w:val="a13"/>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qFormat/>
    <w:rsid w:val="00596076"/>
    <w:rPr>
      <w:color w:val="0000FF"/>
      <w:u w:val="single"/>
    </w:rPr>
  </w:style>
  <w:style w:type="paragraph" w:styleId="ListParagraph">
    <w:name w:val="List Paragraph"/>
    <w:basedOn w:val="Normal"/>
    <w:uiPriority w:val="34"/>
    <w:qFormat/>
    <w:rsid w:val="00EA0188"/>
    <w:pPr>
      <w:ind w:firstLine="420" w:firstLineChars="200"/>
    </w:pPr>
  </w:style>
  <w:style w:type="table" w:styleId="TableGrid">
    <w:name w:val="Table Grid"/>
    <w:basedOn w:val="TableNormal"/>
    <w:qFormat/>
    <w:rsid w:val="0089772A"/>
    <w:rPr>
      <w:rFonts w:ascii="Times New Roman" w:hAnsi="Times New Roman"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
    <w:name w:val="标题 1 字符"/>
    <w:basedOn w:val="DefaultParagraphFont"/>
    <w:link w:val="Heading1"/>
    <w:qFormat/>
    <w:rsid w:val="00D301ED"/>
    <w:rPr>
      <w:rFonts w:ascii="Arial" w:hAnsi="Arial" w:eastAsiaTheme="minorEastAsia" w:cs="Arial"/>
      <w:b/>
      <w:bCs/>
      <w:kern w:val="32"/>
      <w:sz w:val="32"/>
      <w:szCs w:val="32"/>
      <w:lang w:eastAsia="en-US"/>
    </w:rPr>
  </w:style>
  <w:style w:type="character" w:customStyle="1" w:styleId="2">
    <w:name w:val="标题 2 字符"/>
    <w:basedOn w:val="DefaultParagraphFont"/>
    <w:link w:val="Heading2"/>
    <w:rsid w:val="00D301ED"/>
    <w:rPr>
      <w:rFonts w:ascii="Arial" w:hAnsi="Arial" w:eastAsiaTheme="minorEastAsia" w:cs="Arial"/>
      <w:b/>
      <w:bCs/>
      <w:i/>
      <w:iCs/>
      <w:sz w:val="28"/>
      <w:szCs w:val="28"/>
      <w:lang w:eastAsia="en-US"/>
    </w:rPr>
  </w:style>
  <w:style w:type="character" w:customStyle="1" w:styleId="3">
    <w:name w:val="标题 3 字符"/>
    <w:basedOn w:val="DefaultParagraphFont"/>
    <w:link w:val="Heading3"/>
    <w:rsid w:val="00D301ED"/>
    <w:rPr>
      <w:rFonts w:ascii="Arial" w:hAnsi="Arial" w:eastAsiaTheme="minorEastAsia" w:cs="Arial"/>
      <w:b/>
      <w:bCs/>
      <w:sz w:val="26"/>
      <w:szCs w:val="26"/>
      <w:lang w:eastAsia="en-US"/>
    </w:rPr>
  </w:style>
  <w:style w:type="character" w:customStyle="1" w:styleId="a0">
    <w:name w:val="页脚 字符"/>
    <w:basedOn w:val="DefaultParagraphFont"/>
    <w:link w:val="Footer"/>
    <w:qFormat/>
    <w:rsid w:val="00D301ED"/>
    <w:rPr>
      <w:kern w:val="2"/>
      <w:sz w:val="18"/>
      <w:szCs w:val="24"/>
    </w:rPr>
  </w:style>
  <w:style w:type="character" w:customStyle="1" w:styleId="MTConvertedEquation">
    <w:name w:val="MTConvertedEquation"/>
    <w:basedOn w:val="DefaultParagraphFont"/>
    <w:rsid w:val="00D301ED"/>
    <w:rPr>
      <w:rFonts w:eastAsia="宋体"/>
      <w:b/>
      <w:sz w:val="32"/>
      <w:szCs w:val="32"/>
      <w:lang w:eastAsia="zh-CN"/>
    </w:rPr>
  </w:style>
  <w:style w:type="paragraph" w:customStyle="1" w:styleId="MTDisplayEquation">
    <w:name w:val="MTDisplayEquation"/>
    <w:basedOn w:val="Normal"/>
    <w:next w:val="Normal"/>
    <w:link w:val="MTDisplayEquationChar"/>
    <w:rsid w:val="00303514"/>
    <w:pPr>
      <w:widowControl/>
      <w:tabs>
        <w:tab w:val="center" w:pos="4680"/>
        <w:tab w:val="right" w:pos="9360"/>
      </w:tabs>
      <w:spacing w:line="288" w:lineRule="auto"/>
      <w:jc w:val="left"/>
    </w:pPr>
    <w:rPr>
      <w:rFonts w:ascii="Times New Roman" w:hAnsi="Times New Roman" w:eastAsiaTheme="minorEastAsia"/>
      <w:kern w:val="0"/>
      <w:sz w:val="24"/>
      <w:lang w:eastAsia="en-US"/>
    </w:rPr>
  </w:style>
  <w:style w:type="character" w:customStyle="1" w:styleId="MTDisplayEquationChar">
    <w:name w:val="MTDisplayEquation Char"/>
    <w:basedOn w:val="DefaultParagraphFont"/>
    <w:link w:val="MTDisplayEquation"/>
    <w:rsid w:val="00303514"/>
    <w:rPr>
      <w:rFonts w:ascii="Times New Roman" w:hAnsi="Times New Roman" w:eastAsiaTheme="minorEastAsia"/>
      <w:sz w:val="24"/>
      <w:szCs w:val="24"/>
      <w:lang w:eastAsia="en-US"/>
    </w:rPr>
  </w:style>
  <w:style w:type="numbering" w:customStyle="1" w:styleId="10">
    <w:name w:val="无列表1"/>
    <w:next w:val="NoList"/>
    <w:uiPriority w:val="99"/>
    <w:semiHidden/>
    <w:unhideWhenUsed/>
    <w:rsid w:val="00792943"/>
  </w:style>
  <w:style w:type="character" w:customStyle="1" w:styleId="MTDisplayEquation0">
    <w:name w:val="MTDisplayEquation 字符"/>
    <w:basedOn w:val="DefaultParagraphFont"/>
    <w:rsid w:val="002A4B47"/>
    <w:rPr>
      <w:sz w:val="24"/>
      <w:szCs w:val="24"/>
    </w:rPr>
  </w:style>
  <w:style w:type="character" w:customStyle="1" w:styleId="4">
    <w:name w:val="标题 4 字符"/>
    <w:basedOn w:val="DefaultParagraphFont"/>
    <w:link w:val="Heading4"/>
    <w:rsid w:val="00F158A9"/>
    <w:rPr>
      <w:rFonts w:ascii="Times New Roman" w:hAnsi="Times New Roman" w:eastAsiaTheme="minorEastAsia"/>
      <w:b/>
      <w:bCs/>
      <w:sz w:val="28"/>
      <w:szCs w:val="28"/>
      <w:lang w:eastAsia="en-US"/>
    </w:rPr>
  </w:style>
  <w:style w:type="character" w:customStyle="1" w:styleId="5">
    <w:name w:val="标题 5 字符"/>
    <w:basedOn w:val="DefaultParagraphFont"/>
    <w:link w:val="Heading5"/>
    <w:rsid w:val="00A11061"/>
    <w:rPr>
      <w:rFonts w:ascii="Times New Roman" w:hAnsi="Times New Roman" w:eastAsiaTheme="minorEastAsia"/>
      <w:b/>
      <w:bCs/>
      <w:i/>
      <w:iCs/>
      <w:sz w:val="26"/>
      <w:szCs w:val="26"/>
      <w:lang w:eastAsia="en-US"/>
    </w:rPr>
  </w:style>
  <w:style w:type="paragraph" w:customStyle="1" w:styleId="11">
    <w:name w:val="普通(网站)1"/>
    <w:basedOn w:val="Normal"/>
    <w:qFormat/>
    <w:rsid w:val="00E95340"/>
    <w:pPr>
      <w:widowControl/>
      <w:spacing w:before="100" w:beforeAutospacing="1" w:after="100" w:afterAutospacing="1"/>
      <w:jc w:val="left"/>
    </w:pPr>
    <w:rPr>
      <w:rFonts w:ascii="宋体" w:hAnsi="宋体"/>
      <w:kern w:val="0"/>
      <w:sz w:val="24"/>
    </w:rPr>
  </w:style>
  <w:style w:type="paragraph" w:styleId="BodyText">
    <w:name w:val="Body Text"/>
    <w:basedOn w:val="Normal"/>
    <w:link w:val="a1"/>
    <w:qFormat/>
    <w:rsid w:val="00AF5E36"/>
    <w:pPr>
      <w:widowControl/>
      <w:kinsoku w:val="0"/>
      <w:autoSpaceDE w:val="0"/>
      <w:autoSpaceDN w:val="0"/>
      <w:adjustRightInd w:val="0"/>
      <w:snapToGrid w:val="0"/>
      <w:jc w:val="left"/>
      <w:textAlignment w:val="baseline"/>
    </w:pPr>
    <w:rPr>
      <w:rFonts w:ascii="新宋体" w:eastAsia="新宋体" w:hAnsi="新宋体" w:cs="新宋体"/>
      <w:snapToGrid w:val="0"/>
      <w:color w:val="000000"/>
      <w:kern w:val="0"/>
      <w:sz w:val="20"/>
      <w:szCs w:val="20"/>
      <w:lang w:eastAsia="en-US"/>
    </w:rPr>
  </w:style>
  <w:style w:type="character" w:customStyle="1" w:styleId="a1">
    <w:name w:val="正文文本 字符"/>
    <w:basedOn w:val="DefaultParagraphFont"/>
    <w:link w:val="BodyText"/>
    <w:qFormat/>
    <w:rsid w:val="00AF5E36"/>
    <w:rPr>
      <w:rFonts w:ascii="新宋体" w:eastAsia="新宋体" w:hAnsi="新宋体" w:cs="新宋体"/>
      <w:snapToGrid w:val="0"/>
      <w:color w:val="000000"/>
      <w:lang w:eastAsia="en-US"/>
    </w:rPr>
  </w:style>
  <w:style w:type="numbering" w:customStyle="1" w:styleId="20">
    <w:name w:val="无列表2"/>
    <w:next w:val="NoList"/>
    <w:uiPriority w:val="99"/>
    <w:semiHidden/>
    <w:unhideWhenUsed/>
    <w:rsid w:val="000E7132"/>
  </w:style>
  <w:style w:type="numbering" w:customStyle="1" w:styleId="30">
    <w:name w:val="无列表3"/>
    <w:next w:val="NoList"/>
    <w:uiPriority w:val="99"/>
    <w:semiHidden/>
    <w:unhideWhenUsed/>
    <w:rsid w:val="005B59CB"/>
  </w:style>
  <w:style w:type="numbering" w:customStyle="1" w:styleId="40">
    <w:name w:val="无列表4"/>
    <w:next w:val="NoList"/>
    <w:uiPriority w:val="99"/>
    <w:semiHidden/>
    <w:unhideWhenUsed/>
    <w:rsid w:val="00430824"/>
  </w:style>
  <w:style w:type="numbering" w:customStyle="1" w:styleId="50">
    <w:name w:val="无列表5"/>
    <w:next w:val="NoList"/>
    <w:uiPriority w:val="99"/>
    <w:semiHidden/>
    <w:unhideWhenUsed/>
    <w:rsid w:val="00F83851"/>
  </w:style>
  <w:style w:type="character" w:styleId="PlaceholderText">
    <w:name w:val="Placeholder Text"/>
    <w:basedOn w:val="DefaultParagraphFont"/>
    <w:uiPriority w:val="99"/>
    <w:qFormat/>
    <w:rsid w:val="00341F4E"/>
    <w:rPr>
      <w:color w:val="808080"/>
    </w:rPr>
  </w:style>
  <w:style w:type="paragraph" w:customStyle="1" w:styleId="SourceCode">
    <w:name w:val="Source Code"/>
    <w:rsid w:val="00341F4E"/>
    <w:pPr>
      <w:wordWrap w:val="0"/>
    </w:pPr>
    <w:rPr>
      <w:rFonts w:asciiTheme="minorHAnsi" w:eastAsiaTheme="minorEastAsia" w:hAnsiTheme="minorHAnsi" w:cstheme="minorBidi"/>
      <w:kern w:val="2"/>
      <w:sz w:val="21"/>
      <w:szCs w:val="22"/>
    </w:rPr>
  </w:style>
  <w:style w:type="character" w:customStyle="1" w:styleId="KeywordTok">
    <w:name w:val="KeywordTok"/>
    <w:rsid w:val="00341F4E"/>
    <w:rPr>
      <w:b/>
      <w:color w:val="007020"/>
    </w:rPr>
  </w:style>
  <w:style w:type="character" w:customStyle="1" w:styleId="DataTypeTok">
    <w:name w:val="DataTypeTok"/>
    <w:rsid w:val="00341F4E"/>
    <w:rPr>
      <w:color w:val="902000"/>
    </w:rPr>
  </w:style>
  <w:style w:type="character" w:customStyle="1" w:styleId="DecValTok">
    <w:name w:val="DecValTok"/>
    <w:rsid w:val="00341F4E"/>
    <w:rPr>
      <w:color w:val="40A070"/>
    </w:rPr>
  </w:style>
  <w:style w:type="character" w:customStyle="1" w:styleId="BaseNTok">
    <w:name w:val="BaseNTok"/>
    <w:rsid w:val="00341F4E"/>
    <w:rPr>
      <w:color w:val="40A070"/>
    </w:rPr>
  </w:style>
  <w:style w:type="character" w:customStyle="1" w:styleId="FloatTok">
    <w:name w:val="FloatTok"/>
    <w:rsid w:val="00341F4E"/>
    <w:rPr>
      <w:color w:val="40A070"/>
    </w:rPr>
  </w:style>
  <w:style w:type="character" w:customStyle="1" w:styleId="ConstantTok">
    <w:name w:val="ConstantTok"/>
    <w:rsid w:val="00341F4E"/>
    <w:rPr>
      <w:color w:val="880000"/>
    </w:rPr>
  </w:style>
  <w:style w:type="character" w:customStyle="1" w:styleId="CharTok">
    <w:name w:val="CharTok"/>
    <w:rsid w:val="00341F4E"/>
    <w:rPr>
      <w:color w:val="4070A0"/>
    </w:rPr>
  </w:style>
  <w:style w:type="character" w:customStyle="1" w:styleId="SpecialCharTok">
    <w:name w:val="SpecialCharTok"/>
    <w:rsid w:val="00341F4E"/>
    <w:rPr>
      <w:color w:val="4070A0"/>
    </w:rPr>
  </w:style>
  <w:style w:type="character" w:customStyle="1" w:styleId="StringTok">
    <w:name w:val="StringTok"/>
    <w:rsid w:val="00341F4E"/>
    <w:rPr>
      <w:color w:val="4070A0"/>
    </w:rPr>
  </w:style>
  <w:style w:type="character" w:customStyle="1" w:styleId="VerbatimStringTok">
    <w:name w:val="VerbatimStringTok"/>
    <w:rsid w:val="00341F4E"/>
    <w:rPr>
      <w:color w:val="4070A0"/>
    </w:rPr>
  </w:style>
  <w:style w:type="character" w:customStyle="1" w:styleId="SpecialStringTok">
    <w:name w:val="SpecialStringTok"/>
    <w:rsid w:val="00341F4E"/>
    <w:rPr>
      <w:color w:val="BB6688"/>
    </w:rPr>
  </w:style>
  <w:style w:type="character" w:customStyle="1" w:styleId="ImportTok">
    <w:name w:val="ImportTok"/>
    <w:rsid w:val="00341F4E"/>
    <w:rPr>
      <w:b/>
      <w:color w:val="008000"/>
    </w:rPr>
  </w:style>
  <w:style w:type="character" w:customStyle="1" w:styleId="CommentTok">
    <w:name w:val="CommentTok"/>
    <w:rsid w:val="00341F4E"/>
    <w:rPr>
      <w:i/>
      <w:color w:val="60A0B0"/>
    </w:rPr>
  </w:style>
  <w:style w:type="character" w:customStyle="1" w:styleId="DocumentationTok">
    <w:name w:val="DocumentationTok"/>
    <w:rsid w:val="00341F4E"/>
    <w:rPr>
      <w:i/>
      <w:color w:val="BA2121"/>
    </w:rPr>
  </w:style>
  <w:style w:type="character" w:customStyle="1" w:styleId="AnnotationTok">
    <w:name w:val="AnnotationTok"/>
    <w:rsid w:val="00341F4E"/>
    <w:rPr>
      <w:b/>
      <w:i/>
      <w:color w:val="60A0B0"/>
    </w:rPr>
  </w:style>
  <w:style w:type="character" w:customStyle="1" w:styleId="CommentVarTok">
    <w:name w:val="CommentVarTok"/>
    <w:rsid w:val="00341F4E"/>
    <w:rPr>
      <w:b/>
      <w:i/>
      <w:color w:val="60A0B0"/>
    </w:rPr>
  </w:style>
  <w:style w:type="character" w:customStyle="1" w:styleId="OtherTok">
    <w:name w:val="OtherTok"/>
    <w:rsid w:val="00341F4E"/>
    <w:rPr>
      <w:color w:val="007020"/>
    </w:rPr>
  </w:style>
  <w:style w:type="character" w:customStyle="1" w:styleId="FunctionTok">
    <w:name w:val="FunctionTok"/>
    <w:rsid w:val="00341F4E"/>
    <w:rPr>
      <w:color w:val="06287E"/>
    </w:rPr>
  </w:style>
  <w:style w:type="character" w:customStyle="1" w:styleId="VariableTok">
    <w:name w:val="VariableTok"/>
    <w:rsid w:val="00341F4E"/>
    <w:rPr>
      <w:color w:val="19177C"/>
    </w:rPr>
  </w:style>
  <w:style w:type="character" w:customStyle="1" w:styleId="ControlFlowTok">
    <w:name w:val="ControlFlowTok"/>
    <w:rsid w:val="00341F4E"/>
    <w:rPr>
      <w:b/>
      <w:color w:val="007020"/>
    </w:rPr>
  </w:style>
  <w:style w:type="character" w:customStyle="1" w:styleId="OperatorTok">
    <w:name w:val="OperatorTok"/>
    <w:rsid w:val="00341F4E"/>
    <w:rPr>
      <w:color w:val="666666"/>
    </w:rPr>
  </w:style>
  <w:style w:type="character" w:customStyle="1" w:styleId="BuiltInTok">
    <w:name w:val="BuiltInTok"/>
    <w:rsid w:val="00341F4E"/>
    <w:rPr>
      <w:color w:val="008000"/>
    </w:rPr>
  </w:style>
  <w:style w:type="character" w:customStyle="1" w:styleId="ExtensionTok">
    <w:name w:val="ExtensionTok"/>
    <w:rsid w:val="00341F4E"/>
  </w:style>
  <w:style w:type="character" w:customStyle="1" w:styleId="PreprocessorTok">
    <w:name w:val="PreprocessorTok"/>
    <w:rsid w:val="00341F4E"/>
    <w:rPr>
      <w:color w:val="BC7A00"/>
    </w:rPr>
  </w:style>
  <w:style w:type="character" w:customStyle="1" w:styleId="AttributeTok">
    <w:name w:val="AttributeTok"/>
    <w:rsid w:val="00341F4E"/>
    <w:rPr>
      <w:color w:val="7D9029"/>
    </w:rPr>
  </w:style>
  <w:style w:type="character" w:customStyle="1" w:styleId="RegionMarkerTok">
    <w:name w:val="RegionMarkerTok"/>
    <w:rsid w:val="00341F4E"/>
  </w:style>
  <w:style w:type="character" w:customStyle="1" w:styleId="InformationTok">
    <w:name w:val="InformationTok"/>
    <w:rsid w:val="00341F4E"/>
    <w:rPr>
      <w:b/>
      <w:i/>
      <w:color w:val="60A0B0"/>
    </w:rPr>
  </w:style>
  <w:style w:type="character" w:customStyle="1" w:styleId="WarningTok">
    <w:name w:val="WarningTok"/>
    <w:rsid w:val="00341F4E"/>
    <w:rPr>
      <w:b/>
      <w:i/>
      <w:color w:val="60A0B0"/>
    </w:rPr>
  </w:style>
  <w:style w:type="character" w:customStyle="1" w:styleId="AlertTok">
    <w:name w:val="AlertTok"/>
    <w:rsid w:val="00341F4E"/>
    <w:rPr>
      <w:b/>
      <w:color w:val="FF0000"/>
    </w:rPr>
  </w:style>
  <w:style w:type="character" w:customStyle="1" w:styleId="ErrorTok">
    <w:name w:val="ErrorTok"/>
    <w:rsid w:val="00341F4E"/>
    <w:rPr>
      <w:b/>
      <w:color w:val="FF0000"/>
    </w:rPr>
  </w:style>
  <w:style w:type="character" w:customStyle="1" w:styleId="NormalTok">
    <w:name w:val="NormalTok"/>
    <w:rsid w:val="00341F4E"/>
  </w:style>
  <w:style w:type="paragraph" w:customStyle="1" w:styleId="BorderColor014A5851">
    <w:name w:val="Border Color 014A5851"/>
    <w:qFormat/>
    <w:rsid w:val="003C37C2"/>
    <w:pPr>
      <w:widowControl w:val="0"/>
      <w:jc w:val="both"/>
    </w:pPr>
    <w:rPr>
      <w:kern w:val="2"/>
      <w:sz w:val="21"/>
      <w:szCs w:val="22"/>
    </w:rPr>
  </w:style>
  <w:style w:type="table" w:customStyle="1" w:styleId="12">
    <w:name w:val="网格型1"/>
    <w:basedOn w:val="TableNormal"/>
    <w:next w:val="TableGrid"/>
    <w:rsid w:val="0097123E"/>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a5"/>
    <w:qFormat/>
    <w:rsid w:val="00BA2816"/>
    <w:pPr>
      <w:spacing w:beforeAutospacing="1" w:afterAutospacing="1"/>
      <w:jc w:val="left"/>
    </w:pPr>
    <w:rPr>
      <w:rFonts w:asciiTheme="minorHAnsi" w:eastAsiaTheme="minorEastAsia" w:hAnsiTheme="minorHAnsi"/>
      <w:kern w:val="0"/>
      <w:sz w:val="24"/>
      <w:szCs w:val="22"/>
    </w:rPr>
  </w:style>
  <w:style w:type="table" w:customStyle="1" w:styleId="21">
    <w:name w:val="网格型2"/>
    <w:basedOn w:val="TableNormal"/>
    <w:next w:val="TableGrid"/>
    <w:uiPriority w:val="59"/>
    <w:qFormat/>
    <w:rsid w:val="007655B8"/>
    <w:rPr>
      <w:rFonts w:ascii="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2">
    <w:name w:val="2"/>
    <w:rsid w:val="00292D82"/>
    <w:pPr>
      <w:spacing w:before="120" w:after="120" w:line="288" w:lineRule="auto"/>
    </w:pPr>
    <w:rPr>
      <w:rFonts w:ascii="Arial" w:eastAsia="等线" w:hAnsi="Arial" w:cs="Arial"/>
      <w:sz w:val="22"/>
      <w:szCs w:val="22"/>
    </w:rPr>
  </w:style>
  <w:style w:type="paragraph" w:styleId="PlainText">
    <w:name w:val="Plain Text"/>
    <w:basedOn w:val="Normal"/>
    <w:link w:val="a2"/>
    <w:autoRedefine/>
    <w:uiPriority w:val="99"/>
    <w:qFormat/>
    <w:rsid w:val="00967D70"/>
    <w:pPr>
      <w:tabs>
        <w:tab w:val="left" w:pos="3261"/>
      </w:tabs>
      <w:snapToGrid w:val="0"/>
      <w:spacing w:line="312" w:lineRule="auto"/>
    </w:pPr>
    <w:rPr>
      <w:rFonts w:ascii="黑体" w:eastAsia="黑体" w:hAnsi="黑体" w:cs="黑体"/>
      <w:szCs w:val="21"/>
    </w:rPr>
  </w:style>
  <w:style w:type="character" w:customStyle="1" w:styleId="a2">
    <w:name w:val="纯文本 字符"/>
    <w:basedOn w:val="DefaultParagraphFont"/>
    <w:link w:val="PlainText"/>
    <w:uiPriority w:val="99"/>
    <w:qFormat/>
    <w:rsid w:val="00967D70"/>
    <w:rPr>
      <w:rFonts w:ascii="黑体" w:eastAsia="黑体" w:hAnsi="黑体" w:cs="黑体"/>
      <w:kern w:val="2"/>
      <w:sz w:val="21"/>
      <w:szCs w:val="21"/>
    </w:rPr>
  </w:style>
  <w:style w:type="paragraph" w:customStyle="1" w:styleId="BorderColor018097DC">
    <w:name w:val="Border Color 018097DC"/>
    <w:qFormat/>
    <w:rsid w:val="00967D70"/>
    <w:pPr>
      <w:widowControl w:val="0"/>
      <w:jc w:val="both"/>
    </w:pPr>
    <w:rPr>
      <w:rFonts w:asciiTheme="minorHAnsi" w:eastAsiaTheme="minorEastAsia" w:hAnsiTheme="minorHAnsi" w:cstheme="minorBidi"/>
      <w:kern w:val="2"/>
      <w:sz w:val="21"/>
      <w:szCs w:val="22"/>
    </w:rPr>
  </w:style>
  <w:style w:type="paragraph" w:customStyle="1" w:styleId="DefaultParagraph">
    <w:name w:val="DefaultParagraph"/>
    <w:qFormat/>
    <w:rsid w:val="00CD2F79"/>
    <w:rPr>
      <w:rFonts w:ascii="Times New Roman" w:hAnsi="Times New Roman"/>
      <w:kern w:val="2"/>
      <w:sz w:val="21"/>
      <w:szCs w:val="22"/>
    </w:rPr>
  </w:style>
  <w:style w:type="paragraph" w:customStyle="1" w:styleId="Normal1">
    <w:name w:val="Normal_1"/>
    <w:uiPriority w:val="99"/>
    <w:qFormat/>
    <w:rsid w:val="0043788A"/>
    <w:pPr>
      <w:widowControl w:val="0"/>
      <w:jc w:val="both"/>
    </w:pPr>
    <w:rPr>
      <w:rFonts w:ascii="宋体" w:hAnsi="宋体" w:cs="宋体"/>
      <w:kern w:val="2"/>
      <w:sz w:val="21"/>
      <w:szCs w:val="22"/>
    </w:rPr>
  </w:style>
  <w:style w:type="paragraph" w:customStyle="1" w:styleId="0">
    <w:name w:val="正文_0"/>
    <w:qFormat/>
    <w:rsid w:val="00EB603D"/>
    <w:pPr>
      <w:widowControl w:val="0"/>
      <w:jc w:val="both"/>
    </w:pPr>
    <w:rPr>
      <w:kern w:val="2"/>
      <w:sz w:val="21"/>
      <w:szCs w:val="22"/>
    </w:rPr>
  </w:style>
  <w:style w:type="numbering" w:customStyle="1" w:styleId="6">
    <w:name w:val="无列表6"/>
    <w:next w:val="NoList"/>
    <w:uiPriority w:val="99"/>
    <w:semiHidden/>
    <w:unhideWhenUsed/>
    <w:rsid w:val="00BE75D0"/>
  </w:style>
  <w:style w:type="paragraph" w:customStyle="1" w:styleId="Bodytext2">
    <w:name w:val="Body text|2"/>
    <w:autoRedefine/>
    <w:qFormat/>
    <w:rsid w:val="00612AA9"/>
    <w:pPr>
      <w:widowControl w:val="0"/>
      <w:snapToGrid w:val="0"/>
    </w:pPr>
    <w:rPr>
      <w:rFonts w:ascii="黑体" w:eastAsia="黑体" w:hAnsi="黑体" w:cs="黑体"/>
      <w:b/>
      <w:bCs/>
      <w:sz w:val="21"/>
      <w:szCs w:val="21"/>
      <w:lang w:val="zh-TW" w:bidi="zh-TW"/>
    </w:rPr>
  </w:style>
  <w:style w:type="paragraph" w:styleId="CommentText">
    <w:name w:val="annotation text"/>
    <w:basedOn w:val="Normal"/>
    <w:link w:val="a3"/>
    <w:uiPriority w:val="99"/>
    <w:qFormat/>
    <w:rsid w:val="00035F42"/>
    <w:pPr>
      <w:jc w:val="left"/>
    </w:pPr>
    <w:rPr>
      <w:rFonts w:ascii="Times New Roman" w:hAnsi="Times New Roman" w:cs="Calibri"/>
      <w:szCs w:val="21"/>
    </w:rPr>
  </w:style>
  <w:style w:type="character" w:customStyle="1" w:styleId="a3">
    <w:name w:val="批注文字 字符"/>
    <w:basedOn w:val="DefaultParagraphFont"/>
    <w:link w:val="CommentText"/>
    <w:uiPriority w:val="99"/>
    <w:qFormat/>
    <w:rsid w:val="00035F42"/>
    <w:rPr>
      <w:rFonts w:ascii="Times New Roman" w:hAnsi="Times New Roman" w:cs="Calibri"/>
      <w:kern w:val="2"/>
      <w:sz w:val="21"/>
      <w:szCs w:val="21"/>
    </w:rPr>
  </w:style>
  <w:style w:type="character" w:customStyle="1" w:styleId="15">
    <w:name w:val="15"/>
    <w:qFormat/>
    <w:rsid w:val="00035F42"/>
    <w:rPr>
      <w:rFonts w:ascii="Calibri" w:hAnsi="Calibri" w:cs="Calibri" w:hint="default"/>
    </w:rPr>
  </w:style>
  <w:style w:type="paragraph" w:customStyle="1" w:styleId="CharCharCharCharCharCharCharCharCharChar">
    <w:name w:val="Char Char Char Char Char Char Char Char Char Char"/>
    <w:basedOn w:val="Normal"/>
    <w:qFormat/>
    <w:rsid w:val="00035F42"/>
    <w:pPr>
      <w:widowControl/>
      <w:spacing w:line="300" w:lineRule="auto"/>
      <w:ind w:firstLine="200" w:firstLineChars="200"/>
    </w:pPr>
    <w:rPr>
      <w:rFonts w:ascii="Verdana" w:hAnsi="Verdana" w:cs="Calibri"/>
      <w:kern w:val="0"/>
      <w:szCs w:val="20"/>
      <w:lang w:eastAsia="en-US"/>
    </w:rPr>
  </w:style>
  <w:style w:type="character" w:styleId="Strong">
    <w:name w:val="Strong"/>
    <w:qFormat/>
    <w:rsid w:val="0020756F"/>
    <w:rPr>
      <w:b/>
      <w:bCs/>
    </w:rPr>
  </w:style>
  <w:style w:type="numbering" w:customStyle="1" w:styleId="7">
    <w:name w:val="无列表7"/>
    <w:next w:val="NoList"/>
    <w:uiPriority w:val="99"/>
    <w:semiHidden/>
    <w:unhideWhenUsed/>
    <w:rsid w:val="003462D2"/>
  </w:style>
  <w:style w:type="numbering" w:customStyle="1" w:styleId="8">
    <w:name w:val="无列表8"/>
    <w:next w:val="NoList"/>
    <w:uiPriority w:val="99"/>
    <w:semiHidden/>
    <w:unhideWhenUsed/>
    <w:rsid w:val="00B3421D"/>
  </w:style>
  <w:style w:type="paragraph" w:customStyle="1" w:styleId="TableText">
    <w:name w:val="Table Text"/>
    <w:basedOn w:val="Normal"/>
    <w:semiHidden/>
    <w:qFormat/>
    <w:rsid w:val="00DD465C"/>
    <w:pPr>
      <w:widowControl/>
      <w:kinsoku w:val="0"/>
      <w:autoSpaceDE w:val="0"/>
      <w:autoSpaceDN w:val="0"/>
      <w:adjustRightInd w:val="0"/>
      <w:snapToGrid w:val="0"/>
      <w:jc w:val="left"/>
      <w:textAlignment w:val="baseline"/>
    </w:pPr>
    <w:rPr>
      <w:rFonts w:ascii="宋体" w:hAnsi="宋体" w:cs="宋体"/>
      <w:snapToGrid w:val="0"/>
      <w:color w:val="000000"/>
      <w:kern w:val="0"/>
      <w:szCs w:val="21"/>
      <w:lang w:eastAsia="en-US"/>
    </w:rPr>
  </w:style>
  <w:style w:type="character" w:styleId="Emphasis">
    <w:name w:val="Emphasis"/>
    <w:qFormat/>
    <w:rsid w:val="005E625E"/>
    <w:rPr>
      <w:color w:val="CC0000"/>
    </w:rPr>
  </w:style>
  <w:style w:type="table" w:customStyle="1" w:styleId="TableNormal0">
    <w:name w:val="Table Normal_0"/>
    <w:unhideWhenUsed/>
    <w:qFormat/>
    <w:rsid w:val="005E625E"/>
    <w:rPr>
      <w:rFonts w:ascii="Times New Roman" w:hAnsi="Times New Roman"/>
      <w:lang w:eastAsia="en-US"/>
    </w:rPr>
    <w:tblPr>
      <w:tblCellMar>
        <w:top w:w="0" w:type="dxa"/>
        <w:left w:w="0" w:type="dxa"/>
        <w:bottom w:w="0" w:type="dxa"/>
        <w:right w:w="0" w:type="dxa"/>
      </w:tblCellMar>
    </w:tblPr>
  </w:style>
  <w:style w:type="table" w:customStyle="1" w:styleId="TableNormal1">
    <w:name w:val="Table Normal_1"/>
    <w:semiHidden/>
    <w:unhideWhenUsed/>
    <w:qFormat/>
    <w:rsid w:val="00CD0B68"/>
    <w:pPr>
      <w:spacing w:after="160" w:line="259" w:lineRule="auto"/>
    </w:pPr>
    <w:rPr>
      <w:rFonts w:ascii="Arial" w:hAnsi="Arial" w:eastAsiaTheme="minorEastAsia" w:cs="Arial"/>
      <w:snapToGrid w:val="0"/>
      <w:color w:val="000000"/>
      <w:sz w:val="21"/>
      <w:szCs w:val="21"/>
      <w:lang w:eastAsia="en-US"/>
    </w:rPr>
    <w:tblPr>
      <w:tblCellMar>
        <w:top w:w="0" w:type="dxa"/>
        <w:left w:w="0" w:type="dxa"/>
        <w:bottom w:w="0" w:type="dxa"/>
        <w:right w:w="0" w:type="dxa"/>
      </w:tblCellMar>
    </w:tblPr>
  </w:style>
  <w:style w:type="paragraph" w:customStyle="1" w:styleId="13">
    <w:name w:val="纯文本1"/>
    <w:basedOn w:val="Normal"/>
    <w:rsid w:val="000B733D"/>
    <w:pPr>
      <w:adjustRightInd w:val="0"/>
      <w:spacing w:line="312" w:lineRule="atLeast"/>
    </w:pPr>
    <w:rPr>
      <w:rFonts w:ascii="宋体" w:hAnsi="Courier New"/>
      <w:kern w:val="0"/>
      <w:szCs w:val="20"/>
    </w:rPr>
  </w:style>
  <w:style w:type="paragraph" w:customStyle="1" w:styleId="BorderColor0058BE0F">
    <w:name w:val="Border Color 0058BE0F"/>
    <w:qFormat/>
    <w:rsid w:val="00062692"/>
    <w:pPr>
      <w:widowControl w:val="0"/>
      <w:jc w:val="both"/>
    </w:pPr>
    <w:rPr>
      <w:rFonts w:asciiTheme="minorHAnsi" w:eastAsiaTheme="minorEastAsia" w:hAnsiTheme="minorHAnsi" w:cstheme="minorBidi"/>
      <w:kern w:val="2"/>
      <w:sz w:val="21"/>
      <w:szCs w:val="22"/>
    </w:rPr>
  </w:style>
  <w:style w:type="numbering" w:customStyle="1" w:styleId="9">
    <w:name w:val="无列表9"/>
    <w:next w:val="NoList"/>
    <w:uiPriority w:val="99"/>
    <w:semiHidden/>
    <w:unhideWhenUsed/>
    <w:rsid w:val="00351F10"/>
  </w:style>
  <w:style w:type="paragraph" w:styleId="BlockText">
    <w:name w:val="Block Text"/>
    <w:basedOn w:val="Normal"/>
    <w:uiPriority w:val="99"/>
    <w:qFormat/>
    <w:rsid w:val="004B257E"/>
    <w:pPr>
      <w:spacing w:after="120"/>
      <w:ind w:left="1440" w:right="700" w:leftChars="700" w:rightChars="700"/>
    </w:pPr>
    <w:rPr>
      <w:rFonts w:ascii="Times New Roman" w:hAnsi="Times New Roman"/>
      <w:szCs w:val="22"/>
    </w:rPr>
  </w:style>
  <w:style w:type="paragraph" w:customStyle="1" w:styleId="14">
    <w:name w:val="正文1"/>
    <w:qFormat/>
    <w:rsid w:val="009D36D2"/>
    <w:rPr>
      <w:sz w:val="24"/>
      <w:szCs w:val="24"/>
    </w:rPr>
  </w:style>
  <w:style w:type="paragraph" w:styleId="TOC5">
    <w:name w:val="toc 5"/>
    <w:basedOn w:val="Normal"/>
    <w:next w:val="Normal"/>
    <w:qFormat/>
    <w:rsid w:val="0023720F"/>
    <w:pPr>
      <w:wordWrap w:val="0"/>
      <w:ind w:left="1275"/>
    </w:pPr>
    <w:rPr>
      <w:rFonts w:ascii="宋体" w:hAnsi="Times New Roman" w:cs="宋体"/>
      <w:szCs w:val="22"/>
    </w:rPr>
  </w:style>
  <w:style w:type="character" w:customStyle="1" w:styleId="16">
    <w:name w:val="页眉 字符1"/>
    <w:basedOn w:val="DefaultParagraphFont"/>
    <w:uiPriority w:val="99"/>
    <w:unhideWhenUsed/>
    <w:locked/>
    <w:rsid w:val="00525EBC"/>
    <w:rPr>
      <w:rFonts w:cs="Times New Roman"/>
      <w:sz w:val="18"/>
      <w:szCs w:val="18"/>
    </w:rPr>
  </w:style>
  <w:style w:type="character" w:customStyle="1" w:styleId="17">
    <w:name w:val="纯文本 字符1"/>
    <w:basedOn w:val="DefaultParagraphFont"/>
    <w:uiPriority w:val="99"/>
    <w:unhideWhenUsed/>
    <w:locked/>
    <w:rsid w:val="00525EBC"/>
    <w:rPr>
      <w:rFonts w:ascii="宋体" w:eastAsia="宋体" w:hAnsi="Courier New" w:cs="Courier New"/>
      <w:sz w:val="21"/>
      <w:szCs w:val="21"/>
    </w:rPr>
  </w:style>
  <w:style w:type="character" w:customStyle="1" w:styleId="18">
    <w:name w:val="页脚 字符1"/>
    <w:basedOn w:val="DefaultParagraphFont"/>
    <w:uiPriority w:val="99"/>
    <w:unhideWhenUsed/>
    <w:locked/>
    <w:rsid w:val="00525EBC"/>
    <w:rPr>
      <w:rFonts w:cs="Times New Roman"/>
      <w:sz w:val="18"/>
      <w:szCs w:val="18"/>
    </w:rPr>
  </w:style>
  <w:style w:type="character" w:customStyle="1" w:styleId="19">
    <w:name w:val="批注框文本 字符1"/>
    <w:basedOn w:val="DefaultParagraphFont"/>
    <w:link w:val="BalloonText"/>
    <w:uiPriority w:val="99"/>
    <w:unhideWhenUsed/>
    <w:locked/>
    <w:rsid w:val="00525EBC"/>
    <w:rPr>
      <w:sz w:val="18"/>
      <w:szCs w:val="18"/>
    </w:rPr>
  </w:style>
  <w:style w:type="character" w:customStyle="1" w:styleId="HTML1">
    <w:name w:val="HTML 预设格式 字符1"/>
    <w:basedOn w:val="DefaultParagraphFont"/>
    <w:link w:val="HTMLPreformatted"/>
    <w:uiPriority w:val="99"/>
    <w:unhideWhenUsed/>
    <w:locked/>
    <w:rsid w:val="00525EBC"/>
    <w:rPr>
      <w:rFonts w:ascii="Courier New" w:hAnsi="Times New Roman" w:cs="Courier New"/>
    </w:rPr>
  </w:style>
  <w:style w:type="paragraph" w:styleId="BalloonText">
    <w:name w:val="Balloon Text"/>
    <w:basedOn w:val="Normal"/>
    <w:link w:val="19"/>
    <w:uiPriority w:val="99"/>
    <w:unhideWhenUsed/>
    <w:qFormat/>
    <w:rsid w:val="00525EBC"/>
    <w:rPr>
      <w:kern w:val="0"/>
      <w:sz w:val="18"/>
      <w:szCs w:val="18"/>
    </w:rPr>
  </w:style>
  <w:style w:type="character" w:customStyle="1" w:styleId="a4">
    <w:name w:val="批注框文本 字符"/>
    <w:basedOn w:val="DefaultParagraphFont"/>
    <w:uiPriority w:val="99"/>
    <w:qFormat/>
    <w:rsid w:val="00525EBC"/>
    <w:rPr>
      <w:kern w:val="2"/>
      <w:sz w:val="18"/>
      <w:szCs w:val="18"/>
    </w:rPr>
  </w:style>
  <w:style w:type="paragraph" w:styleId="HTMLPreformatted">
    <w:name w:val="HTML Preformatted"/>
    <w:basedOn w:val="Normal"/>
    <w:link w:val="HTML1"/>
    <w:uiPriority w:val="99"/>
    <w:unhideWhenUsed/>
    <w:rsid w:val="00525EB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Times New Roman" w:cs="Courier New"/>
      <w:kern w:val="0"/>
      <w:sz w:val="20"/>
      <w:szCs w:val="20"/>
    </w:rPr>
  </w:style>
  <w:style w:type="character" w:customStyle="1" w:styleId="HTML">
    <w:name w:val="HTML 预设格式 字符"/>
    <w:basedOn w:val="DefaultParagraphFont"/>
    <w:uiPriority w:val="99"/>
    <w:semiHidden/>
    <w:rsid w:val="00525EBC"/>
    <w:rPr>
      <w:rFonts w:ascii="Courier New" w:hAnsi="Courier New" w:cs="Courier New"/>
      <w:kern w:val="2"/>
    </w:rPr>
  </w:style>
  <w:style w:type="paragraph" w:customStyle="1" w:styleId="Roman">
    <w:name w:val="Roman斜体"/>
    <w:basedOn w:val="Normal"/>
    <w:uiPriority w:val="99"/>
    <w:unhideWhenUsed/>
    <w:rsid w:val="00525EBC"/>
    <w:pPr>
      <w:spacing w:line="240" w:lineRule="atLeast"/>
      <w:jc w:val="center"/>
    </w:pPr>
    <w:rPr>
      <w:rFonts w:ascii="Times New Roman" w:hAnsi="Times New Roman"/>
      <w:i/>
      <w:color w:val="000000"/>
      <w:szCs w:val="20"/>
      <w:lang w:val="ar-SA"/>
      <w14:ligatures w14:val="standardContextual"/>
    </w:rPr>
  </w:style>
  <w:style w:type="character" w:customStyle="1" w:styleId="ask-title">
    <w:name w:val="ask-title"/>
    <w:basedOn w:val="DefaultParagraphFont"/>
    <w:qFormat/>
    <w:rsid w:val="00B54B89"/>
  </w:style>
  <w:style w:type="paragraph" w:customStyle="1" w:styleId="CharCharCharCharCharCharCharCharCharCharCharCharCharCharCharCharCharCharChar">
    <w:name w:val="Char Char Char Char Char Char Char Char Char Char Char Char Char Char Char Char Char Char Char"/>
    <w:qFormat/>
    <w:rsid w:val="00B54B89"/>
    <w:pPr>
      <w:spacing w:line="300" w:lineRule="auto"/>
      <w:ind w:firstLine="200" w:firstLineChars="200"/>
      <w:jc w:val="both"/>
    </w:pPr>
    <w:rPr>
      <w:kern w:val="2"/>
      <w:sz w:val="21"/>
      <w:szCs w:val="24"/>
    </w:rPr>
  </w:style>
  <w:style w:type="character" w:customStyle="1" w:styleId="a5">
    <w:name w:val="普通(网站) 字符"/>
    <w:link w:val="NormalWeb"/>
    <w:qFormat/>
    <w:rsid w:val="00B54B89"/>
    <w:rPr>
      <w:rFonts w:asciiTheme="minorHAnsi" w:eastAsiaTheme="minorEastAsia" w:hAnsiTheme="minorHAnsi"/>
      <w:sz w:val="24"/>
      <w:szCs w:val="22"/>
    </w:rPr>
  </w:style>
  <w:style w:type="paragraph" w:styleId="BodyTextIndent">
    <w:name w:val="Body Text Indent"/>
    <w:basedOn w:val="Normal"/>
    <w:link w:val="a6"/>
    <w:qFormat/>
    <w:rsid w:val="000F14FD"/>
    <w:pPr>
      <w:spacing w:line="540" w:lineRule="exact"/>
      <w:ind w:firstLine="573"/>
    </w:pPr>
    <w:rPr>
      <w:rFonts w:ascii="宋体" w:hAnsi="Times New Roman"/>
      <w:sz w:val="28"/>
    </w:rPr>
  </w:style>
  <w:style w:type="character" w:customStyle="1" w:styleId="a6">
    <w:name w:val="正文文本缩进 字符"/>
    <w:basedOn w:val="DefaultParagraphFont"/>
    <w:link w:val="BodyTextIndent"/>
    <w:rsid w:val="000F14FD"/>
    <w:rPr>
      <w:rFonts w:ascii="宋体" w:hAnsi="Times New Roman"/>
      <w:kern w:val="2"/>
      <w:sz w:val="28"/>
      <w:szCs w:val="24"/>
    </w:rPr>
  </w:style>
  <w:style w:type="paragraph" w:styleId="BodyTextIndent2">
    <w:name w:val="Body Text Indent 2"/>
    <w:basedOn w:val="Normal"/>
    <w:link w:val="23"/>
    <w:qFormat/>
    <w:rsid w:val="000F14FD"/>
    <w:pPr>
      <w:ind w:firstLine="560" w:firstLineChars="200"/>
    </w:pPr>
    <w:rPr>
      <w:rFonts w:ascii="宋体" w:hAnsi="Times New Roman"/>
      <w:sz w:val="28"/>
    </w:rPr>
  </w:style>
  <w:style w:type="character" w:customStyle="1" w:styleId="23">
    <w:name w:val="正文文本缩进 2 字符"/>
    <w:basedOn w:val="DefaultParagraphFont"/>
    <w:link w:val="BodyTextIndent2"/>
    <w:rsid w:val="000F14FD"/>
    <w:rPr>
      <w:rFonts w:ascii="宋体" w:hAnsi="Times New Roman"/>
      <w:kern w:val="2"/>
      <w:sz w:val="28"/>
      <w:szCs w:val="24"/>
    </w:rPr>
  </w:style>
  <w:style w:type="character" w:styleId="PageNumber">
    <w:name w:val="page number"/>
    <w:basedOn w:val="DefaultParagraphFont"/>
    <w:qFormat/>
    <w:rsid w:val="000F14FD"/>
    <w:rPr>
      <w:rFonts w:ascii="Times New Roman" w:eastAsia="宋体" w:hAnsi="Times New Roman" w:cs="Times New Roman"/>
    </w:rPr>
  </w:style>
  <w:style w:type="character" w:styleId="FollowedHyperlink">
    <w:name w:val="FollowedHyperlink"/>
    <w:basedOn w:val="DefaultParagraphFont"/>
    <w:qFormat/>
    <w:rsid w:val="000F14FD"/>
    <w:rPr>
      <w:rFonts w:ascii="Times New Roman" w:eastAsia="宋体" w:hAnsi="Times New Roman" w:cs="Times New Roman"/>
      <w:vanish/>
      <w:color w:val="333333"/>
      <w:u w:val="none"/>
    </w:rPr>
  </w:style>
  <w:style w:type="character" w:styleId="HTMLCite">
    <w:name w:val="HTML Cite"/>
    <w:basedOn w:val="DefaultParagraphFont"/>
    <w:qFormat/>
    <w:rsid w:val="000F14FD"/>
    <w:rPr>
      <w:rFonts w:ascii="Times New Roman" w:eastAsia="宋体" w:hAnsi="Times New Roman" w:cs="Times New Roman"/>
    </w:rPr>
  </w:style>
  <w:style w:type="character" w:customStyle="1" w:styleId="miconr">
    <w:name w:val="mico_nr"/>
    <w:basedOn w:val="DefaultParagraphFont"/>
    <w:qFormat/>
    <w:rsid w:val="000F14FD"/>
    <w:rPr>
      <w:rFonts w:ascii="Times New Roman" w:eastAsia="宋体" w:hAnsi="Times New Roman" w:cs="Times New Roman"/>
    </w:rPr>
  </w:style>
  <w:style w:type="character" w:customStyle="1" w:styleId="spcol2">
    <w:name w:val="spcol2"/>
    <w:basedOn w:val="DefaultParagraphFont"/>
    <w:qFormat/>
    <w:rsid w:val="000F14FD"/>
    <w:rPr>
      <w:rFonts w:ascii="Times New Roman" w:eastAsia="宋体" w:hAnsi="Times New Roman" w:cs="Times New Roman"/>
    </w:rPr>
  </w:style>
  <w:style w:type="character" w:customStyle="1" w:styleId="htit">
    <w:name w:val="htit"/>
    <w:basedOn w:val="DefaultParagraphFont"/>
    <w:qFormat/>
    <w:rsid w:val="000F14FD"/>
    <w:rPr>
      <w:rFonts w:ascii="Times New Roman" w:eastAsia="宋体" w:hAnsi="Times New Roman" w:cs="Times New Roman"/>
      <w:color w:val="999999"/>
    </w:rPr>
  </w:style>
  <w:style w:type="character" w:customStyle="1" w:styleId="sgdot1">
    <w:name w:val="sg_dot1"/>
    <w:basedOn w:val="DefaultParagraphFont"/>
    <w:qFormat/>
    <w:rsid w:val="000F14FD"/>
    <w:rPr>
      <w:rFonts w:ascii="Times New Roman" w:eastAsia="宋体" w:hAnsi="Times New Roman" w:cs="Times New Roman"/>
    </w:rPr>
  </w:style>
  <w:style w:type="character" w:customStyle="1" w:styleId="sgtxtb4">
    <w:name w:val="sg_txtb4"/>
    <w:basedOn w:val="DefaultParagraphFont"/>
    <w:qFormat/>
    <w:rsid w:val="000F14FD"/>
    <w:rPr>
      <w:rFonts w:ascii="Times New Roman" w:eastAsia="宋体" w:hAnsi="Times New Roman" w:cs="Times New Roman"/>
      <w:sz w:val="18"/>
      <w:szCs w:val="18"/>
    </w:rPr>
  </w:style>
  <w:style w:type="character" w:customStyle="1" w:styleId="tip2">
    <w:name w:val="tip2"/>
    <w:basedOn w:val="DefaultParagraphFont"/>
    <w:qFormat/>
    <w:rsid w:val="000F14FD"/>
    <w:rPr>
      <w:rFonts w:ascii="Times New Roman" w:eastAsia="宋体" w:hAnsi="Times New Roman" w:cs="Times New Roman"/>
    </w:rPr>
  </w:style>
  <w:style w:type="character" w:customStyle="1" w:styleId="sn">
    <w:name w:val="sn"/>
    <w:basedOn w:val="DefaultParagraphFont"/>
    <w:qFormat/>
    <w:rsid w:val="000F14FD"/>
    <w:rPr>
      <w:rFonts w:ascii="Times New Roman" w:eastAsia="宋体" w:hAnsi="Times New Roman" w:cs="Times New Roman"/>
    </w:rPr>
  </w:style>
  <w:style w:type="character" w:customStyle="1" w:styleId="micowd">
    <w:name w:val="mico_wd"/>
    <w:basedOn w:val="DefaultParagraphFont"/>
    <w:qFormat/>
    <w:rsid w:val="000F14FD"/>
    <w:rPr>
      <w:rFonts w:ascii="Times New Roman" w:eastAsia="宋体" w:hAnsi="Times New Roman" w:cs="Times New Roman"/>
    </w:rPr>
  </w:style>
  <w:style w:type="character" w:customStyle="1" w:styleId="miconr1">
    <w:name w:val="mico_nr1"/>
    <w:basedOn w:val="DefaultParagraphFont"/>
    <w:qFormat/>
    <w:rsid w:val="000F14FD"/>
    <w:rPr>
      <w:rFonts w:ascii="Times New Roman" w:eastAsia="宋体" w:hAnsi="Times New Roman" w:cs="Times New Roman"/>
    </w:rPr>
  </w:style>
  <w:style w:type="character" w:customStyle="1" w:styleId="htit1">
    <w:name w:val="htit1"/>
    <w:basedOn w:val="DefaultParagraphFont"/>
    <w:qFormat/>
    <w:rsid w:val="000F14FD"/>
    <w:rPr>
      <w:rFonts w:ascii="Times New Roman" w:eastAsia="宋体" w:hAnsi="Times New Roman" w:cs="Times New Roman"/>
    </w:rPr>
  </w:style>
  <w:style w:type="character" w:customStyle="1" w:styleId="micowd1">
    <w:name w:val="mico_wd1"/>
    <w:basedOn w:val="DefaultParagraphFont"/>
    <w:qFormat/>
    <w:rsid w:val="000F14FD"/>
    <w:rPr>
      <w:rFonts w:ascii="Times New Roman" w:eastAsia="宋体" w:hAnsi="Times New Roman" w:cs="Times New Roman"/>
    </w:rPr>
  </w:style>
  <w:style w:type="character" w:customStyle="1" w:styleId="lines1">
    <w:name w:val="line_s1"/>
    <w:basedOn w:val="DefaultParagraphFont"/>
    <w:qFormat/>
    <w:rsid w:val="000F14FD"/>
    <w:rPr>
      <w:rFonts w:ascii="Times New Roman" w:eastAsia="宋体" w:hAnsi="Times New Roman" w:cs="Times New Roman"/>
    </w:rPr>
  </w:style>
  <w:style w:type="character" w:customStyle="1" w:styleId="spcol">
    <w:name w:val="spcol"/>
    <w:basedOn w:val="DefaultParagraphFont"/>
    <w:qFormat/>
    <w:rsid w:val="000F14FD"/>
    <w:rPr>
      <w:rFonts w:ascii="Times New Roman" w:eastAsia="宋体" w:hAnsi="Times New Roman" w:cs="Times New Roman"/>
    </w:rPr>
  </w:style>
  <w:style w:type="character" w:customStyle="1" w:styleId="linel">
    <w:name w:val="line_l"/>
    <w:basedOn w:val="DefaultParagraphFont"/>
    <w:qFormat/>
    <w:rsid w:val="000F14FD"/>
    <w:rPr>
      <w:rFonts w:ascii="Times New Roman" w:eastAsia="宋体" w:hAnsi="Times New Roman" w:cs="Times New Roman"/>
    </w:rPr>
  </w:style>
  <w:style w:type="character" w:customStyle="1" w:styleId="sgdot2">
    <w:name w:val="sg_dot2"/>
    <w:basedOn w:val="DefaultParagraphFont"/>
    <w:qFormat/>
    <w:rsid w:val="000F14FD"/>
    <w:rPr>
      <w:rFonts w:ascii="Times New Roman" w:eastAsia="宋体" w:hAnsi="Times New Roman" w:cs="Times New Roman"/>
    </w:rPr>
  </w:style>
  <w:style w:type="character" w:customStyle="1" w:styleId="sgfloatl8">
    <w:name w:val="sg_floatl8"/>
    <w:basedOn w:val="DefaultParagraphFont"/>
    <w:qFormat/>
    <w:rsid w:val="000F14FD"/>
    <w:rPr>
      <w:rFonts w:ascii="Times New Roman" w:eastAsia="宋体" w:hAnsi="Times New Roman" w:cs="Times New Roman"/>
    </w:rPr>
  </w:style>
  <w:style w:type="character" w:customStyle="1" w:styleId="sgdot">
    <w:name w:val="sg_dot"/>
    <w:basedOn w:val="DefaultParagraphFont"/>
    <w:qFormat/>
    <w:rsid w:val="000F14FD"/>
    <w:rPr>
      <w:rFonts w:ascii="Times New Roman" w:eastAsia="宋体" w:hAnsi="Times New Roman" w:cs="Times New Roman"/>
    </w:rPr>
  </w:style>
  <w:style w:type="character" w:customStyle="1" w:styleId="altlink">
    <w:name w:val="altlink"/>
    <w:basedOn w:val="DefaultParagraphFont"/>
    <w:qFormat/>
    <w:rsid w:val="000F14FD"/>
    <w:rPr>
      <w:rFonts w:ascii="Times New Roman" w:eastAsia="宋体" w:hAnsi="Times New Roman" w:cs="Times New Roman"/>
    </w:rPr>
  </w:style>
  <w:style w:type="character" w:customStyle="1" w:styleId="border">
    <w:name w:val="border"/>
    <w:basedOn w:val="DefaultParagraphFont"/>
    <w:qFormat/>
    <w:rsid w:val="000F14FD"/>
    <w:rPr>
      <w:rFonts w:ascii="Times New Roman" w:eastAsia="宋体" w:hAnsi="Times New Roman" w:cs="Times New Roman"/>
    </w:rPr>
  </w:style>
  <w:style w:type="character" w:customStyle="1" w:styleId="spcol11">
    <w:name w:val="spcol11"/>
    <w:basedOn w:val="DefaultParagraphFont"/>
    <w:qFormat/>
    <w:rsid w:val="000F14FD"/>
    <w:rPr>
      <w:rFonts w:ascii="Times New Roman" w:eastAsia="宋体" w:hAnsi="Times New Roman" w:cs="Times New Roman"/>
    </w:rPr>
  </w:style>
  <w:style w:type="character" w:customStyle="1" w:styleId="sgtxtc6">
    <w:name w:val="sg_txtc6"/>
    <w:basedOn w:val="DefaultParagraphFont"/>
    <w:qFormat/>
    <w:rsid w:val="000F14FD"/>
    <w:rPr>
      <w:rFonts w:ascii="Times New Roman" w:eastAsia="宋体" w:hAnsi="Times New Roman" w:cs="Times New Roman"/>
    </w:rPr>
  </w:style>
  <w:style w:type="character" w:customStyle="1" w:styleId="sgfloatl6">
    <w:name w:val="sg_floatl6"/>
    <w:basedOn w:val="DefaultParagraphFont"/>
    <w:qFormat/>
    <w:rsid w:val="000F14FD"/>
    <w:rPr>
      <w:rFonts w:ascii="Times New Roman" w:eastAsia="宋体" w:hAnsi="Times New Roman" w:cs="Times New Roman"/>
    </w:rPr>
  </w:style>
  <w:style w:type="character" w:customStyle="1" w:styleId="tagr1">
    <w:name w:val="tagr1"/>
    <w:basedOn w:val="DefaultParagraphFont"/>
    <w:qFormat/>
    <w:rsid w:val="000F14FD"/>
    <w:rPr>
      <w:rFonts w:ascii="Times New Roman" w:eastAsia="宋体" w:hAnsi="Times New Roman" w:cs="Times New Roman"/>
    </w:rPr>
  </w:style>
  <w:style w:type="character" w:customStyle="1" w:styleId="sgfloatl7">
    <w:name w:val="sg_floatl7"/>
    <w:basedOn w:val="DefaultParagraphFont"/>
    <w:qFormat/>
    <w:rsid w:val="000F14FD"/>
    <w:rPr>
      <w:rFonts w:ascii="Times New Roman" w:eastAsia="宋体" w:hAnsi="Times New Roman" w:cs="Times New Roman"/>
    </w:rPr>
  </w:style>
  <w:style w:type="character" w:customStyle="1" w:styleId="tagr">
    <w:name w:val="tagr"/>
    <w:basedOn w:val="DefaultParagraphFont"/>
    <w:qFormat/>
    <w:rsid w:val="000F14FD"/>
    <w:rPr>
      <w:rFonts w:ascii="Times New Roman" w:eastAsia="宋体" w:hAnsi="Times New Roman" w:cs="Times New Roman"/>
    </w:rPr>
  </w:style>
  <w:style w:type="character" w:customStyle="1" w:styleId="micoxh">
    <w:name w:val="mico_xh"/>
    <w:basedOn w:val="DefaultParagraphFont"/>
    <w:qFormat/>
    <w:rsid w:val="000F14FD"/>
    <w:rPr>
      <w:rFonts w:ascii="Times New Roman" w:eastAsia="宋体" w:hAnsi="Times New Roman" w:cs="Times New Roman"/>
    </w:rPr>
  </w:style>
  <w:style w:type="character" w:customStyle="1" w:styleId="linel1">
    <w:name w:val="line_l1"/>
    <w:basedOn w:val="DefaultParagraphFont"/>
    <w:qFormat/>
    <w:rsid w:val="000F14FD"/>
    <w:rPr>
      <w:rFonts w:ascii="Times New Roman" w:eastAsia="宋体" w:hAnsi="Times New Roman" w:cs="Times New Roman"/>
    </w:rPr>
  </w:style>
  <w:style w:type="character" w:customStyle="1" w:styleId="micoxh1">
    <w:name w:val="mico_xh1"/>
    <w:basedOn w:val="DefaultParagraphFont"/>
    <w:qFormat/>
    <w:rsid w:val="000F14FD"/>
    <w:rPr>
      <w:rFonts w:ascii="Times New Roman" w:eastAsia="宋体" w:hAnsi="Times New Roman" w:cs="Times New Roman"/>
    </w:rPr>
  </w:style>
  <w:style w:type="character" w:customStyle="1" w:styleId="note">
    <w:name w:val="note"/>
    <w:basedOn w:val="DefaultParagraphFont"/>
    <w:qFormat/>
    <w:rsid w:val="000F14FD"/>
    <w:rPr>
      <w:rFonts w:ascii="Times New Roman" w:eastAsia="宋体" w:hAnsi="Times New Roman" w:cs="Times New Roman"/>
      <w:color w:val="FF0000"/>
      <w:sz w:val="18"/>
      <w:szCs w:val="18"/>
    </w:rPr>
  </w:style>
  <w:style w:type="character" w:customStyle="1" w:styleId="sgdot3">
    <w:name w:val="sg_dot3"/>
    <w:basedOn w:val="DefaultParagraphFont"/>
    <w:qFormat/>
    <w:rsid w:val="000F14FD"/>
    <w:rPr>
      <w:rFonts w:ascii="Times New Roman" w:eastAsia="宋体" w:hAnsi="Times New Roman" w:cs="Times New Roman"/>
    </w:rPr>
  </w:style>
  <w:style w:type="character" w:customStyle="1" w:styleId="spcol21">
    <w:name w:val="spcol21"/>
    <w:basedOn w:val="DefaultParagraphFont"/>
    <w:qFormat/>
    <w:rsid w:val="000F14FD"/>
    <w:rPr>
      <w:rFonts w:ascii="Times New Roman" w:eastAsia="宋体" w:hAnsi="Times New Roman" w:cs="Times New Roman"/>
    </w:rPr>
  </w:style>
  <w:style w:type="character" w:customStyle="1" w:styleId="now">
    <w:name w:val="now"/>
    <w:basedOn w:val="DefaultParagraphFont"/>
    <w:qFormat/>
    <w:rsid w:val="000F14FD"/>
    <w:rPr>
      <w:rFonts w:ascii="Times New Roman" w:eastAsia="宋体" w:hAnsi="Times New Roman" w:cs="Times New Roman"/>
    </w:rPr>
  </w:style>
  <w:style w:type="character" w:customStyle="1" w:styleId="news">
    <w:name w:val="news"/>
    <w:basedOn w:val="DefaultParagraphFont"/>
    <w:qFormat/>
    <w:rsid w:val="000F14FD"/>
    <w:rPr>
      <w:rFonts w:ascii="Times New Roman" w:eastAsia="宋体" w:hAnsi="Times New Roman" w:cs="Times New Roman"/>
    </w:rPr>
  </w:style>
  <w:style w:type="character" w:customStyle="1" w:styleId="lines">
    <w:name w:val="line_s"/>
    <w:basedOn w:val="DefaultParagraphFont"/>
    <w:qFormat/>
    <w:rsid w:val="000F14FD"/>
    <w:rPr>
      <w:rFonts w:ascii="Times New Roman" w:eastAsia="宋体" w:hAnsi="Times New Roman" w:cs="Times New Roman"/>
    </w:rPr>
  </w:style>
  <w:style w:type="character" w:customStyle="1" w:styleId="home">
    <w:name w:val="home"/>
    <w:basedOn w:val="DefaultParagraphFont"/>
    <w:qFormat/>
    <w:rsid w:val="000F14FD"/>
    <w:rPr>
      <w:rFonts w:ascii="Times New Roman" w:eastAsia="宋体" w:hAnsi="Times New Roman" w:cs="Times New Roman"/>
    </w:rPr>
  </w:style>
  <w:style w:type="character" w:customStyle="1" w:styleId="icomsn">
    <w:name w:val="ico_msn"/>
    <w:basedOn w:val="DefaultParagraphFont"/>
    <w:qFormat/>
    <w:rsid w:val="000F14FD"/>
    <w:rPr>
      <w:rFonts w:ascii="Times New Roman" w:eastAsia="宋体" w:hAnsi="Times New Roman" w:cs="Times New Roman"/>
    </w:rPr>
  </w:style>
  <w:style w:type="character" w:customStyle="1" w:styleId="spcol1">
    <w:name w:val="spcol1"/>
    <w:basedOn w:val="DefaultParagraphFont"/>
    <w:qFormat/>
    <w:rsid w:val="000F14FD"/>
    <w:rPr>
      <w:rFonts w:ascii="Times New Roman" w:eastAsia="宋体" w:hAnsi="Times New Roman" w:cs="Times New Roman"/>
    </w:rPr>
  </w:style>
  <w:style w:type="paragraph" w:customStyle="1" w:styleId="Char1CharCharChar">
    <w:name w:val="Char1 Char Char Char"/>
    <w:basedOn w:val="Normal"/>
    <w:qFormat/>
    <w:rsid w:val="000F14FD"/>
    <w:pPr>
      <w:widowControl/>
      <w:spacing w:line="300" w:lineRule="auto"/>
      <w:ind w:firstLine="200" w:firstLineChars="200"/>
    </w:pPr>
    <w:rPr>
      <w:rFonts w:ascii="Verdana" w:hAnsi="Verdana"/>
      <w:kern w:val="0"/>
      <w:szCs w:val="20"/>
      <w:lang w:eastAsia="en-US"/>
    </w:rPr>
  </w:style>
  <w:style w:type="paragraph" w:customStyle="1" w:styleId="a7">
    <w:name w:val="清單段落"/>
    <w:basedOn w:val="Normal"/>
    <w:qFormat/>
    <w:rsid w:val="000F14FD"/>
    <w:pPr>
      <w:ind w:left="480" w:leftChars="200"/>
      <w:jc w:val="left"/>
    </w:pPr>
    <w:rPr>
      <w:rFonts w:eastAsia="PMingLiU"/>
      <w:sz w:val="24"/>
      <w:szCs w:val="22"/>
      <w:lang w:eastAsia="zh-TW"/>
    </w:rPr>
  </w:style>
  <w:style w:type="paragraph" w:customStyle="1" w:styleId="Char">
    <w:name w:val="Char"/>
    <w:basedOn w:val="Normal"/>
    <w:qFormat/>
    <w:rsid w:val="000F14FD"/>
    <w:pPr>
      <w:widowControl/>
      <w:spacing w:line="300" w:lineRule="auto"/>
      <w:ind w:firstLine="200" w:firstLineChars="200"/>
    </w:pPr>
    <w:rPr>
      <w:rFonts w:ascii="Verdana" w:hAnsi="Verdana" w:cs="Verdana"/>
      <w:kern w:val="0"/>
      <w:szCs w:val="21"/>
      <w:lang w:eastAsia="en-US"/>
    </w:rPr>
  </w:style>
  <w:style w:type="paragraph" w:customStyle="1" w:styleId="NewNewNewNewNewNew">
    <w:name w:val="正文 New New New New New New"/>
    <w:qFormat/>
    <w:rsid w:val="000F14FD"/>
    <w:pPr>
      <w:widowControl w:val="0"/>
      <w:adjustRightInd w:val="0"/>
      <w:spacing w:line="312" w:lineRule="atLeast"/>
      <w:jc w:val="both"/>
      <w:textAlignment w:val="baseline"/>
    </w:pPr>
    <w:rPr>
      <w:rFonts w:ascii="Times New Roman" w:hAnsi="Times New Roman"/>
      <w:sz w:val="21"/>
    </w:rPr>
  </w:style>
  <w:style w:type="paragraph" w:customStyle="1" w:styleId="NewNewNewNewNew">
    <w:name w:val="正文 New New New New New"/>
    <w:qFormat/>
    <w:rsid w:val="000F14FD"/>
    <w:pPr>
      <w:widowControl w:val="0"/>
      <w:adjustRightInd w:val="0"/>
      <w:spacing w:line="312" w:lineRule="atLeast"/>
      <w:jc w:val="both"/>
      <w:textAlignment w:val="baseline"/>
    </w:pPr>
    <w:rPr>
      <w:rFonts w:ascii="Times New Roman" w:hAnsi="Times New Roman"/>
      <w:sz w:val="21"/>
    </w:rPr>
  </w:style>
  <w:style w:type="paragraph" w:customStyle="1" w:styleId="NewNewNewNew">
    <w:name w:val="正文 New New New New"/>
    <w:qFormat/>
    <w:rsid w:val="000F14FD"/>
    <w:pPr>
      <w:widowControl w:val="0"/>
      <w:adjustRightInd w:val="0"/>
      <w:spacing w:line="312" w:lineRule="atLeast"/>
      <w:jc w:val="both"/>
      <w:textAlignment w:val="baseline"/>
    </w:pPr>
    <w:rPr>
      <w:rFonts w:ascii="Times New Roman" w:hAnsi="Times New Roman"/>
      <w:sz w:val="21"/>
    </w:rPr>
  </w:style>
  <w:style w:type="paragraph" w:customStyle="1" w:styleId="BorderColor01A46B67">
    <w:name w:val="Border Color 01A46B67"/>
    <w:qFormat/>
    <w:rsid w:val="000F14FD"/>
    <w:pPr>
      <w:widowControl w:val="0"/>
      <w:jc w:val="both"/>
    </w:pPr>
    <w:rPr>
      <w:kern w:val="2"/>
      <w:sz w:val="21"/>
      <w:szCs w:val="22"/>
      <w:lang w:eastAsia="en-US"/>
    </w:rPr>
  </w:style>
  <w:style w:type="paragraph" w:customStyle="1" w:styleId="BorderColor01910EAC">
    <w:name w:val="Border Color 01910EAC"/>
    <w:qFormat/>
    <w:rsid w:val="000F14FD"/>
    <w:pPr>
      <w:widowControl w:val="0"/>
      <w:jc w:val="both"/>
    </w:pPr>
    <w:rPr>
      <w:kern w:val="2"/>
      <w:sz w:val="21"/>
      <w:szCs w:val="22"/>
      <w:lang w:eastAsia="en-US"/>
    </w:rPr>
  </w:style>
  <w:style w:type="paragraph" w:styleId="CommentSubject">
    <w:name w:val="annotation subject"/>
    <w:basedOn w:val="CommentText"/>
    <w:next w:val="CommentText"/>
    <w:link w:val="a8"/>
    <w:uiPriority w:val="99"/>
    <w:unhideWhenUsed/>
    <w:qFormat/>
    <w:rsid w:val="00064B11"/>
    <w:rPr>
      <w:rFonts w:asciiTheme="minorHAnsi" w:eastAsiaTheme="minorEastAsia" w:hAnsiTheme="minorHAnsi" w:cstheme="minorBidi"/>
      <w:b/>
      <w:bCs/>
      <w:szCs w:val="22"/>
    </w:rPr>
  </w:style>
  <w:style w:type="character" w:customStyle="1" w:styleId="a8">
    <w:name w:val="批注主题 字符"/>
    <w:basedOn w:val="a3"/>
    <w:link w:val="CommentSubject"/>
    <w:uiPriority w:val="99"/>
    <w:qFormat/>
    <w:rsid w:val="00064B11"/>
    <w:rPr>
      <w:rFonts w:asciiTheme="minorHAnsi" w:eastAsiaTheme="minorEastAsia" w:hAnsiTheme="minorHAnsi" w:cstheme="minorBidi"/>
      <w:b/>
      <w:bCs/>
      <w:kern w:val="2"/>
      <w:sz w:val="21"/>
      <w:szCs w:val="22"/>
    </w:rPr>
  </w:style>
  <w:style w:type="character" w:styleId="CommentReference">
    <w:name w:val="annotation reference"/>
    <w:basedOn w:val="DefaultParagraphFont"/>
    <w:uiPriority w:val="99"/>
    <w:unhideWhenUsed/>
    <w:qFormat/>
    <w:rsid w:val="00064B11"/>
    <w:rPr>
      <w:sz w:val="21"/>
      <w:szCs w:val="21"/>
    </w:rPr>
  </w:style>
  <w:style w:type="character" w:customStyle="1" w:styleId="60">
    <w:name w:val="标题 6 字符"/>
    <w:basedOn w:val="DefaultParagraphFont"/>
    <w:link w:val="Heading6"/>
    <w:uiPriority w:val="9"/>
    <w:semiHidden/>
    <w:rsid w:val="00AD6E51"/>
    <w:rPr>
      <w:rFonts w:asciiTheme="minorHAnsi" w:eastAsiaTheme="minorEastAsia" w:hAnsiTheme="minorHAnsi" w:cstheme="majorBidi"/>
      <w:b/>
      <w:bCs/>
      <w:color w:val="2E74B5" w:themeColor="accent1" w:themeShade="BF"/>
      <w:kern w:val="2"/>
      <w:sz w:val="21"/>
      <w:szCs w:val="22"/>
    </w:rPr>
  </w:style>
  <w:style w:type="character" w:customStyle="1" w:styleId="70">
    <w:name w:val="标题 7 字符"/>
    <w:basedOn w:val="DefaultParagraphFont"/>
    <w:link w:val="Heading7"/>
    <w:uiPriority w:val="9"/>
    <w:semiHidden/>
    <w:rsid w:val="00AD6E51"/>
    <w:rPr>
      <w:rFonts w:asciiTheme="minorHAnsi" w:eastAsiaTheme="minorEastAsia" w:hAnsiTheme="minorHAnsi" w:cstheme="majorBidi"/>
      <w:b/>
      <w:bCs/>
      <w:color w:val="595959" w:themeColor="text1" w:themeTint="A6"/>
      <w:kern w:val="2"/>
      <w:sz w:val="21"/>
      <w:szCs w:val="22"/>
    </w:rPr>
  </w:style>
  <w:style w:type="character" w:customStyle="1" w:styleId="80">
    <w:name w:val="标题 8 字符"/>
    <w:basedOn w:val="DefaultParagraphFont"/>
    <w:link w:val="Heading8"/>
    <w:uiPriority w:val="9"/>
    <w:semiHidden/>
    <w:rsid w:val="00AD6E51"/>
    <w:rPr>
      <w:rFonts w:asciiTheme="minorHAnsi" w:eastAsiaTheme="minorEastAsia" w:hAnsiTheme="minorHAnsi" w:cstheme="majorBidi"/>
      <w:color w:val="595959" w:themeColor="text1" w:themeTint="A6"/>
      <w:kern w:val="2"/>
      <w:sz w:val="21"/>
      <w:szCs w:val="22"/>
    </w:rPr>
  </w:style>
  <w:style w:type="character" w:customStyle="1" w:styleId="90">
    <w:name w:val="标题 9 字符"/>
    <w:basedOn w:val="DefaultParagraphFont"/>
    <w:link w:val="Heading9"/>
    <w:uiPriority w:val="9"/>
    <w:semiHidden/>
    <w:rsid w:val="00AD6E51"/>
    <w:rPr>
      <w:rFonts w:asciiTheme="minorHAnsi" w:eastAsiaTheme="majorEastAsia" w:hAnsiTheme="minorHAnsi" w:cstheme="majorBidi"/>
      <w:color w:val="595959" w:themeColor="text1" w:themeTint="A6"/>
      <w:kern w:val="2"/>
      <w:sz w:val="21"/>
      <w:szCs w:val="22"/>
    </w:rPr>
  </w:style>
  <w:style w:type="paragraph" w:styleId="Title">
    <w:name w:val="Title"/>
    <w:basedOn w:val="Normal"/>
    <w:next w:val="Normal"/>
    <w:link w:val="a9"/>
    <w:qFormat/>
    <w:rsid w:val="00AD6E51"/>
    <w:pPr>
      <w:spacing w:after="80"/>
      <w:contextualSpacing/>
      <w:jc w:val="center"/>
    </w:pPr>
    <w:rPr>
      <w:rFonts w:asciiTheme="majorHAnsi" w:eastAsiaTheme="majorEastAsia" w:hAnsiTheme="majorHAnsi" w:cstheme="majorBidi"/>
      <w:spacing w:val="-10"/>
      <w:kern w:val="28"/>
      <w:sz w:val="56"/>
      <w:szCs w:val="56"/>
    </w:rPr>
  </w:style>
  <w:style w:type="character" w:customStyle="1" w:styleId="a9">
    <w:name w:val="标题 字符"/>
    <w:basedOn w:val="DefaultParagraphFont"/>
    <w:link w:val="Title"/>
    <w:rsid w:val="00AD6E51"/>
    <w:rPr>
      <w:rFonts w:asciiTheme="majorHAnsi" w:eastAsiaTheme="majorEastAsia" w:hAnsiTheme="majorHAnsi" w:cstheme="majorBidi"/>
      <w:spacing w:val="-10"/>
      <w:kern w:val="28"/>
      <w:sz w:val="56"/>
      <w:szCs w:val="56"/>
    </w:rPr>
  </w:style>
  <w:style w:type="paragraph" w:styleId="Subtitle">
    <w:name w:val="Subtitle"/>
    <w:basedOn w:val="Normal"/>
    <w:next w:val="Normal"/>
    <w:link w:val="a10"/>
    <w:uiPriority w:val="11"/>
    <w:qFormat/>
    <w:rsid w:val="00AD6E51"/>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10">
    <w:name w:val="副标题 字符"/>
    <w:basedOn w:val="DefaultParagraphFont"/>
    <w:link w:val="Subtitle"/>
    <w:uiPriority w:val="11"/>
    <w:rsid w:val="00AD6E51"/>
    <w:rPr>
      <w:rFonts w:asciiTheme="majorHAnsi" w:eastAsiaTheme="majorEastAsia" w:hAnsiTheme="majorHAnsi" w:cstheme="majorBidi"/>
      <w:color w:val="595959" w:themeColor="text1" w:themeTint="A6"/>
      <w:spacing w:val="15"/>
      <w:kern w:val="2"/>
      <w:sz w:val="28"/>
      <w:szCs w:val="28"/>
    </w:rPr>
  </w:style>
  <w:style w:type="paragraph" w:styleId="Quote">
    <w:name w:val="Quote"/>
    <w:basedOn w:val="Normal"/>
    <w:next w:val="Normal"/>
    <w:link w:val="a11"/>
    <w:uiPriority w:val="29"/>
    <w:qFormat/>
    <w:rsid w:val="00AD6E51"/>
    <w:pPr>
      <w:spacing w:before="160" w:after="160"/>
      <w:jc w:val="center"/>
    </w:pPr>
    <w:rPr>
      <w:rFonts w:asciiTheme="minorHAnsi" w:eastAsiaTheme="minorEastAsia" w:hAnsiTheme="minorHAnsi" w:cstheme="minorBidi"/>
      <w:i/>
      <w:iCs/>
      <w:color w:val="404040" w:themeColor="text1" w:themeTint="BF"/>
      <w:szCs w:val="22"/>
    </w:rPr>
  </w:style>
  <w:style w:type="character" w:customStyle="1" w:styleId="a11">
    <w:name w:val="引用 字符"/>
    <w:basedOn w:val="DefaultParagraphFont"/>
    <w:link w:val="Quote"/>
    <w:uiPriority w:val="29"/>
    <w:rsid w:val="00AD6E51"/>
    <w:rPr>
      <w:rFonts w:asciiTheme="minorHAnsi" w:eastAsiaTheme="minorEastAsia" w:hAnsiTheme="minorHAnsi" w:cstheme="minorBidi"/>
      <w:i/>
      <w:iCs/>
      <w:color w:val="404040" w:themeColor="text1" w:themeTint="BF"/>
      <w:kern w:val="2"/>
      <w:sz w:val="21"/>
      <w:szCs w:val="22"/>
    </w:rPr>
  </w:style>
  <w:style w:type="character" w:styleId="IntenseEmphasis">
    <w:name w:val="Intense Emphasis"/>
    <w:basedOn w:val="DefaultParagraphFont"/>
    <w:uiPriority w:val="21"/>
    <w:qFormat/>
    <w:rsid w:val="00AD6E51"/>
    <w:rPr>
      <w:i/>
      <w:iCs/>
      <w:color w:val="2E74B5" w:themeColor="accent1" w:themeShade="BF"/>
    </w:rPr>
  </w:style>
  <w:style w:type="paragraph" w:styleId="IntenseQuote">
    <w:name w:val="Intense Quote"/>
    <w:basedOn w:val="Normal"/>
    <w:next w:val="Normal"/>
    <w:link w:val="a12"/>
    <w:uiPriority w:val="30"/>
    <w:qFormat/>
    <w:rsid w:val="00AD6E51"/>
    <w:pPr>
      <w:pBdr>
        <w:top w:val="single" w:sz="4" w:space="10" w:color="2E74B5" w:themeColor="accent1" w:themeShade="BF"/>
        <w:bottom w:val="single" w:sz="4" w:space="10" w:color="2E74B5" w:themeColor="accent1" w:themeShade="BF"/>
      </w:pBdr>
      <w:spacing w:before="360" w:after="360"/>
      <w:ind w:left="864" w:right="864"/>
      <w:jc w:val="center"/>
    </w:pPr>
    <w:rPr>
      <w:rFonts w:asciiTheme="minorHAnsi" w:eastAsiaTheme="minorEastAsia" w:hAnsiTheme="minorHAnsi" w:cstheme="minorBidi"/>
      <w:i/>
      <w:iCs/>
      <w:color w:val="2E74B5" w:themeColor="accent1" w:themeShade="BF"/>
      <w:szCs w:val="22"/>
    </w:rPr>
  </w:style>
  <w:style w:type="character" w:customStyle="1" w:styleId="a12">
    <w:name w:val="明显引用 字符"/>
    <w:basedOn w:val="DefaultParagraphFont"/>
    <w:link w:val="IntenseQuote"/>
    <w:uiPriority w:val="30"/>
    <w:rsid w:val="00AD6E51"/>
    <w:rPr>
      <w:rFonts w:asciiTheme="minorHAnsi" w:eastAsiaTheme="minorEastAsia" w:hAnsiTheme="minorHAnsi" w:cstheme="minorBidi"/>
      <w:i/>
      <w:iCs/>
      <w:color w:val="2E74B5" w:themeColor="accent1" w:themeShade="BF"/>
      <w:kern w:val="2"/>
      <w:sz w:val="21"/>
      <w:szCs w:val="22"/>
    </w:rPr>
  </w:style>
  <w:style w:type="character" w:styleId="IntenseReference">
    <w:name w:val="Intense Reference"/>
    <w:basedOn w:val="DefaultParagraphFont"/>
    <w:uiPriority w:val="32"/>
    <w:qFormat/>
    <w:rsid w:val="00AD6E51"/>
    <w:rPr>
      <w:b/>
      <w:bCs/>
      <w:smallCaps/>
      <w:color w:val="2E74B5" w:themeColor="accent1" w:themeShade="BF"/>
      <w:spacing w:val="5"/>
    </w:rPr>
  </w:style>
  <w:style w:type="table" w:styleId="GridTableLight">
    <w:name w:val="Grid Table Light"/>
    <w:basedOn w:val="TableNormal"/>
    <w:uiPriority w:val="40"/>
    <w:rsid w:val="00AD6E51"/>
    <w:rPr>
      <w:rFonts w:asciiTheme="minorHAnsi" w:eastAsiaTheme="minorEastAsia" w:hAnsiTheme="minorHAnsi" w:cstheme="minorBidi"/>
      <w:kern w:val="2"/>
      <w:sz w:val="21"/>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textxlfoe">
    <w:name w:val="text_xlfoe"/>
    <w:basedOn w:val="DefaultParagraphFont"/>
    <w:qFormat/>
    <w:rsid w:val="00D9258C"/>
  </w:style>
  <w:style w:type="character" w:customStyle="1" w:styleId="a13">
    <w:name w:val="无间隔 字符"/>
    <w:basedOn w:val="DefaultParagraphFont"/>
    <w:link w:val="NoSpacing"/>
    <w:uiPriority w:val="1"/>
    <w:qFormat/>
    <w:rsid w:val="005C3CA4"/>
    <w:rPr>
      <w:rFonts w:eastAsia="Microsoft YaHei UI" w:asciiTheme="minorHAnsi" w:hAnsiTheme="minorHAnsi" w:cstheme="minorBidi"/>
      <w:sz w:val="22"/>
      <w:szCs w:val="22"/>
    </w:rPr>
  </w:style>
  <w:style w:type="character" w:customStyle="1" w:styleId="110">
    <w:name w:val="不明显强调1"/>
    <w:basedOn w:val="DefaultParagraphFont"/>
    <w:uiPriority w:val="19"/>
    <w:qFormat/>
    <w:rsid w:val="005C3CA4"/>
    <w:rPr>
      <w:rFonts w:ascii="Cambria Math" w:eastAsia="宋体" w:hAnsi="宋体" w:cs="Cambria Math"/>
      <w:i/>
      <w:iCs/>
      <w:color w:val="808080" w:themeColor="text1" w:themeTint="7F"/>
    </w:rPr>
  </w:style>
  <w:style w:type="table" w:customStyle="1" w:styleId="TableForBreakLine">
    <w:name w:val="TableForBreakLine"/>
    <w:rsid w:val="005C3CA4"/>
    <w:rPr>
      <w:rFonts w:ascii="Times New Roman" w:hAnsi="Times New Roman" w:cstheme="minorBidi"/>
    </w:rPr>
    <w:tblPr>
      <w:tblCellMar>
        <w:top w:w="0" w:type="dxa"/>
        <w:left w:w="0" w:type="dxa"/>
        <w:bottom w:w="0" w:type="dxa"/>
        <w:right w:w="0" w:type="dxa"/>
      </w:tblCellMar>
    </w:tblPr>
  </w:style>
  <w:style w:type="paragraph" w:customStyle="1" w:styleId="Normal41">
    <w:name w:val="Normal_4_1"/>
    <w:uiPriority w:val="99"/>
    <w:rsid w:val="004310E4"/>
    <w:pPr>
      <w:widowControl w:val="0"/>
      <w:jc w:val="both"/>
    </w:pPr>
    <w:rPr>
      <w:kern w:val="2"/>
      <w:sz w:val="21"/>
      <w:szCs w:val="22"/>
    </w:rPr>
  </w:style>
  <w:style w:type="paragraph" w:customStyle="1" w:styleId="BorderColor01EDA8B6">
    <w:name w:val="Border Color 01EDA8B6"/>
    <w:qFormat/>
    <w:rsid w:val="00FD536A"/>
    <w:pPr>
      <w:widowControl w:val="0"/>
      <w:jc w:val="both"/>
    </w:pPr>
    <w:rPr>
      <w:kern w:val="2"/>
      <w:sz w:val="21"/>
      <w:szCs w:val="22"/>
    </w:rPr>
  </w:style>
  <w:style w:type="character" w:customStyle="1" w:styleId="fontstyle01">
    <w:name w:val="fontstyle01"/>
    <w:basedOn w:val="DefaultParagraphFont"/>
    <w:qFormat/>
    <w:rsid w:val="0010737C"/>
    <w:rPr>
      <w:rFonts w:ascii="FZSSK--GBK1-0" w:hAnsi="FZSSK--GBK1-0" w:hint="default"/>
      <w:color w:val="231F20"/>
      <w:sz w:val="22"/>
      <w:szCs w:val="22"/>
    </w:rPr>
  </w:style>
  <w:style w:type="paragraph" w:customStyle="1" w:styleId="BorderColor015BA51D">
    <w:name w:val="Border Color 015BA51D"/>
    <w:qFormat/>
    <w:rsid w:val="00EC5A87"/>
    <w:pPr>
      <w:widowControl w:val="0"/>
      <w:jc w:val="both"/>
    </w:pPr>
    <w:rPr>
      <w:rFonts w:asciiTheme="minorHAnsi" w:eastAsiaTheme="minorEastAsia" w:hAnsiTheme="minorHAnsi" w:cstheme="minorBidi"/>
      <w:kern w:val="2"/>
      <w:sz w:val="21"/>
      <w:szCs w:val="22"/>
    </w:rPr>
  </w:style>
  <w:style w:type="paragraph" w:customStyle="1" w:styleId="111">
    <w:name w:val="标题1"/>
    <w:basedOn w:val="Normal"/>
    <w:rsid w:val="00881771"/>
    <w:pPr>
      <w:widowControl/>
      <w:jc w:val="left"/>
    </w:pPr>
    <w:rPr>
      <w:rFonts w:ascii="Times New Roman" w:hAnsi="Times New Roman" w:eastAsiaTheme="minorEastAsia"/>
      <w:kern w:val="0"/>
      <w:sz w:val="24"/>
      <w:lang w:eastAsia="en-US"/>
    </w:rPr>
  </w:style>
  <w:style w:type="paragraph" w:styleId="FootnoteText">
    <w:name w:val="footnote text"/>
    <w:basedOn w:val="Normal"/>
    <w:link w:val="a14"/>
    <w:uiPriority w:val="99"/>
    <w:unhideWhenUsed/>
    <w:rsid w:val="007B0F19"/>
    <w:pPr>
      <w:widowControl/>
      <w:snapToGrid w:val="0"/>
      <w:spacing w:line="315" w:lineRule="exact"/>
      <w:jc w:val="left"/>
    </w:pPr>
    <w:rPr>
      <w:rFonts w:ascii="NEU-BZ-S92" w:eastAsia="方正书宋_GBK" w:hAnsi="NEU-BZ-S92" w:cstheme="minorBidi"/>
      <w:color w:val="000000"/>
      <w:kern w:val="0"/>
      <w:sz w:val="18"/>
      <w:szCs w:val="18"/>
    </w:rPr>
  </w:style>
  <w:style w:type="character" w:customStyle="1" w:styleId="a14">
    <w:name w:val="脚注文本 字符"/>
    <w:basedOn w:val="DefaultParagraphFont"/>
    <w:link w:val="FootnoteText"/>
    <w:uiPriority w:val="99"/>
    <w:rsid w:val="007B0F19"/>
    <w:rPr>
      <w:rFonts w:ascii="NEU-BZ-S92" w:eastAsia="方正书宋_GBK" w:hAnsi="NEU-BZ-S92" w:cstheme="minorBidi"/>
      <w:color w:val="000000"/>
      <w:sz w:val="18"/>
      <w:szCs w:val="18"/>
    </w:rPr>
  </w:style>
  <w:style w:type="table" w:styleId="LightShadingAccent3">
    <w:name w:val="Light Shading Accent 3"/>
    <w:basedOn w:val="TableNormal"/>
    <w:uiPriority w:val="60"/>
    <w:rsid w:val="007B0F19"/>
    <w:rPr>
      <w:rFonts w:hAnsi="NEU-BZ-S92" w:asciiTheme="minorHAnsi" w:eastAsiaTheme="minorEastAsia" w:cstheme="minorBidi"/>
      <w:color w:val="7B7B7B" w:themeColor="accent3" w:themeShade="BF"/>
      <w:lang w:eastAsia="en-US"/>
    </w:rPr>
    <w:tblPr>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styleId="FootnoteReference">
    <w:name w:val="footnote reference"/>
    <w:basedOn w:val="DefaultParagraphFont"/>
    <w:uiPriority w:val="99"/>
    <w:unhideWhenUsed/>
    <w:rsid w:val="007B0F19"/>
    <w:rPr>
      <w:vertAlign w:val="superscript"/>
    </w:rPr>
  </w:style>
  <w:style w:type="paragraph" w:customStyle="1" w:styleId="Header0">
    <w:name w:val="Header_0"/>
    <w:basedOn w:val="Normal"/>
    <w:uiPriority w:val="99"/>
    <w:unhideWhenUsed/>
    <w:qFormat/>
    <w:rsid w:val="007B0F19"/>
    <w:pPr>
      <w:pBdr>
        <w:bottom w:val="single" w:sz="6" w:space="1" w:color="auto"/>
      </w:pBdr>
      <w:tabs>
        <w:tab w:val="center" w:pos="4153"/>
        <w:tab w:val="right" w:pos="8306"/>
      </w:tabs>
      <w:snapToGrid w:val="0"/>
      <w:jc w:val="center"/>
    </w:pPr>
    <w:rPr>
      <w:rFonts w:ascii="等线" w:eastAsia="等线" w:hAnsi="等线"/>
      <w:sz w:val="18"/>
      <w:szCs w:val="18"/>
    </w:rPr>
  </w:style>
  <w:style w:type="paragraph" w:customStyle="1" w:styleId="Normal0">
    <w:name w:val="Normal_0"/>
    <w:qFormat/>
    <w:rsid w:val="007B0F19"/>
    <w:pPr>
      <w:widowControl w:val="0"/>
      <w:jc w:val="both"/>
    </w:pPr>
    <w:rPr>
      <w:rFonts w:ascii="等线" w:eastAsia="等线" w:hAnsi="等线"/>
      <w:kern w:val="2"/>
      <w:sz w:val="21"/>
      <w:szCs w:val="22"/>
    </w:rPr>
  </w:style>
  <w:style w:type="paragraph" w:customStyle="1" w:styleId="112">
    <w:name w:val="列表段落1"/>
    <w:basedOn w:val="Normal"/>
    <w:qFormat/>
    <w:rsid w:val="00B7287A"/>
    <w:pPr>
      <w:ind w:firstLine="420" w:firstLineChars="200"/>
    </w:pPr>
    <w:rPr>
      <w:szCs w:val="22"/>
    </w:rPr>
  </w:style>
  <w:style w:type="paragraph" w:customStyle="1" w:styleId="question">
    <w:name w:val="question"/>
    <w:basedOn w:val="Normal"/>
    <w:rsid w:val="002A5125"/>
    <w:pPr>
      <w:widowControl/>
      <w:jc w:val="left"/>
    </w:pPr>
    <w:rPr>
      <w:rFonts w:ascii="Times New Roman" w:hAnsi="Times New Roman" w:eastAsiaTheme="minorEastAsia"/>
      <w:kern w:val="0"/>
      <w:sz w:val="24"/>
      <w:lang w:eastAsia="en-US"/>
    </w:rPr>
  </w:style>
  <w:style w:type="paragraph" w:customStyle="1" w:styleId="cut-check">
    <w:name w:val="cut-check"/>
    <w:basedOn w:val="Normal"/>
    <w:qFormat/>
    <w:rsid w:val="001575D0"/>
    <w:pPr>
      <w:widowControl/>
      <w:jc w:val="left"/>
    </w:pPr>
    <w:rPr>
      <w:rFonts w:ascii="Cambria Math" w:hAnsi="宋体" w:cs="Cambria Math"/>
      <w:szCs w:val="22"/>
    </w:rPr>
  </w:style>
  <w:style w:type="paragraph" w:customStyle="1" w:styleId="BorderColor01910E5E">
    <w:name w:val="Border Color 01910E5E"/>
    <w:qFormat/>
    <w:rsid w:val="009D385D"/>
    <w:pPr>
      <w:widowControl w:val="0"/>
      <w:spacing w:after="160" w:line="259" w:lineRule="auto"/>
      <w:jc w:val="both"/>
    </w:pPr>
    <w:rPr>
      <w:kern w:val="2"/>
      <w:sz w:val="21"/>
      <w:szCs w:val="22"/>
    </w:rPr>
  </w:style>
  <w:style w:type="paragraph" w:customStyle="1" w:styleId="BorderColor01910E64">
    <w:name w:val="Border Color 01910E64"/>
    <w:qFormat/>
    <w:rsid w:val="009D385D"/>
    <w:pPr>
      <w:widowControl w:val="0"/>
      <w:spacing w:after="160" w:line="259" w:lineRule="auto"/>
      <w:jc w:val="both"/>
    </w:pPr>
    <w:rPr>
      <w:kern w:val="2"/>
      <w:sz w:val="21"/>
      <w:szCs w:val="22"/>
    </w:rPr>
  </w:style>
  <w:style w:type="paragraph" w:customStyle="1" w:styleId="BorderColor019617CB">
    <w:name w:val="Border Color 019617CB"/>
    <w:qFormat/>
    <w:rsid w:val="009D385D"/>
    <w:pPr>
      <w:widowControl w:val="0"/>
      <w:spacing w:after="160" w:line="259" w:lineRule="auto"/>
      <w:jc w:val="both"/>
    </w:pPr>
    <w:rPr>
      <w:kern w:val="2"/>
      <w:sz w:val="21"/>
      <w:szCs w:val="22"/>
    </w:rPr>
  </w:style>
  <w:style w:type="paragraph" w:customStyle="1" w:styleId="Style17">
    <w:name w:val="_Style 17"/>
    <w:qFormat/>
    <w:rsid w:val="006B293B"/>
    <w:rPr>
      <w:rFonts w:ascii="Times New Roman" w:eastAsiaTheme="minorEastAsia" w:hAnsiTheme="minorHAnsi" w:cstheme="minorBidi"/>
      <w:kern w:val="2"/>
      <w:sz w:val="21"/>
      <w:szCs w:val="22"/>
    </w:rPr>
  </w:style>
  <w:style w:type="paragraph" w:styleId="BodyText20">
    <w:name w:val="Body Text 2"/>
    <w:basedOn w:val="Normal"/>
    <w:link w:val="24"/>
    <w:uiPriority w:val="99"/>
    <w:qFormat/>
    <w:rsid w:val="00FD6EA1"/>
    <w:pPr>
      <w:spacing w:after="120" w:line="480" w:lineRule="auto"/>
    </w:pPr>
  </w:style>
  <w:style w:type="character" w:customStyle="1" w:styleId="24">
    <w:name w:val="正文文本 2 字符"/>
    <w:basedOn w:val="DefaultParagraphFont"/>
    <w:link w:val="BodyText20"/>
    <w:uiPriority w:val="99"/>
    <w:rsid w:val="00FD6EA1"/>
    <w:rPr>
      <w:kern w:val="2"/>
      <w:sz w:val="21"/>
      <w:szCs w:val="24"/>
    </w:rPr>
  </w:style>
  <w:style w:type="paragraph" w:customStyle="1" w:styleId="paragraph">
    <w:name w:val="paragraph"/>
    <w:basedOn w:val="Normal"/>
    <w:semiHidden/>
    <w:qFormat/>
    <w:rsid w:val="00FB1B7A"/>
    <w:pPr>
      <w:widowControl/>
      <w:spacing w:before="100" w:beforeAutospacing="1" w:after="100" w:afterAutospacing="1"/>
      <w:jc w:val="left"/>
    </w:pPr>
    <w:rPr>
      <w:rFonts w:ascii="等线" w:eastAsia="等线" w:hAnsi="等线"/>
      <w:kern w:val="0"/>
      <w:sz w:val="24"/>
    </w:rPr>
  </w:style>
  <w:style w:type="character" w:customStyle="1" w:styleId="latexlinear">
    <w:name w:val="latex_linear"/>
    <w:basedOn w:val="DefaultParagraphFont"/>
    <w:qFormat/>
    <w:rsid w:val="00C06317"/>
  </w:style>
  <w:style w:type="paragraph" w:customStyle="1" w:styleId="Style0">
    <w:name w:val="_Style 0"/>
    <w:qFormat/>
    <w:rsid w:val="003178AD"/>
    <w:rPr>
      <w:rFonts w:ascii="TimeNewRomans" w:hAnsiTheme="minorHAnsi" w:cstheme="minorBidi"/>
      <w:sz w:val="16"/>
      <w:szCs w:val="22"/>
      <w:lang w:eastAsia="en-US"/>
    </w:rPr>
  </w:style>
  <w:style w:type="paragraph" w:styleId="Date">
    <w:name w:val="Date"/>
    <w:basedOn w:val="Normal"/>
    <w:next w:val="Normal"/>
    <w:link w:val="a15"/>
    <w:rsid w:val="00007972"/>
    <w:pPr>
      <w:ind w:left="100" w:leftChars="2500"/>
    </w:pPr>
  </w:style>
  <w:style w:type="character" w:customStyle="1" w:styleId="a15">
    <w:name w:val="日期 字符"/>
    <w:basedOn w:val="DefaultParagraphFont"/>
    <w:link w:val="Date"/>
    <w:rsid w:val="00007972"/>
    <w:rPr>
      <w:kern w:val="2"/>
      <w:sz w:val="21"/>
      <w:szCs w:val="24"/>
    </w:rPr>
  </w:style>
  <w:style w:type="character" w:customStyle="1" w:styleId="a16">
    <w:name w:val="正文 宋体 四号"/>
    <w:rsid w:val="00133C80"/>
    <w:rPr>
      <w:rFonts w:ascii="宋体" w:eastAsia="宋体" w:hAnsi="宋体"/>
      <w:sz w:val="28"/>
      <w:lang w:eastAsia="en-US"/>
    </w:rPr>
  </w:style>
  <w:style w:type="paragraph" w:customStyle="1" w:styleId="question-section">
    <w:name w:val="question-section"/>
    <w:basedOn w:val="Normal"/>
    <w:rsid w:val="00A67CB3"/>
    <w:pPr>
      <w:widowControl/>
      <w:jc w:val="left"/>
    </w:pPr>
    <w:rPr>
      <w:rFonts w:ascii="Times New Roman" w:hAnsi="Times New Roman" w:eastAsiaTheme="minorEastAsia"/>
      <w:kern w:val="0"/>
      <w:sz w:val="24"/>
      <w:lang w:eastAsia="en-US"/>
    </w:rPr>
  </w:style>
  <w:style w:type="paragraph" w:customStyle="1" w:styleId="NOTENormal">
    <w:name w:val="NOTE_Normal"/>
    <w:basedOn w:val="Normal"/>
    <w:qFormat/>
    <w:rsid w:val="00311C31"/>
    <w:pPr>
      <w:spacing w:after="160" w:line="259" w:lineRule="auto"/>
    </w:pPr>
    <w:rPr>
      <w:rFonts w:cs="Arial"/>
    </w:rPr>
  </w:style>
  <w:style w:type="paragraph" w:customStyle="1" w:styleId="BorderColor013D4C5E">
    <w:name w:val="Border Color 013D4C5E"/>
    <w:qFormat/>
    <w:rsid w:val="006F54A0"/>
    <w:pPr>
      <w:widowControl w:val="0"/>
      <w:jc w:val="both"/>
    </w:pPr>
    <w:rPr>
      <w:rFonts w:asciiTheme="minorHAnsi" w:eastAsiaTheme="minorEastAsia" w:hAnsiTheme="minorHAnsi" w:cstheme="minorBidi"/>
      <w:kern w:val="2"/>
      <w:sz w:val="21"/>
      <w:szCs w:val="22"/>
    </w:rPr>
  </w:style>
  <w:style w:type="table" w:customStyle="1" w:styleId="31">
    <w:name w:val="网格型3"/>
    <w:basedOn w:val="TableNormal"/>
    <w:next w:val="TableGrid"/>
    <w:rsid w:val="00B57130"/>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0">
    <w:name w:val="无列表10"/>
    <w:next w:val="NoList"/>
    <w:uiPriority w:val="99"/>
    <w:semiHidden/>
    <w:unhideWhenUsed/>
    <w:rsid w:val="00671EF3"/>
  </w:style>
  <w:style w:type="numbering" w:customStyle="1" w:styleId="113">
    <w:name w:val="无列表11"/>
    <w:next w:val="NoList"/>
    <w:uiPriority w:val="99"/>
    <w:semiHidden/>
    <w:unhideWhenUsed/>
    <w:rsid w:val="00991FD5"/>
  </w:style>
  <w:style w:type="numbering" w:customStyle="1" w:styleId="120">
    <w:name w:val="无列表12"/>
    <w:next w:val="NoList"/>
    <w:uiPriority w:val="99"/>
    <w:semiHidden/>
    <w:unhideWhenUsed/>
    <w:rsid w:val="008076BB"/>
  </w:style>
  <w:style w:type="table" w:customStyle="1" w:styleId="41">
    <w:name w:val="网格型4"/>
    <w:basedOn w:val="TableNormal"/>
    <w:next w:val="TableGrid"/>
    <w:qFormat/>
    <w:rsid w:val="00B025AA"/>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TableNormal"/>
    <w:next w:val="TableGrid"/>
    <w:rsid w:val="003947A6"/>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next w:val="TableGrid"/>
    <w:rsid w:val="00BB209F"/>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TableNormal"/>
    <w:next w:val="TableGrid"/>
    <w:rsid w:val="00ED2451"/>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TableNormal"/>
    <w:next w:val="TableGrid"/>
    <w:rsid w:val="00033183"/>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uiPriority w:val="99"/>
    <w:semiHidden/>
    <w:unhideWhenUsed/>
    <w:rsid w:val="007F7F44"/>
  </w:style>
  <w:style w:type="numbering" w:customStyle="1" w:styleId="140">
    <w:name w:val="无列表14"/>
    <w:next w:val="NoList"/>
    <w:uiPriority w:val="99"/>
    <w:semiHidden/>
    <w:unhideWhenUsed/>
    <w:rsid w:val="00A0301C"/>
  </w:style>
  <w:style w:type="table" w:customStyle="1" w:styleId="91">
    <w:name w:val="网格型9"/>
    <w:basedOn w:val="TableNormal"/>
    <w:next w:val="TableGrid"/>
    <w:qFormat/>
    <w:rsid w:val="00A0301C"/>
    <w:pPr>
      <w:widowControl w:val="0"/>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无列表15"/>
    <w:next w:val="NoList"/>
    <w:uiPriority w:val="99"/>
    <w:semiHidden/>
    <w:unhideWhenUsed/>
    <w:rsid w:val="00AA2A71"/>
  </w:style>
  <w:style w:type="numbering" w:customStyle="1" w:styleId="160">
    <w:name w:val="无列表16"/>
    <w:next w:val="NoList"/>
    <w:uiPriority w:val="99"/>
    <w:semiHidden/>
    <w:unhideWhenUsed/>
    <w:rsid w:val="003457E1"/>
  </w:style>
  <w:style w:type="numbering" w:customStyle="1" w:styleId="170">
    <w:name w:val="无列表17"/>
    <w:next w:val="NoList"/>
    <w:uiPriority w:val="99"/>
    <w:semiHidden/>
    <w:unhideWhenUsed/>
    <w:rsid w:val="00B22C26"/>
  </w:style>
  <w:style w:type="table" w:customStyle="1" w:styleId="101">
    <w:name w:val="网格型10"/>
    <w:basedOn w:val="TableNormal"/>
    <w:next w:val="TableGrid"/>
    <w:rsid w:val="005177FC"/>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无列表18"/>
    <w:next w:val="NoList"/>
    <w:uiPriority w:val="99"/>
    <w:semiHidden/>
    <w:unhideWhenUsed/>
    <w:rsid w:val="00CB1E93"/>
  </w:style>
  <w:style w:type="table" w:customStyle="1" w:styleId="114">
    <w:name w:val="网格型11"/>
    <w:basedOn w:val="TableNormal"/>
    <w:next w:val="TableGrid"/>
    <w:rsid w:val="00CB1E93"/>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0">
    <w:name w:val="无列表19"/>
    <w:next w:val="NoList"/>
    <w:uiPriority w:val="99"/>
    <w:semiHidden/>
    <w:unhideWhenUsed/>
    <w:rsid w:val="007F0DF0"/>
  </w:style>
  <w:style w:type="numbering" w:customStyle="1" w:styleId="200">
    <w:name w:val="无列表20"/>
    <w:next w:val="NoList"/>
    <w:uiPriority w:val="99"/>
    <w:semiHidden/>
    <w:unhideWhenUsed/>
    <w:rsid w:val="008B5078"/>
  </w:style>
  <w:style w:type="table" w:customStyle="1" w:styleId="121">
    <w:name w:val="网格型12"/>
    <w:basedOn w:val="TableNormal"/>
    <w:next w:val="TableGrid"/>
    <w:rsid w:val="008B5078"/>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AB19D3"/>
  </w:style>
  <w:style w:type="numbering" w:customStyle="1" w:styleId="220">
    <w:name w:val="无列表22"/>
    <w:next w:val="NoList"/>
    <w:uiPriority w:val="99"/>
    <w:semiHidden/>
    <w:unhideWhenUsed/>
    <w:rsid w:val="007246BA"/>
  </w:style>
  <w:style w:type="numbering" w:customStyle="1" w:styleId="230">
    <w:name w:val="无列表23"/>
    <w:next w:val="NoList"/>
    <w:uiPriority w:val="99"/>
    <w:semiHidden/>
    <w:unhideWhenUsed/>
    <w:rsid w:val="00517B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pixelsPerInch w:val="144"/>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image" Target="media/image53.wmf"/><Relationship Id="rId101" Type="http://schemas.openxmlformats.org/officeDocument/2006/relationships/oleObject" Target="embeddings/oleObject44.bin"/><Relationship Id="rId102" Type="http://schemas.openxmlformats.org/officeDocument/2006/relationships/oleObject" Target="embeddings/oleObject45.bin"/><Relationship Id="rId103" Type="http://schemas.openxmlformats.org/officeDocument/2006/relationships/image" Target="media/image54.wmf"/><Relationship Id="rId104" Type="http://schemas.openxmlformats.org/officeDocument/2006/relationships/oleObject" Target="embeddings/oleObject46.bin"/><Relationship Id="rId105" Type="http://schemas.openxmlformats.org/officeDocument/2006/relationships/oleObject" Target="embeddings/oleObject47.bin"/><Relationship Id="rId106" Type="http://schemas.openxmlformats.org/officeDocument/2006/relationships/oleObject" Target="embeddings/oleObject48.bin"/><Relationship Id="rId107" Type="http://schemas.openxmlformats.org/officeDocument/2006/relationships/image" Target="media/image55.wmf"/><Relationship Id="rId108" Type="http://schemas.openxmlformats.org/officeDocument/2006/relationships/oleObject" Target="embeddings/oleObject49.bin"/><Relationship Id="rId109" Type="http://schemas.openxmlformats.org/officeDocument/2006/relationships/image" Target="media/image56.jpeg"/><Relationship Id="rId11" Type="http://schemas.openxmlformats.org/officeDocument/2006/relationships/oleObject" Target="embeddings/oleObject3.bin"/><Relationship Id="rId110" Type="http://schemas.openxmlformats.org/officeDocument/2006/relationships/oleObject" Target="embeddings/oleObject50.bin"/><Relationship Id="rId111" Type="http://schemas.openxmlformats.org/officeDocument/2006/relationships/image" Target="media/image57.wmf"/><Relationship Id="rId112" Type="http://schemas.openxmlformats.org/officeDocument/2006/relationships/oleObject" Target="embeddings/oleObject51.bin"/><Relationship Id="rId113" Type="http://schemas.openxmlformats.org/officeDocument/2006/relationships/image" Target="media/image58.wmf"/><Relationship Id="rId114" Type="http://schemas.openxmlformats.org/officeDocument/2006/relationships/oleObject" Target="embeddings/oleObject52.bin"/><Relationship Id="rId115" Type="http://schemas.openxmlformats.org/officeDocument/2006/relationships/oleObject" Target="embeddings/oleObject53.bin"/><Relationship Id="rId116" Type="http://schemas.openxmlformats.org/officeDocument/2006/relationships/image" Target="media/image59.wmf"/><Relationship Id="rId117" Type="http://schemas.openxmlformats.org/officeDocument/2006/relationships/oleObject" Target="embeddings/oleObject54.bin"/><Relationship Id="rId118" Type="http://schemas.openxmlformats.org/officeDocument/2006/relationships/image" Target="media/image60.wmf"/><Relationship Id="rId119" Type="http://schemas.openxmlformats.org/officeDocument/2006/relationships/oleObject" Target="embeddings/oleObject55.bin"/><Relationship Id="rId12" Type="http://schemas.openxmlformats.org/officeDocument/2006/relationships/image" Target="media/image5.jpeg"/><Relationship Id="rId120" Type="http://schemas.openxmlformats.org/officeDocument/2006/relationships/oleObject" Target="embeddings/oleObject56.bin"/><Relationship Id="rId121" Type="http://schemas.openxmlformats.org/officeDocument/2006/relationships/image" Target="media/image61.wmf"/><Relationship Id="rId122" Type="http://schemas.openxmlformats.org/officeDocument/2006/relationships/oleObject" Target="embeddings/oleObject57.bin"/><Relationship Id="rId123" Type="http://schemas.openxmlformats.org/officeDocument/2006/relationships/image" Target="media/image62.jpeg"/><Relationship Id="rId124" Type="http://schemas.openxmlformats.org/officeDocument/2006/relationships/oleObject" Target="embeddings/oleObject58.bin"/><Relationship Id="rId125" Type="http://schemas.openxmlformats.org/officeDocument/2006/relationships/image" Target="media/image63.wmf"/><Relationship Id="rId126" Type="http://schemas.openxmlformats.org/officeDocument/2006/relationships/oleObject" Target="embeddings/oleObject59.bin"/><Relationship Id="rId127" Type="http://schemas.openxmlformats.org/officeDocument/2006/relationships/oleObject" Target="embeddings/oleObject60.bin"/><Relationship Id="rId128" Type="http://schemas.openxmlformats.org/officeDocument/2006/relationships/image" Target="media/image64.wmf"/><Relationship Id="rId129" Type="http://schemas.openxmlformats.org/officeDocument/2006/relationships/oleObject" Target="embeddings/oleObject61.bin"/><Relationship Id="rId13" Type="http://schemas.openxmlformats.org/officeDocument/2006/relationships/image" Target="media/image6.jpeg"/><Relationship Id="rId130" Type="http://schemas.openxmlformats.org/officeDocument/2006/relationships/image" Target="media/image65.wmf"/><Relationship Id="rId131" Type="http://schemas.openxmlformats.org/officeDocument/2006/relationships/oleObject" Target="embeddings/oleObject62.bin"/><Relationship Id="rId132" Type="http://schemas.openxmlformats.org/officeDocument/2006/relationships/image" Target="media/image66.wmf"/><Relationship Id="rId133" Type="http://schemas.openxmlformats.org/officeDocument/2006/relationships/oleObject" Target="embeddings/oleObject63.bin"/><Relationship Id="rId134" Type="http://schemas.openxmlformats.org/officeDocument/2006/relationships/image" Target="media/image67.wmf"/><Relationship Id="rId135" Type="http://schemas.openxmlformats.org/officeDocument/2006/relationships/oleObject" Target="embeddings/oleObject64.bin"/><Relationship Id="rId136" Type="http://schemas.openxmlformats.org/officeDocument/2006/relationships/image" Target="media/image68.wmf"/><Relationship Id="rId137" Type="http://schemas.openxmlformats.org/officeDocument/2006/relationships/oleObject" Target="embeddings/oleObject65.bin"/><Relationship Id="rId138" Type="http://schemas.openxmlformats.org/officeDocument/2006/relationships/image" Target="media/image69.wmf"/><Relationship Id="rId139" Type="http://schemas.openxmlformats.org/officeDocument/2006/relationships/oleObject" Target="embeddings/oleObject66.bin"/><Relationship Id="rId14" Type="http://schemas.openxmlformats.org/officeDocument/2006/relationships/image" Target="media/image7.jpeg"/><Relationship Id="rId140" Type="http://schemas.openxmlformats.org/officeDocument/2006/relationships/image" Target="media/image70.wmf"/><Relationship Id="rId141" Type="http://schemas.openxmlformats.org/officeDocument/2006/relationships/oleObject" Target="embeddings/oleObject67.bin"/><Relationship Id="rId142" Type="http://schemas.openxmlformats.org/officeDocument/2006/relationships/image" Target="media/image71.wmf"/><Relationship Id="rId143" Type="http://schemas.openxmlformats.org/officeDocument/2006/relationships/oleObject" Target="embeddings/oleObject68.bin"/><Relationship Id="rId144" Type="http://schemas.openxmlformats.org/officeDocument/2006/relationships/image" Target="media/image72.wmf"/><Relationship Id="rId145" Type="http://schemas.openxmlformats.org/officeDocument/2006/relationships/oleObject" Target="embeddings/oleObject69.bin"/><Relationship Id="rId146" Type="http://schemas.openxmlformats.org/officeDocument/2006/relationships/image" Target="media/image73.jpeg"/><Relationship Id="rId147" Type="http://schemas.openxmlformats.org/officeDocument/2006/relationships/oleObject" Target="embeddings/oleObject70.bin"/><Relationship Id="rId148" Type="http://schemas.openxmlformats.org/officeDocument/2006/relationships/oleObject" Target="embeddings/oleObject71.bin"/><Relationship Id="rId149" Type="http://schemas.openxmlformats.org/officeDocument/2006/relationships/image" Target="media/image74.wmf"/><Relationship Id="rId15" Type="http://schemas.openxmlformats.org/officeDocument/2006/relationships/image" Target="media/image8.jpeg"/><Relationship Id="rId150" Type="http://schemas.openxmlformats.org/officeDocument/2006/relationships/oleObject" Target="embeddings/oleObject72.bin"/><Relationship Id="rId151" Type="http://schemas.openxmlformats.org/officeDocument/2006/relationships/image" Target="media/image75.wmf"/><Relationship Id="rId152" Type="http://schemas.openxmlformats.org/officeDocument/2006/relationships/oleObject" Target="embeddings/oleObject73.bin"/><Relationship Id="rId153" Type="http://schemas.openxmlformats.org/officeDocument/2006/relationships/image" Target="media/image76.wmf"/><Relationship Id="rId154" Type="http://schemas.openxmlformats.org/officeDocument/2006/relationships/oleObject" Target="embeddings/oleObject74.bin"/><Relationship Id="rId155" Type="http://schemas.openxmlformats.org/officeDocument/2006/relationships/image" Target="media/image77.wmf"/><Relationship Id="rId156" Type="http://schemas.openxmlformats.org/officeDocument/2006/relationships/oleObject" Target="embeddings/oleObject75.bin"/><Relationship Id="rId157" Type="http://schemas.openxmlformats.org/officeDocument/2006/relationships/image" Target="media/image78.wmf"/><Relationship Id="rId158" Type="http://schemas.openxmlformats.org/officeDocument/2006/relationships/oleObject" Target="embeddings/oleObject76.bin"/><Relationship Id="rId159" Type="http://schemas.openxmlformats.org/officeDocument/2006/relationships/image" Target="media/image79.wmf"/><Relationship Id="rId16" Type="http://schemas.openxmlformats.org/officeDocument/2006/relationships/image" Target="media/image9.wmf"/><Relationship Id="rId160" Type="http://schemas.openxmlformats.org/officeDocument/2006/relationships/oleObject" Target="embeddings/oleObject77.bin"/><Relationship Id="rId161" Type="http://schemas.openxmlformats.org/officeDocument/2006/relationships/oleObject" Target="embeddings/oleObject78.bin"/><Relationship Id="rId162" Type="http://schemas.openxmlformats.org/officeDocument/2006/relationships/oleObject" Target="embeddings/oleObject79.bin"/><Relationship Id="rId163" Type="http://schemas.openxmlformats.org/officeDocument/2006/relationships/oleObject" Target="embeddings/oleObject80.bin"/><Relationship Id="rId164" Type="http://schemas.openxmlformats.org/officeDocument/2006/relationships/image" Target="media/image80.wmf"/><Relationship Id="rId165" Type="http://schemas.openxmlformats.org/officeDocument/2006/relationships/oleObject" Target="embeddings/oleObject81.bin"/><Relationship Id="rId166" Type="http://schemas.openxmlformats.org/officeDocument/2006/relationships/oleObject" Target="embeddings/oleObject82.bin"/><Relationship Id="rId167" Type="http://schemas.openxmlformats.org/officeDocument/2006/relationships/oleObject" Target="embeddings/oleObject83.bin"/><Relationship Id="rId168" Type="http://schemas.openxmlformats.org/officeDocument/2006/relationships/image" Target="media/image81.wmf"/><Relationship Id="rId169" Type="http://schemas.openxmlformats.org/officeDocument/2006/relationships/oleObject" Target="embeddings/oleObject84.bin"/><Relationship Id="rId17" Type="http://schemas.openxmlformats.org/officeDocument/2006/relationships/oleObject" Target="embeddings/oleObject4.bin"/><Relationship Id="rId170" Type="http://schemas.openxmlformats.org/officeDocument/2006/relationships/oleObject" Target="embeddings/oleObject85.bin"/><Relationship Id="rId171" Type="http://schemas.openxmlformats.org/officeDocument/2006/relationships/oleObject" Target="embeddings/oleObject86.bin"/><Relationship Id="rId172" Type="http://schemas.openxmlformats.org/officeDocument/2006/relationships/oleObject" Target="embeddings/oleObject87.bin"/><Relationship Id="rId173" Type="http://schemas.openxmlformats.org/officeDocument/2006/relationships/image" Target="media/image82.wmf"/><Relationship Id="rId174" Type="http://schemas.openxmlformats.org/officeDocument/2006/relationships/oleObject" Target="embeddings/oleObject88.bin"/><Relationship Id="rId175" Type="http://schemas.openxmlformats.org/officeDocument/2006/relationships/oleObject" Target="embeddings/oleObject89.bin"/><Relationship Id="rId176" Type="http://schemas.openxmlformats.org/officeDocument/2006/relationships/oleObject" Target="embeddings/oleObject90.bin"/><Relationship Id="rId177" Type="http://schemas.openxmlformats.org/officeDocument/2006/relationships/oleObject" Target="embeddings/oleObject91.bin"/><Relationship Id="rId178" Type="http://schemas.openxmlformats.org/officeDocument/2006/relationships/image" Target="media/image83.wmf"/><Relationship Id="rId179" Type="http://schemas.openxmlformats.org/officeDocument/2006/relationships/oleObject" Target="embeddings/oleObject92.bin"/><Relationship Id="rId18" Type="http://schemas.openxmlformats.org/officeDocument/2006/relationships/image" Target="media/image10.jpeg"/><Relationship Id="rId180" Type="http://schemas.openxmlformats.org/officeDocument/2006/relationships/image" Target="media/image84.wmf"/><Relationship Id="rId181" Type="http://schemas.openxmlformats.org/officeDocument/2006/relationships/oleObject" Target="embeddings/oleObject93.bin"/><Relationship Id="rId182" Type="http://schemas.openxmlformats.org/officeDocument/2006/relationships/image" Target="media/image85.wmf"/><Relationship Id="rId183" Type="http://schemas.openxmlformats.org/officeDocument/2006/relationships/oleObject" Target="embeddings/oleObject94.bin"/><Relationship Id="rId184" Type="http://schemas.openxmlformats.org/officeDocument/2006/relationships/image" Target="media/image86.wmf"/><Relationship Id="rId185" Type="http://schemas.openxmlformats.org/officeDocument/2006/relationships/oleObject" Target="embeddings/oleObject95.bin"/><Relationship Id="rId186" Type="http://schemas.openxmlformats.org/officeDocument/2006/relationships/image" Target="media/image87.wmf"/><Relationship Id="rId187" Type="http://schemas.openxmlformats.org/officeDocument/2006/relationships/oleObject" Target="embeddings/oleObject96.bin"/><Relationship Id="rId188" Type="http://schemas.openxmlformats.org/officeDocument/2006/relationships/image" Target="media/image88.wmf"/><Relationship Id="rId189" Type="http://schemas.openxmlformats.org/officeDocument/2006/relationships/oleObject" Target="embeddings/oleObject97.bin"/><Relationship Id="rId19" Type="http://schemas.openxmlformats.org/officeDocument/2006/relationships/image" Target="media/image11.wmf"/><Relationship Id="rId190" Type="http://schemas.openxmlformats.org/officeDocument/2006/relationships/image" Target="media/image89.wmf"/><Relationship Id="rId191" Type="http://schemas.openxmlformats.org/officeDocument/2006/relationships/oleObject" Target="embeddings/oleObject98.bin"/><Relationship Id="rId192" Type="http://schemas.openxmlformats.org/officeDocument/2006/relationships/oleObject" Target="embeddings/oleObject99.bin"/><Relationship Id="rId193" Type="http://schemas.openxmlformats.org/officeDocument/2006/relationships/image" Target="media/image90.wmf"/><Relationship Id="rId194" Type="http://schemas.openxmlformats.org/officeDocument/2006/relationships/oleObject" Target="embeddings/oleObject100.bin"/><Relationship Id="rId195" Type="http://schemas.openxmlformats.org/officeDocument/2006/relationships/image" Target="media/image91.wmf"/><Relationship Id="rId196" Type="http://schemas.openxmlformats.org/officeDocument/2006/relationships/oleObject" Target="embeddings/oleObject101.bin"/><Relationship Id="rId197" Type="http://schemas.openxmlformats.org/officeDocument/2006/relationships/image" Target="media/image92.wmf"/><Relationship Id="rId198" Type="http://schemas.openxmlformats.org/officeDocument/2006/relationships/oleObject" Target="embeddings/oleObject102.bin"/><Relationship Id="rId199" Type="http://schemas.openxmlformats.org/officeDocument/2006/relationships/image" Target="media/image93.wmf"/><Relationship Id="rId2" Type="http://schemas.openxmlformats.org/officeDocument/2006/relationships/webSettings" Target="webSettings.xml"/><Relationship Id="rId20" Type="http://schemas.openxmlformats.org/officeDocument/2006/relationships/oleObject" Target="embeddings/oleObject5.bin"/><Relationship Id="rId200" Type="http://schemas.openxmlformats.org/officeDocument/2006/relationships/oleObject" Target="embeddings/oleObject103.bin"/><Relationship Id="rId201" Type="http://schemas.openxmlformats.org/officeDocument/2006/relationships/oleObject" Target="embeddings/oleObject104.bin"/><Relationship Id="rId202" Type="http://schemas.openxmlformats.org/officeDocument/2006/relationships/image" Target="media/image94.wmf"/><Relationship Id="rId203" Type="http://schemas.openxmlformats.org/officeDocument/2006/relationships/oleObject" Target="embeddings/oleObject105.bin"/><Relationship Id="rId204" Type="http://schemas.openxmlformats.org/officeDocument/2006/relationships/image" Target="media/image95.wmf"/><Relationship Id="rId205" Type="http://schemas.openxmlformats.org/officeDocument/2006/relationships/oleObject" Target="embeddings/oleObject106.bin"/><Relationship Id="rId206" Type="http://schemas.openxmlformats.org/officeDocument/2006/relationships/image" Target="media/image96.wmf"/><Relationship Id="rId207" Type="http://schemas.openxmlformats.org/officeDocument/2006/relationships/oleObject" Target="embeddings/oleObject107.bin"/><Relationship Id="rId208" Type="http://schemas.openxmlformats.org/officeDocument/2006/relationships/oleObject" Target="embeddings/oleObject108.bin"/><Relationship Id="rId209" Type="http://schemas.openxmlformats.org/officeDocument/2006/relationships/image" Target="media/image97.wmf"/><Relationship Id="rId21" Type="http://schemas.openxmlformats.org/officeDocument/2006/relationships/image" Target="media/image12.wmf"/><Relationship Id="rId210" Type="http://schemas.openxmlformats.org/officeDocument/2006/relationships/oleObject" Target="embeddings/oleObject109.bin"/><Relationship Id="rId211" Type="http://schemas.openxmlformats.org/officeDocument/2006/relationships/oleObject" Target="embeddings/oleObject110.bin"/><Relationship Id="rId212" Type="http://schemas.openxmlformats.org/officeDocument/2006/relationships/image" Target="media/image98.jpeg"/><Relationship Id="rId213" Type="http://schemas.openxmlformats.org/officeDocument/2006/relationships/image" Target="media/image99.wmf"/><Relationship Id="rId214" Type="http://schemas.openxmlformats.org/officeDocument/2006/relationships/oleObject" Target="embeddings/oleObject111.bin"/><Relationship Id="rId215" Type="http://schemas.openxmlformats.org/officeDocument/2006/relationships/oleObject" Target="embeddings/oleObject112.bin"/><Relationship Id="rId216" Type="http://schemas.openxmlformats.org/officeDocument/2006/relationships/image" Target="media/image100.wmf"/><Relationship Id="rId217" Type="http://schemas.openxmlformats.org/officeDocument/2006/relationships/oleObject" Target="embeddings/oleObject113.bin"/><Relationship Id="rId218" Type="http://schemas.openxmlformats.org/officeDocument/2006/relationships/oleObject" Target="embeddings/oleObject114.bin"/><Relationship Id="rId219" Type="http://schemas.openxmlformats.org/officeDocument/2006/relationships/oleObject" Target="embeddings/oleObject115.bin"/><Relationship Id="rId22" Type="http://schemas.openxmlformats.org/officeDocument/2006/relationships/oleObject" Target="embeddings/oleObject6.bin"/><Relationship Id="rId220" Type="http://schemas.openxmlformats.org/officeDocument/2006/relationships/oleObject" Target="embeddings/oleObject116.bin"/><Relationship Id="rId221" Type="http://schemas.openxmlformats.org/officeDocument/2006/relationships/oleObject" Target="embeddings/oleObject117.bin"/><Relationship Id="rId222" Type="http://schemas.openxmlformats.org/officeDocument/2006/relationships/image" Target="media/image101.wmf"/><Relationship Id="rId223" Type="http://schemas.openxmlformats.org/officeDocument/2006/relationships/oleObject" Target="embeddings/oleObject118.bin"/><Relationship Id="rId224" Type="http://schemas.openxmlformats.org/officeDocument/2006/relationships/image" Target="media/image102.wmf"/><Relationship Id="rId225" Type="http://schemas.openxmlformats.org/officeDocument/2006/relationships/oleObject" Target="embeddings/oleObject119.bin"/><Relationship Id="rId226" Type="http://schemas.openxmlformats.org/officeDocument/2006/relationships/image" Target="media/image103.wmf"/><Relationship Id="rId227" Type="http://schemas.openxmlformats.org/officeDocument/2006/relationships/oleObject" Target="embeddings/oleObject120.bin"/><Relationship Id="rId228" Type="http://schemas.openxmlformats.org/officeDocument/2006/relationships/image" Target="media/image104.wmf"/><Relationship Id="rId229" Type="http://schemas.openxmlformats.org/officeDocument/2006/relationships/oleObject" Target="embeddings/oleObject121.bin"/><Relationship Id="rId23" Type="http://schemas.openxmlformats.org/officeDocument/2006/relationships/image" Target="media/image13.wmf"/><Relationship Id="rId230" Type="http://schemas.openxmlformats.org/officeDocument/2006/relationships/oleObject" Target="embeddings/oleObject122.bin"/><Relationship Id="rId231" Type="http://schemas.openxmlformats.org/officeDocument/2006/relationships/image" Target="media/image105.wmf"/><Relationship Id="rId232" Type="http://schemas.openxmlformats.org/officeDocument/2006/relationships/oleObject" Target="embeddings/oleObject123.bin"/><Relationship Id="rId233" Type="http://schemas.openxmlformats.org/officeDocument/2006/relationships/oleObject" Target="embeddings/oleObject124.bin"/><Relationship Id="rId234" Type="http://schemas.openxmlformats.org/officeDocument/2006/relationships/oleObject" Target="embeddings/oleObject125.bin"/><Relationship Id="rId235" Type="http://schemas.openxmlformats.org/officeDocument/2006/relationships/oleObject" Target="embeddings/oleObject126.bin"/><Relationship Id="rId236" Type="http://schemas.openxmlformats.org/officeDocument/2006/relationships/oleObject" Target="embeddings/oleObject127.bin"/><Relationship Id="rId237" Type="http://schemas.openxmlformats.org/officeDocument/2006/relationships/image" Target="media/image106.wmf"/><Relationship Id="rId238" Type="http://schemas.openxmlformats.org/officeDocument/2006/relationships/oleObject" Target="embeddings/oleObject128.bin"/><Relationship Id="rId239" Type="http://schemas.openxmlformats.org/officeDocument/2006/relationships/oleObject" Target="embeddings/oleObject129.bin"/><Relationship Id="rId24" Type="http://schemas.openxmlformats.org/officeDocument/2006/relationships/oleObject" Target="embeddings/oleObject7.bin"/><Relationship Id="rId240" Type="http://schemas.openxmlformats.org/officeDocument/2006/relationships/oleObject" Target="embeddings/oleObject130.bin"/><Relationship Id="rId241" Type="http://schemas.openxmlformats.org/officeDocument/2006/relationships/oleObject" Target="embeddings/oleObject131.bin"/><Relationship Id="rId242" Type="http://schemas.openxmlformats.org/officeDocument/2006/relationships/oleObject" Target="embeddings/oleObject132.bin"/><Relationship Id="rId243" Type="http://schemas.openxmlformats.org/officeDocument/2006/relationships/oleObject" Target="embeddings/oleObject133.bin"/><Relationship Id="rId244" Type="http://schemas.openxmlformats.org/officeDocument/2006/relationships/image" Target="media/image107.wmf"/><Relationship Id="rId245" Type="http://schemas.openxmlformats.org/officeDocument/2006/relationships/oleObject" Target="embeddings/oleObject134.bin"/><Relationship Id="rId246" Type="http://schemas.openxmlformats.org/officeDocument/2006/relationships/image" Target="media/image108.jpeg"/><Relationship Id="rId247" Type="http://schemas.openxmlformats.org/officeDocument/2006/relationships/image" Target="media/image109.wmf"/><Relationship Id="rId248" Type="http://schemas.openxmlformats.org/officeDocument/2006/relationships/oleObject" Target="embeddings/oleObject135.bin"/><Relationship Id="rId249" Type="http://schemas.openxmlformats.org/officeDocument/2006/relationships/oleObject" Target="embeddings/oleObject136.bin"/><Relationship Id="rId25" Type="http://schemas.openxmlformats.org/officeDocument/2006/relationships/image" Target="media/image14.wmf"/><Relationship Id="rId250" Type="http://schemas.openxmlformats.org/officeDocument/2006/relationships/oleObject" Target="embeddings/oleObject137.bin"/><Relationship Id="rId251" Type="http://schemas.openxmlformats.org/officeDocument/2006/relationships/oleObject" Target="embeddings/oleObject138.bin"/><Relationship Id="rId252" Type="http://schemas.openxmlformats.org/officeDocument/2006/relationships/image" Target="media/image110.wmf"/><Relationship Id="rId253" Type="http://schemas.openxmlformats.org/officeDocument/2006/relationships/oleObject" Target="embeddings/oleObject139.bin"/><Relationship Id="rId254" Type="http://schemas.openxmlformats.org/officeDocument/2006/relationships/image" Target="media/image111.wmf"/><Relationship Id="rId255" Type="http://schemas.openxmlformats.org/officeDocument/2006/relationships/oleObject" Target="embeddings/oleObject140.bin"/><Relationship Id="rId256" Type="http://schemas.openxmlformats.org/officeDocument/2006/relationships/oleObject" Target="embeddings/oleObject141.bin"/><Relationship Id="rId257" Type="http://schemas.openxmlformats.org/officeDocument/2006/relationships/image" Target="media/image112.wmf"/><Relationship Id="rId258" Type="http://schemas.openxmlformats.org/officeDocument/2006/relationships/oleObject" Target="embeddings/oleObject142.bin"/><Relationship Id="rId259" Type="http://schemas.openxmlformats.org/officeDocument/2006/relationships/oleObject" Target="embeddings/oleObject143.bin"/><Relationship Id="rId26" Type="http://schemas.openxmlformats.org/officeDocument/2006/relationships/oleObject" Target="embeddings/oleObject8.bin"/><Relationship Id="rId260" Type="http://schemas.openxmlformats.org/officeDocument/2006/relationships/oleObject" Target="embeddings/oleObject144.bin"/><Relationship Id="rId261" Type="http://schemas.openxmlformats.org/officeDocument/2006/relationships/oleObject" Target="embeddings/oleObject145.bin"/><Relationship Id="rId262" Type="http://schemas.openxmlformats.org/officeDocument/2006/relationships/oleObject" Target="embeddings/oleObject146.bin"/><Relationship Id="rId263" Type="http://schemas.openxmlformats.org/officeDocument/2006/relationships/oleObject" Target="embeddings/oleObject147.bin"/><Relationship Id="rId264" Type="http://schemas.openxmlformats.org/officeDocument/2006/relationships/oleObject" Target="embeddings/oleObject148.bin"/><Relationship Id="rId265" Type="http://schemas.openxmlformats.org/officeDocument/2006/relationships/image" Target="media/image113.wmf"/><Relationship Id="rId266" Type="http://schemas.openxmlformats.org/officeDocument/2006/relationships/oleObject" Target="embeddings/oleObject149.bin"/><Relationship Id="rId267" Type="http://schemas.openxmlformats.org/officeDocument/2006/relationships/oleObject" Target="embeddings/oleObject150.bin"/><Relationship Id="rId268" Type="http://schemas.openxmlformats.org/officeDocument/2006/relationships/image" Target="media/image114.wmf"/><Relationship Id="rId269" Type="http://schemas.openxmlformats.org/officeDocument/2006/relationships/oleObject" Target="embeddings/oleObject151.bin"/><Relationship Id="rId27" Type="http://schemas.openxmlformats.org/officeDocument/2006/relationships/image" Target="media/image15.wmf"/><Relationship Id="rId270" Type="http://schemas.openxmlformats.org/officeDocument/2006/relationships/image" Target="media/image115.jpeg"/><Relationship Id="rId271" Type="http://schemas.openxmlformats.org/officeDocument/2006/relationships/image" Target="media/image116.wmf"/><Relationship Id="rId272" Type="http://schemas.openxmlformats.org/officeDocument/2006/relationships/oleObject" Target="embeddings/oleObject152.bin"/><Relationship Id="rId273" Type="http://schemas.openxmlformats.org/officeDocument/2006/relationships/oleObject" Target="embeddings/oleObject153.bin"/><Relationship Id="rId274" Type="http://schemas.openxmlformats.org/officeDocument/2006/relationships/oleObject" Target="embeddings/oleObject154.bin"/><Relationship Id="rId275" Type="http://schemas.openxmlformats.org/officeDocument/2006/relationships/oleObject" Target="embeddings/oleObject155.bin"/><Relationship Id="rId276" Type="http://schemas.openxmlformats.org/officeDocument/2006/relationships/oleObject" Target="embeddings/oleObject156.bin"/><Relationship Id="rId277" Type="http://schemas.openxmlformats.org/officeDocument/2006/relationships/oleObject" Target="embeddings/oleObject157.bin"/><Relationship Id="rId278" Type="http://schemas.openxmlformats.org/officeDocument/2006/relationships/image" Target="media/image117.wmf"/><Relationship Id="rId279" Type="http://schemas.openxmlformats.org/officeDocument/2006/relationships/oleObject" Target="embeddings/oleObject158.bin"/><Relationship Id="rId28" Type="http://schemas.openxmlformats.org/officeDocument/2006/relationships/oleObject" Target="embeddings/oleObject9.bin"/><Relationship Id="rId280" Type="http://schemas.openxmlformats.org/officeDocument/2006/relationships/oleObject" Target="embeddings/oleObject159.bin"/><Relationship Id="rId281" Type="http://schemas.openxmlformats.org/officeDocument/2006/relationships/oleObject" Target="embeddings/oleObject160.bin"/><Relationship Id="rId282" Type="http://schemas.openxmlformats.org/officeDocument/2006/relationships/image" Target="media/image118.wmf"/><Relationship Id="rId283" Type="http://schemas.openxmlformats.org/officeDocument/2006/relationships/oleObject" Target="embeddings/oleObject161.bin"/><Relationship Id="rId284" Type="http://schemas.openxmlformats.org/officeDocument/2006/relationships/oleObject" Target="embeddings/oleObject162.bin"/><Relationship Id="rId285" Type="http://schemas.openxmlformats.org/officeDocument/2006/relationships/image" Target="media/image119.wmf"/><Relationship Id="rId286" Type="http://schemas.openxmlformats.org/officeDocument/2006/relationships/oleObject" Target="embeddings/oleObject163.bin"/><Relationship Id="rId287" Type="http://schemas.openxmlformats.org/officeDocument/2006/relationships/image" Target="media/image120.wmf"/><Relationship Id="rId288" Type="http://schemas.openxmlformats.org/officeDocument/2006/relationships/oleObject" Target="embeddings/oleObject164.bin"/><Relationship Id="rId289" Type="http://schemas.openxmlformats.org/officeDocument/2006/relationships/image" Target="media/image121.wmf"/><Relationship Id="rId29" Type="http://schemas.openxmlformats.org/officeDocument/2006/relationships/image" Target="media/image16.wmf"/><Relationship Id="rId290" Type="http://schemas.openxmlformats.org/officeDocument/2006/relationships/oleObject" Target="embeddings/oleObject165.bin"/><Relationship Id="rId291" Type="http://schemas.openxmlformats.org/officeDocument/2006/relationships/oleObject" Target="embeddings/oleObject166.bin"/><Relationship Id="rId292" Type="http://schemas.openxmlformats.org/officeDocument/2006/relationships/image" Target="media/image122.wmf"/><Relationship Id="rId293" Type="http://schemas.openxmlformats.org/officeDocument/2006/relationships/oleObject" Target="embeddings/oleObject167.bin"/><Relationship Id="rId294" Type="http://schemas.openxmlformats.org/officeDocument/2006/relationships/oleObject" Target="embeddings/oleObject168.bin"/><Relationship Id="rId295" Type="http://schemas.openxmlformats.org/officeDocument/2006/relationships/image" Target="media/image123.wmf"/><Relationship Id="rId296" Type="http://schemas.openxmlformats.org/officeDocument/2006/relationships/oleObject" Target="embeddings/oleObject169.bin"/><Relationship Id="rId297" Type="http://schemas.openxmlformats.org/officeDocument/2006/relationships/oleObject" Target="embeddings/oleObject170.bin"/><Relationship Id="rId298" Type="http://schemas.openxmlformats.org/officeDocument/2006/relationships/image" Target="media/image124.wmf"/><Relationship Id="rId299" Type="http://schemas.openxmlformats.org/officeDocument/2006/relationships/oleObject" Target="embeddings/oleObject171.bin"/><Relationship Id="rId3" Type="http://schemas.openxmlformats.org/officeDocument/2006/relationships/fontTable" Target="fontTable.xml"/><Relationship Id="rId30" Type="http://schemas.openxmlformats.org/officeDocument/2006/relationships/oleObject" Target="embeddings/oleObject10.bin"/><Relationship Id="rId300" Type="http://schemas.openxmlformats.org/officeDocument/2006/relationships/image" Target="media/image125.wmf"/><Relationship Id="rId301" Type="http://schemas.openxmlformats.org/officeDocument/2006/relationships/oleObject" Target="embeddings/oleObject172.bin"/><Relationship Id="rId302" Type="http://schemas.openxmlformats.org/officeDocument/2006/relationships/image" Target="media/image126.wmf"/><Relationship Id="rId303" Type="http://schemas.openxmlformats.org/officeDocument/2006/relationships/oleObject" Target="embeddings/oleObject173.bin"/><Relationship Id="rId304" Type="http://schemas.openxmlformats.org/officeDocument/2006/relationships/image" Target="media/image127.wmf"/><Relationship Id="rId305" Type="http://schemas.openxmlformats.org/officeDocument/2006/relationships/oleObject" Target="embeddings/oleObject174.bin"/><Relationship Id="rId306" Type="http://schemas.openxmlformats.org/officeDocument/2006/relationships/image" Target="media/image128.jpeg"/><Relationship Id="rId307" Type="http://schemas.openxmlformats.org/officeDocument/2006/relationships/image" Target="media/image129.wmf"/><Relationship Id="rId308" Type="http://schemas.openxmlformats.org/officeDocument/2006/relationships/oleObject" Target="embeddings/oleObject175.bin"/><Relationship Id="rId309" Type="http://schemas.openxmlformats.org/officeDocument/2006/relationships/image" Target="media/image130.wmf"/><Relationship Id="rId31" Type="http://schemas.openxmlformats.org/officeDocument/2006/relationships/image" Target="media/image17.wmf"/><Relationship Id="rId310" Type="http://schemas.openxmlformats.org/officeDocument/2006/relationships/oleObject" Target="embeddings/oleObject176.bin"/><Relationship Id="rId311" Type="http://schemas.openxmlformats.org/officeDocument/2006/relationships/image" Target="media/image131.wmf"/><Relationship Id="rId312" Type="http://schemas.openxmlformats.org/officeDocument/2006/relationships/oleObject" Target="embeddings/oleObject177.bin"/><Relationship Id="rId313" Type="http://schemas.openxmlformats.org/officeDocument/2006/relationships/image" Target="media/image132.wmf"/><Relationship Id="rId314" Type="http://schemas.openxmlformats.org/officeDocument/2006/relationships/oleObject" Target="embeddings/oleObject178.bin"/><Relationship Id="rId315" Type="http://schemas.openxmlformats.org/officeDocument/2006/relationships/image" Target="media/image133.wmf"/><Relationship Id="rId316" Type="http://schemas.openxmlformats.org/officeDocument/2006/relationships/oleObject" Target="embeddings/oleObject179.bin"/><Relationship Id="rId317" Type="http://schemas.openxmlformats.org/officeDocument/2006/relationships/image" Target="media/image134.wmf"/><Relationship Id="rId318" Type="http://schemas.openxmlformats.org/officeDocument/2006/relationships/oleObject" Target="embeddings/oleObject180.bin"/><Relationship Id="rId319" Type="http://schemas.openxmlformats.org/officeDocument/2006/relationships/image" Target="media/image135.wmf"/><Relationship Id="rId32" Type="http://schemas.openxmlformats.org/officeDocument/2006/relationships/oleObject" Target="embeddings/oleObject11.bin"/><Relationship Id="rId320" Type="http://schemas.openxmlformats.org/officeDocument/2006/relationships/oleObject" Target="embeddings/oleObject181.bin"/><Relationship Id="rId321" Type="http://schemas.openxmlformats.org/officeDocument/2006/relationships/image" Target="media/image136.wmf"/><Relationship Id="rId322" Type="http://schemas.openxmlformats.org/officeDocument/2006/relationships/oleObject" Target="embeddings/oleObject182.bin"/><Relationship Id="rId323" Type="http://schemas.openxmlformats.org/officeDocument/2006/relationships/image" Target="media/image137.wmf"/><Relationship Id="rId324" Type="http://schemas.openxmlformats.org/officeDocument/2006/relationships/oleObject" Target="embeddings/oleObject183.bin"/><Relationship Id="rId325" Type="http://schemas.openxmlformats.org/officeDocument/2006/relationships/image" Target="media/image138.wmf"/><Relationship Id="rId326" Type="http://schemas.openxmlformats.org/officeDocument/2006/relationships/oleObject" Target="embeddings/oleObject184.bin"/><Relationship Id="rId327" Type="http://schemas.openxmlformats.org/officeDocument/2006/relationships/image" Target="media/image139.wmf"/><Relationship Id="rId328" Type="http://schemas.openxmlformats.org/officeDocument/2006/relationships/oleObject" Target="embeddings/oleObject185.bin"/><Relationship Id="rId329" Type="http://schemas.openxmlformats.org/officeDocument/2006/relationships/image" Target="media/image140.wmf"/><Relationship Id="rId33" Type="http://schemas.openxmlformats.org/officeDocument/2006/relationships/image" Target="media/image18.wmf"/><Relationship Id="rId330" Type="http://schemas.openxmlformats.org/officeDocument/2006/relationships/oleObject" Target="embeddings/oleObject186.bin"/><Relationship Id="rId331" Type="http://schemas.openxmlformats.org/officeDocument/2006/relationships/image" Target="media/image141.wmf"/><Relationship Id="rId332" Type="http://schemas.openxmlformats.org/officeDocument/2006/relationships/oleObject" Target="embeddings/oleObject187.bin"/><Relationship Id="rId333" Type="http://schemas.openxmlformats.org/officeDocument/2006/relationships/image" Target="media/image142.wmf"/><Relationship Id="rId334" Type="http://schemas.openxmlformats.org/officeDocument/2006/relationships/oleObject" Target="embeddings/oleObject188.bin"/><Relationship Id="rId335" Type="http://schemas.openxmlformats.org/officeDocument/2006/relationships/image" Target="media/image143.wmf"/><Relationship Id="rId336" Type="http://schemas.openxmlformats.org/officeDocument/2006/relationships/oleObject" Target="embeddings/oleObject189.bin"/><Relationship Id="rId337" Type="http://schemas.openxmlformats.org/officeDocument/2006/relationships/image" Target="media/image144.wmf"/><Relationship Id="rId338" Type="http://schemas.openxmlformats.org/officeDocument/2006/relationships/oleObject" Target="embeddings/oleObject190.bin"/><Relationship Id="rId339" Type="http://schemas.openxmlformats.org/officeDocument/2006/relationships/image" Target="media/image145.jpeg"/><Relationship Id="rId34" Type="http://schemas.openxmlformats.org/officeDocument/2006/relationships/oleObject" Target="embeddings/oleObject12.bin"/><Relationship Id="rId340" Type="http://schemas.openxmlformats.org/officeDocument/2006/relationships/image" Target="media/image146.wmf"/><Relationship Id="rId341" Type="http://schemas.openxmlformats.org/officeDocument/2006/relationships/oleObject" Target="embeddings/oleObject191.bin"/><Relationship Id="rId342" Type="http://schemas.openxmlformats.org/officeDocument/2006/relationships/image" Target="media/image147.wmf"/><Relationship Id="rId343" Type="http://schemas.openxmlformats.org/officeDocument/2006/relationships/oleObject" Target="embeddings/oleObject192.bin"/><Relationship Id="rId344" Type="http://schemas.openxmlformats.org/officeDocument/2006/relationships/oleObject" Target="embeddings/oleObject193.bin"/><Relationship Id="rId345" Type="http://schemas.openxmlformats.org/officeDocument/2006/relationships/image" Target="media/image148.wmf"/><Relationship Id="rId346" Type="http://schemas.openxmlformats.org/officeDocument/2006/relationships/oleObject" Target="embeddings/oleObject194.bin"/><Relationship Id="rId347" Type="http://schemas.openxmlformats.org/officeDocument/2006/relationships/image" Target="media/image149.wmf"/><Relationship Id="rId348" Type="http://schemas.openxmlformats.org/officeDocument/2006/relationships/oleObject" Target="embeddings/oleObject195.bin"/><Relationship Id="rId349" Type="http://schemas.openxmlformats.org/officeDocument/2006/relationships/oleObject" Target="embeddings/oleObject196.bin"/><Relationship Id="rId35" Type="http://schemas.openxmlformats.org/officeDocument/2006/relationships/image" Target="media/image19.wmf"/><Relationship Id="rId350" Type="http://schemas.openxmlformats.org/officeDocument/2006/relationships/oleObject" Target="embeddings/oleObject197.bin"/><Relationship Id="rId351" Type="http://schemas.openxmlformats.org/officeDocument/2006/relationships/image" Target="media/image150.wmf"/><Relationship Id="rId352" Type="http://schemas.openxmlformats.org/officeDocument/2006/relationships/oleObject" Target="embeddings/oleObject198.bin"/><Relationship Id="rId353" Type="http://schemas.openxmlformats.org/officeDocument/2006/relationships/oleObject" Target="embeddings/oleObject199.bin"/><Relationship Id="rId354" Type="http://schemas.openxmlformats.org/officeDocument/2006/relationships/oleObject" Target="embeddings/oleObject200.bin"/><Relationship Id="rId355" Type="http://schemas.openxmlformats.org/officeDocument/2006/relationships/image" Target="media/image151.wmf"/><Relationship Id="rId356" Type="http://schemas.openxmlformats.org/officeDocument/2006/relationships/oleObject" Target="embeddings/oleObject201.bin"/><Relationship Id="rId357" Type="http://schemas.openxmlformats.org/officeDocument/2006/relationships/image" Target="media/image152.wmf"/><Relationship Id="rId358" Type="http://schemas.openxmlformats.org/officeDocument/2006/relationships/oleObject" Target="embeddings/oleObject202.bin"/><Relationship Id="rId359" Type="http://schemas.openxmlformats.org/officeDocument/2006/relationships/oleObject" Target="embeddings/oleObject203.bin"/><Relationship Id="rId36" Type="http://schemas.openxmlformats.org/officeDocument/2006/relationships/oleObject" Target="embeddings/oleObject13.bin"/><Relationship Id="rId360" Type="http://schemas.openxmlformats.org/officeDocument/2006/relationships/image" Target="media/image153.wmf"/><Relationship Id="rId361" Type="http://schemas.openxmlformats.org/officeDocument/2006/relationships/oleObject" Target="embeddings/oleObject204.bin"/><Relationship Id="rId362" Type="http://schemas.openxmlformats.org/officeDocument/2006/relationships/image" Target="media/image154.wmf"/><Relationship Id="rId363" Type="http://schemas.openxmlformats.org/officeDocument/2006/relationships/oleObject" Target="embeddings/oleObject205.bin"/><Relationship Id="rId364" Type="http://schemas.openxmlformats.org/officeDocument/2006/relationships/image" Target="media/image155.wmf"/><Relationship Id="rId365" Type="http://schemas.openxmlformats.org/officeDocument/2006/relationships/oleObject" Target="embeddings/oleObject206.bin"/><Relationship Id="rId366" Type="http://schemas.openxmlformats.org/officeDocument/2006/relationships/image" Target="media/image156.wmf"/><Relationship Id="rId367" Type="http://schemas.openxmlformats.org/officeDocument/2006/relationships/oleObject" Target="embeddings/oleObject207.bin"/><Relationship Id="rId368" Type="http://schemas.openxmlformats.org/officeDocument/2006/relationships/oleObject" Target="embeddings/oleObject208.bin"/><Relationship Id="rId369" Type="http://schemas.openxmlformats.org/officeDocument/2006/relationships/image" Target="media/image157.wmf"/><Relationship Id="rId37" Type="http://schemas.openxmlformats.org/officeDocument/2006/relationships/image" Target="media/image20.wmf"/><Relationship Id="rId370" Type="http://schemas.openxmlformats.org/officeDocument/2006/relationships/oleObject" Target="embeddings/oleObject209.bin"/><Relationship Id="rId371" Type="http://schemas.openxmlformats.org/officeDocument/2006/relationships/image" Target="media/image158.wmf"/><Relationship Id="rId372" Type="http://schemas.openxmlformats.org/officeDocument/2006/relationships/oleObject" Target="embeddings/oleObject210.bin"/><Relationship Id="rId373" Type="http://schemas.openxmlformats.org/officeDocument/2006/relationships/image" Target="media/image159.wmf"/><Relationship Id="rId374" Type="http://schemas.openxmlformats.org/officeDocument/2006/relationships/oleObject" Target="embeddings/oleObject211.bin"/><Relationship Id="rId375" Type="http://schemas.openxmlformats.org/officeDocument/2006/relationships/image" Target="media/image160.wmf"/><Relationship Id="rId376" Type="http://schemas.openxmlformats.org/officeDocument/2006/relationships/oleObject" Target="embeddings/oleObject212.bin"/><Relationship Id="rId377" Type="http://schemas.openxmlformats.org/officeDocument/2006/relationships/oleObject" Target="embeddings/oleObject213.bin"/><Relationship Id="rId378" Type="http://schemas.openxmlformats.org/officeDocument/2006/relationships/image" Target="media/image161.wmf"/><Relationship Id="rId379" Type="http://schemas.openxmlformats.org/officeDocument/2006/relationships/oleObject" Target="embeddings/oleObject214.bin"/><Relationship Id="rId38" Type="http://schemas.openxmlformats.org/officeDocument/2006/relationships/oleObject" Target="embeddings/oleObject14.bin"/><Relationship Id="rId380" Type="http://schemas.openxmlformats.org/officeDocument/2006/relationships/image" Target="media/image162.wmf"/><Relationship Id="rId381" Type="http://schemas.openxmlformats.org/officeDocument/2006/relationships/oleObject" Target="embeddings/oleObject215.bin"/><Relationship Id="rId382" Type="http://schemas.openxmlformats.org/officeDocument/2006/relationships/image" Target="media/image163.wmf"/><Relationship Id="rId383" Type="http://schemas.openxmlformats.org/officeDocument/2006/relationships/oleObject" Target="embeddings/oleObject216.bin"/><Relationship Id="rId384" Type="http://schemas.openxmlformats.org/officeDocument/2006/relationships/image" Target="media/image164.wmf"/><Relationship Id="rId385" Type="http://schemas.openxmlformats.org/officeDocument/2006/relationships/oleObject" Target="embeddings/oleObject217.bin"/><Relationship Id="rId386" Type="http://schemas.openxmlformats.org/officeDocument/2006/relationships/oleObject" Target="embeddings/oleObject218.bin"/><Relationship Id="rId387" Type="http://schemas.openxmlformats.org/officeDocument/2006/relationships/oleObject" Target="embeddings/oleObject219.bin"/><Relationship Id="rId388" Type="http://schemas.openxmlformats.org/officeDocument/2006/relationships/image" Target="media/image165.wmf"/><Relationship Id="rId389" Type="http://schemas.openxmlformats.org/officeDocument/2006/relationships/oleObject" Target="embeddings/oleObject220.bin"/><Relationship Id="rId39" Type="http://schemas.openxmlformats.org/officeDocument/2006/relationships/image" Target="media/image21.wmf"/><Relationship Id="rId390" Type="http://schemas.openxmlformats.org/officeDocument/2006/relationships/image" Target="media/image166.wmf"/><Relationship Id="rId391" Type="http://schemas.openxmlformats.org/officeDocument/2006/relationships/oleObject" Target="embeddings/oleObject221.bin"/><Relationship Id="rId392" Type="http://schemas.openxmlformats.org/officeDocument/2006/relationships/image" Target="media/image167.wmf"/><Relationship Id="rId393" Type="http://schemas.openxmlformats.org/officeDocument/2006/relationships/oleObject" Target="embeddings/oleObject222.bin"/><Relationship Id="rId394" Type="http://schemas.openxmlformats.org/officeDocument/2006/relationships/oleObject" Target="embeddings/oleObject223.bin"/><Relationship Id="rId395" Type="http://schemas.openxmlformats.org/officeDocument/2006/relationships/image" Target="media/image168.wmf"/><Relationship Id="rId396" Type="http://schemas.openxmlformats.org/officeDocument/2006/relationships/oleObject" Target="embeddings/oleObject224.bin"/><Relationship Id="rId397" Type="http://schemas.openxmlformats.org/officeDocument/2006/relationships/image" Target="media/image169.wmf"/><Relationship Id="rId398" Type="http://schemas.openxmlformats.org/officeDocument/2006/relationships/oleObject" Target="embeddings/oleObject225.bin"/><Relationship Id="rId399" Type="http://schemas.openxmlformats.org/officeDocument/2006/relationships/image" Target="media/image170.wmf"/><Relationship Id="rId4" Type="http://schemas.openxmlformats.org/officeDocument/2006/relationships/customXml" Target="../customXml/item1.xml"/><Relationship Id="rId40" Type="http://schemas.openxmlformats.org/officeDocument/2006/relationships/oleObject" Target="embeddings/oleObject15.bin"/><Relationship Id="rId400" Type="http://schemas.openxmlformats.org/officeDocument/2006/relationships/oleObject" Target="embeddings/oleObject226.bin"/><Relationship Id="rId401" Type="http://schemas.openxmlformats.org/officeDocument/2006/relationships/image" Target="media/image171.wmf"/><Relationship Id="rId402" Type="http://schemas.openxmlformats.org/officeDocument/2006/relationships/oleObject" Target="embeddings/oleObject227.bin"/><Relationship Id="rId403" Type="http://schemas.openxmlformats.org/officeDocument/2006/relationships/image" Target="media/image172.wmf"/><Relationship Id="rId404" Type="http://schemas.openxmlformats.org/officeDocument/2006/relationships/oleObject" Target="embeddings/oleObject228.bin"/><Relationship Id="rId405" Type="http://schemas.openxmlformats.org/officeDocument/2006/relationships/oleObject" Target="embeddings/oleObject229.bin"/><Relationship Id="rId406" Type="http://schemas.openxmlformats.org/officeDocument/2006/relationships/image" Target="media/image173.wmf"/><Relationship Id="rId407" Type="http://schemas.openxmlformats.org/officeDocument/2006/relationships/oleObject" Target="embeddings/oleObject230.bin"/><Relationship Id="rId408" Type="http://schemas.openxmlformats.org/officeDocument/2006/relationships/image" Target="media/image174.wmf"/><Relationship Id="rId409" Type="http://schemas.openxmlformats.org/officeDocument/2006/relationships/oleObject" Target="embeddings/oleObject231.bin"/><Relationship Id="rId41" Type="http://schemas.openxmlformats.org/officeDocument/2006/relationships/image" Target="media/image22.jpeg"/><Relationship Id="rId410" Type="http://schemas.openxmlformats.org/officeDocument/2006/relationships/image" Target="media/image175.wmf"/><Relationship Id="rId411" Type="http://schemas.openxmlformats.org/officeDocument/2006/relationships/oleObject" Target="embeddings/oleObject232.bin"/><Relationship Id="rId412" Type="http://schemas.openxmlformats.org/officeDocument/2006/relationships/image" Target="media/image176.wmf"/><Relationship Id="rId413" Type="http://schemas.openxmlformats.org/officeDocument/2006/relationships/oleObject" Target="embeddings/oleObject233.bin"/><Relationship Id="rId414" Type="http://schemas.openxmlformats.org/officeDocument/2006/relationships/oleObject" Target="embeddings/oleObject234.bin"/><Relationship Id="rId415" Type="http://schemas.openxmlformats.org/officeDocument/2006/relationships/image" Target="media/image177.wmf"/><Relationship Id="rId416" Type="http://schemas.openxmlformats.org/officeDocument/2006/relationships/oleObject" Target="embeddings/oleObject235.bin"/><Relationship Id="rId417" Type="http://schemas.openxmlformats.org/officeDocument/2006/relationships/image" Target="media/image178.wmf"/><Relationship Id="rId418" Type="http://schemas.openxmlformats.org/officeDocument/2006/relationships/oleObject" Target="embeddings/oleObject236.bin"/><Relationship Id="rId419" Type="http://schemas.openxmlformats.org/officeDocument/2006/relationships/image" Target="media/image179.wmf"/><Relationship Id="rId42" Type="http://schemas.openxmlformats.org/officeDocument/2006/relationships/image" Target="media/image23.png"/><Relationship Id="rId420" Type="http://schemas.openxmlformats.org/officeDocument/2006/relationships/oleObject" Target="embeddings/oleObject237.bin"/><Relationship Id="rId421" Type="http://schemas.openxmlformats.org/officeDocument/2006/relationships/image" Target="media/image180.wmf"/><Relationship Id="rId422" Type="http://schemas.openxmlformats.org/officeDocument/2006/relationships/oleObject" Target="embeddings/oleObject238.bin"/><Relationship Id="rId423" Type="http://schemas.openxmlformats.org/officeDocument/2006/relationships/image" Target="media/image181.wmf"/><Relationship Id="rId424" Type="http://schemas.openxmlformats.org/officeDocument/2006/relationships/oleObject" Target="embeddings/oleObject239.bin"/><Relationship Id="rId425" Type="http://schemas.openxmlformats.org/officeDocument/2006/relationships/image" Target="media/image182.wmf"/><Relationship Id="rId426" Type="http://schemas.openxmlformats.org/officeDocument/2006/relationships/oleObject" Target="embeddings/oleObject240.bin"/><Relationship Id="rId427" Type="http://schemas.openxmlformats.org/officeDocument/2006/relationships/image" Target="media/image183.wmf"/><Relationship Id="rId428" Type="http://schemas.openxmlformats.org/officeDocument/2006/relationships/oleObject" Target="embeddings/oleObject241.bin"/><Relationship Id="rId429" Type="http://schemas.openxmlformats.org/officeDocument/2006/relationships/image" Target="media/image184.wmf"/><Relationship Id="rId43" Type="http://schemas.openxmlformats.org/officeDocument/2006/relationships/image" Target="media/image24.png"/><Relationship Id="rId430" Type="http://schemas.openxmlformats.org/officeDocument/2006/relationships/oleObject" Target="embeddings/oleObject242.bin"/><Relationship Id="rId431" Type="http://schemas.openxmlformats.org/officeDocument/2006/relationships/image" Target="media/image185.wmf"/><Relationship Id="rId432" Type="http://schemas.openxmlformats.org/officeDocument/2006/relationships/oleObject" Target="embeddings/oleObject243.bin"/><Relationship Id="rId433" Type="http://schemas.openxmlformats.org/officeDocument/2006/relationships/image" Target="media/image186.wmf"/><Relationship Id="rId434" Type="http://schemas.openxmlformats.org/officeDocument/2006/relationships/oleObject" Target="embeddings/oleObject244.bin"/><Relationship Id="rId435" Type="http://schemas.openxmlformats.org/officeDocument/2006/relationships/image" Target="media/image187.wmf"/><Relationship Id="rId436" Type="http://schemas.openxmlformats.org/officeDocument/2006/relationships/oleObject" Target="embeddings/oleObject245.bin"/><Relationship Id="rId437" Type="http://schemas.openxmlformats.org/officeDocument/2006/relationships/image" Target="media/image188.wmf"/><Relationship Id="rId438" Type="http://schemas.openxmlformats.org/officeDocument/2006/relationships/oleObject" Target="embeddings/oleObject246.bin"/><Relationship Id="rId439" Type="http://schemas.openxmlformats.org/officeDocument/2006/relationships/image" Target="media/image189.wmf"/><Relationship Id="rId44" Type="http://schemas.openxmlformats.org/officeDocument/2006/relationships/image" Target="media/image25.png"/><Relationship Id="rId440" Type="http://schemas.openxmlformats.org/officeDocument/2006/relationships/oleObject" Target="embeddings/oleObject247.bin"/><Relationship Id="rId441" Type="http://schemas.openxmlformats.org/officeDocument/2006/relationships/image" Target="media/image190.wmf"/><Relationship Id="rId442" Type="http://schemas.openxmlformats.org/officeDocument/2006/relationships/oleObject" Target="embeddings/oleObject248.bin"/><Relationship Id="rId443" Type="http://schemas.openxmlformats.org/officeDocument/2006/relationships/image" Target="media/image191.wmf"/><Relationship Id="rId444" Type="http://schemas.openxmlformats.org/officeDocument/2006/relationships/oleObject" Target="embeddings/oleObject249.bin"/><Relationship Id="rId445" Type="http://schemas.openxmlformats.org/officeDocument/2006/relationships/image" Target="media/image192.wmf"/><Relationship Id="rId446" Type="http://schemas.openxmlformats.org/officeDocument/2006/relationships/oleObject" Target="embeddings/oleObject250.bin"/><Relationship Id="rId447" Type="http://schemas.openxmlformats.org/officeDocument/2006/relationships/image" Target="media/image193.wmf"/><Relationship Id="rId448" Type="http://schemas.openxmlformats.org/officeDocument/2006/relationships/oleObject" Target="embeddings/oleObject251.bin"/><Relationship Id="rId449" Type="http://schemas.openxmlformats.org/officeDocument/2006/relationships/image" Target="media/image194.wmf"/><Relationship Id="rId45" Type="http://schemas.openxmlformats.org/officeDocument/2006/relationships/image" Target="media/image26.png"/><Relationship Id="rId450" Type="http://schemas.openxmlformats.org/officeDocument/2006/relationships/oleObject" Target="embeddings/oleObject252.bin"/><Relationship Id="rId451" Type="http://schemas.openxmlformats.org/officeDocument/2006/relationships/image" Target="media/image195.wmf"/><Relationship Id="rId452" Type="http://schemas.openxmlformats.org/officeDocument/2006/relationships/oleObject" Target="embeddings/oleObject253.bin"/><Relationship Id="rId453" Type="http://schemas.openxmlformats.org/officeDocument/2006/relationships/image" Target="media/image196.wmf"/><Relationship Id="rId454" Type="http://schemas.openxmlformats.org/officeDocument/2006/relationships/oleObject" Target="embeddings/oleObject254.bin"/><Relationship Id="rId455" Type="http://schemas.openxmlformats.org/officeDocument/2006/relationships/image" Target="media/image197.wmf"/><Relationship Id="rId456" Type="http://schemas.openxmlformats.org/officeDocument/2006/relationships/oleObject" Target="embeddings/oleObject255.bin"/><Relationship Id="rId457" Type="http://schemas.openxmlformats.org/officeDocument/2006/relationships/image" Target="media/image198.wmf"/><Relationship Id="rId458" Type="http://schemas.openxmlformats.org/officeDocument/2006/relationships/oleObject" Target="embeddings/oleObject256.bin"/><Relationship Id="rId459" Type="http://schemas.openxmlformats.org/officeDocument/2006/relationships/image" Target="media/image199.wmf"/><Relationship Id="rId46" Type="http://schemas.openxmlformats.org/officeDocument/2006/relationships/image" Target="media/image27.wmf"/><Relationship Id="rId460" Type="http://schemas.openxmlformats.org/officeDocument/2006/relationships/oleObject" Target="embeddings/oleObject257.bin"/><Relationship Id="rId461" Type="http://schemas.openxmlformats.org/officeDocument/2006/relationships/oleObject" Target="embeddings/oleObject258.bin"/><Relationship Id="rId462" Type="http://schemas.openxmlformats.org/officeDocument/2006/relationships/oleObject" Target="embeddings/oleObject259.bin"/><Relationship Id="rId463" Type="http://schemas.openxmlformats.org/officeDocument/2006/relationships/oleObject" Target="embeddings/oleObject260.bin"/><Relationship Id="rId464" Type="http://schemas.openxmlformats.org/officeDocument/2006/relationships/image" Target="media/image200.wmf"/><Relationship Id="rId465" Type="http://schemas.openxmlformats.org/officeDocument/2006/relationships/oleObject" Target="embeddings/oleObject261.bin"/><Relationship Id="rId466" Type="http://schemas.openxmlformats.org/officeDocument/2006/relationships/image" Target="media/image201.wmf"/><Relationship Id="rId467" Type="http://schemas.openxmlformats.org/officeDocument/2006/relationships/oleObject" Target="embeddings/oleObject262.bin"/><Relationship Id="rId468" Type="http://schemas.openxmlformats.org/officeDocument/2006/relationships/image" Target="media/image202.wmf"/><Relationship Id="rId469" Type="http://schemas.openxmlformats.org/officeDocument/2006/relationships/oleObject" Target="embeddings/oleObject263.bin"/><Relationship Id="rId47" Type="http://schemas.openxmlformats.org/officeDocument/2006/relationships/oleObject" Target="embeddings/oleObject16.bin"/><Relationship Id="rId470" Type="http://schemas.openxmlformats.org/officeDocument/2006/relationships/image" Target="media/image203.wmf"/><Relationship Id="rId471" Type="http://schemas.openxmlformats.org/officeDocument/2006/relationships/oleObject" Target="embeddings/oleObject264.bin"/><Relationship Id="rId472" Type="http://schemas.openxmlformats.org/officeDocument/2006/relationships/oleObject" Target="embeddings/oleObject265.bin"/><Relationship Id="rId473" Type="http://schemas.openxmlformats.org/officeDocument/2006/relationships/image" Target="media/image204.wmf"/><Relationship Id="rId474" Type="http://schemas.openxmlformats.org/officeDocument/2006/relationships/oleObject" Target="embeddings/oleObject266.bin"/><Relationship Id="rId475" Type="http://schemas.openxmlformats.org/officeDocument/2006/relationships/image" Target="media/image205.wmf"/><Relationship Id="rId476" Type="http://schemas.openxmlformats.org/officeDocument/2006/relationships/oleObject" Target="embeddings/oleObject267.bin"/><Relationship Id="rId477" Type="http://schemas.openxmlformats.org/officeDocument/2006/relationships/image" Target="media/image206.wmf"/><Relationship Id="rId478" Type="http://schemas.openxmlformats.org/officeDocument/2006/relationships/oleObject" Target="embeddings/oleObject268.bin"/><Relationship Id="rId479" Type="http://schemas.openxmlformats.org/officeDocument/2006/relationships/oleObject" Target="embeddings/oleObject269.bin"/><Relationship Id="rId48" Type="http://schemas.openxmlformats.org/officeDocument/2006/relationships/oleObject" Target="embeddings/oleObject17.bin"/><Relationship Id="rId480" Type="http://schemas.openxmlformats.org/officeDocument/2006/relationships/oleObject" Target="embeddings/oleObject270.bin"/><Relationship Id="rId481" Type="http://schemas.openxmlformats.org/officeDocument/2006/relationships/image" Target="media/image207.wmf"/><Relationship Id="rId482" Type="http://schemas.openxmlformats.org/officeDocument/2006/relationships/oleObject" Target="embeddings/oleObject271.bin"/><Relationship Id="rId483" Type="http://schemas.openxmlformats.org/officeDocument/2006/relationships/oleObject" Target="embeddings/oleObject272.bin"/><Relationship Id="rId484" Type="http://schemas.openxmlformats.org/officeDocument/2006/relationships/image" Target="media/image208.wmf"/><Relationship Id="rId485" Type="http://schemas.openxmlformats.org/officeDocument/2006/relationships/oleObject" Target="embeddings/oleObject273.bin"/><Relationship Id="rId486" Type="http://schemas.openxmlformats.org/officeDocument/2006/relationships/image" Target="media/image209.wmf"/><Relationship Id="rId487" Type="http://schemas.openxmlformats.org/officeDocument/2006/relationships/oleObject" Target="embeddings/oleObject274.bin"/><Relationship Id="rId488" Type="http://schemas.openxmlformats.org/officeDocument/2006/relationships/image" Target="media/image210.wmf"/><Relationship Id="rId489" Type="http://schemas.openxmlformats.org/officeDocument/2006/relationships/oleObject" Target="embeddings/oleObject275.bin"/><Relationship Id="rId49" Type="http://schemas.openxmlformats.org/officeDocument/2006/relationships/oleObject" Target="embeddings/oleObject18.bin"/><Relationship Id="rId490" Type="http://schemas.openxmlformats.org/officeDocument/2006/relationships/oleObject" Target="embeddings/oleObject276.bin"/><Relationship Id="rId491" Type="http://schemas.openxmlformats.org/officeDocument/2006/relationships/image" Target="media/image211.wmf"/><Relationship Id="rId492" Type="http://schemas.openxmlformats.org/officeDocument/2006/relationships/oleObject" Target="embeddings/oleObject277.bin"/><Relationship Id="rId493" Type="http://schemas.openxmlformats.org/officeDocument/2006/relationships/oleObject" Target="embeddings/oleObject278.bin"/><Relationship Id="rId494" Type="http://schemas.openxmlformats.org/officeDocument/2006/relationships/oleObject" Target="embeddings/oleObject279.bin"/><Relationship Id="rId495" Type="http://schemas.openxmlformats.org/officeDocument/2006/relationships/image" Target="media/image212.wmf"/><Relationship Id="rId496" Type="http://schemas.openxmlformats.org/officeDocument/2006/relationships/oleObject" Target="embeddings/oleObject280.bin"/><Relationship Id="rId497" Type="http://schemas.openxmlformats.org/officeDocument/2006/relationships/image" Target="media/image213.wmf"/><Relationship Id="rId498" Type="http://schemas.openxmlformats.org/officeDocument/2006/relationships/oleObject" Target="embeddings/oleObject281.bin"/><Relationship Id="rId499" Type="http://schemas.openxmlformats.org/officeDocument/2006/relationships/image" Target="media/image214.wmf"/><Relationship Id="rId5" Type="http://schemas.openxmlformats.org/officeDocument/2006/relationships/image" Target="media/image1.png"/><Relationship Id="rId50" Type="http://schemas.openxmlformats.org/officeDocument/2006/relationships/image" Target="media/image28.jpeg"/><Relationship Id="rId500" Type="http://schemas.openxmlformats.org/officeDocument/2006/relationships/oleObject" Target="embeddings/oleObject282.bin"/><Relationship Id="rId501" Type="http://schemas.openxmlformats.org/officeDocument/2006/relationships/image" Target="media/image215.wmf"/><Relationship Id="rId502" Type="http://schemas.openxmlformats.org/officeDocument/2006/relationships/oleObject" Target="embeddings/oleObject283.bin"/><Relationship Id="rId503" Type="http://schemas.openxmlformats.org/officeDocument/2006/relationships/oleObject" Target="embeddings/oleObject284.bin"/><Relationship Id="rId504" Type="http://schemas.openxmlformats.org/officeDocument/2006/relationships/image" Target="media/image216.wmf"/><Relationship Id="rId505" Type="http://schemas.openxmlformats.org/officeDocument/2006/relationships/oleObject" Target="embeddings/oleObject285.bin"/><Relationship Id="rId506" Type="http://schemas.openxmlformats.org/officeDocument/2006/relationships/oleObject" Target="embeddings/oleObject286.bin"/><Relationship Id="rId507" Type="http://schemas.openxmlformats.org/officeDocument/2006/relationships/oleObject" Target="embeddings/oleObject287.bin"/><Relationship Id="rId508" Type="http://schemas.openxmlformats.org/officeDocument/2006/relationships/oleObject" Target="embeddings/oleObject288.bin"/><Relationship Id="rId509" Type="http://schemas.openxmlformats.org/officeDocument/2006/relationships/oleObject" Target="embeddings/oleObject289.bin"/><Relationship Id="rId51" Type="http://schemas.openxmlformats.org/officeDocument/2006/relationships/image" Target="media/image29.wmf"/><Relationship Id="rId510" Type="http://schemas.openxmlformats.org/officeDocument/2006/relationships/oleObject" Target="embeddings/oleObject290.bin"/><Relationship Id="rId511" Type="http://schemas.openxmlformats.org/officeDocument/2006/relationships/oleObject" Target="embeddings/oleObject291.bin"/><Relationship Id="rId512" Type="http://schemas.openxmlformats.org/officeDocument/2006/relationships/image" Target="media/image217.wmf"/><Relationship Id="rId513" Type="http://schemas.openxmlformats.org/officeDocument/2006/relationships/oleObject" Target="embeddings/oleObject292.bin"/><Relationship Id="rId514" Type="http://schemas.openxmlformats.org/officeDocument/2006/relationships/oleObject" Target="embeddings/oleObject293.bin"/><Relationship Id="rId515" Type="http://schemas.openxmlformats.org/officeDocument/2006/relationships/image" Target="media/image218.wmf"/><Relationship Id="rId516" Type="http://schemas.openxmlformats.org/officeDocument/2006/relationships/oleObject" Target="embeddings/oleObject294.bin"/><Relationship Id="rId517" Type="http://schemas.openxmlformats.org/officeDocument/2006/relationships/image" Target="media/image219.wmf"/><Relationship Id="rId518" Type="http://schemas.openxmlformats.org/officeDocument/2006/relationships/oleObject" Target="embeddings/oleObject295.bin"/><Relationship Id="rId519" Type="http://schemas.openxmlformats.org/officeDocument/2006/relationships/image" Target="media/image220.wmf"/><Relationship Id="rId52" Type="http://schemas.openxmlformats.org/officeDocument/2006/relationships/oleObject" Target="embeddings/oleObject19.bin"/><Relationship Id="rId520" Type="http://schemas.openxmlformats.org/officeDocument/2006/relationships/oleObject" Target="embeddings/oleObject296.bin"/><Relationship Id="rId521" Type="http://schemas.openxmlformats.org/officeDocument/2006/relationships/oleObject" Target="embeddings/oleObject297.bin"/><Relationship Id="rId522" Type="http://schemas.openxmlformats.org/officeDocument/2006/relationships/oleObject" Target="embeddings/oleObject298.bin"/><Relationship Id="rId523" Type="http://schemas.openxmlformats.org/officeDocument/2006/relationships/image" Target="media/image221.wmf"/><Relationship Id="rId524" Type="http://schemas.openxmlformats.org/officeDocument/2006/relationships/oleObject" Target="embeddings/oleObject299.bin"/><Relationship Id="rId525" Type="http://schemas.openxmlformats.org/officeDocument/2006/relationships/image" Target="media/image222.wmf"/><Relationship Id="rId526" Type="http://schemas.openxmlformats.org/officeDocument/2006/relationships/oleObject" Target="embeddings/oleObject300.bin"/><Relationship Id="rId527" Type="http://schemas.openxmlformats.org/officeDocument/2006/relationships/image" Target="media/image223.wmf"/><Relationship Id="rId528" Type="http://schemas.openxmlformats.org/officeDocument/2006/relationships/oleObject" Target="embeddings/oleObject301.bin"/><Relationship Id="rId529" Type="http://schemas.openxmlformats.org/officeDocument/2006/relationships/image" Target="media/image224.wmf"/><Relationship Id="rId53" Type="http://schemas.openxmlformats.org/officeDocument/2006/relationships/image" Target="media/image30.wmf"/><Relationship Id="rId530" Type="http://schemas.openxmlformats.org/officeDocument/2006/relationships/oleObject" Target="embeddings/oleObject302.bin"/><Relationship Id="rId531" Type="http://schemas.openxmlformats.org/officeDocument/2006/relationships/oleObject" Target="embeddings/oleObject303.bin"/><Relationship Id="rId532" Type="http://schemas.openxmlformats.org/officeDocument/2006/relationships/image" Target="media/image225.wmf"/><Relationship Id="rId533" Type="http://schemas.openxmlformats.org/officeDocument/2006/relationships/oleObject" Target="embeddings/oleObject304.bin"/><Relationship Id="rId534" Type="http://schemas.openxmlformats.org/officeDocument/2006/relationships/image" Target="media/image226.wmf"/><Relationship Id="rId535" Type="http://schemas.openxmlformats.org/officeDocument/2006/relationships/oleObject" Target="embeddings/oleObject305.bin"/><Relationship Id="rId536" Type="http://schemas.openxmlformats.org/officeDocument/2006/relationships/image" Target="media/image227.wmf"/><Relationship Id="rId537" Type="http://schemas.openxmlformats.org/officeDocument/2006/relationships/oleObject" Target="embeddings/oleObject306.bin"/><Relationship Id="rId538" Type="http://schemas.openxmlformats.org/officeDocument/2006/relationships/image" Target="media/image228.wmf"/><Relationship Id="rId539" Type="http://schemas.openxmlformats.org/officeDocument/2006/relationships/oleObject" Target="embeddings/oleObject307.bin"/><Relationship Id="rId54" Type="http://schemas.openxmlformats.org/officeDocument/2006/relationships/oleObject" Target="embeddings/oleObject20.bin"/><Relationship Id="rId540" Type="http://schemas.openxmlformats.org/officeDocument/2006/relationships/image" Target="media/image229.wmf"/><Relationship Id="rId541" Type="http://schemas.openxmlformats.org/officeDocument/2006/relationships/oleObject" Target="embeddings/oleObject308.bin"/><Relationship Id="rId542" Type="http://schemas.openxmlformats.org/officeDocument/2006/relationships/image" Target="media/image230.wmf"/><Relationship Id="rId543" Type="http://schemas.openxmlformats.org/officeDocument/2006/relationships/oleObject" Target="embeddings/oleObject309.bin"/><Relationship Id="rId544" Type="http://schemas.openxmlformats.org/officeDocument/2006/relationships/image" Target="media/image231.wmf"/><Relationship Id="rId545" Type="http://schemas.openxmlformats.org/officeDocument/2006/relationships/oleObject" Target="embeddings/oleObject310.bin"/><Relationship Id="rId546" Type="http://schemas.openxmlformats.org/officeDocument/2006/relationships/oleObject" Target="embeddings/oleObject311.bin"/><Relationship Id="rId547" Type="http://schemas.openxmlformats.org/officeDocument/2006/relationships/image" Target="media/image232.wmf"/><Relationship Id="rId548" Type="http://schemas.openxmlformats.org/officeDocument/2006/relationships/oleObject" Target="embeddings/oleObject312.bin"/><Relationship Id="rId549" Type="http://schemas.openxmlformats.org/officeDocument/2006/relationships/oleObject" Target="embeddings/oleObject313.bin"/><Relationship Id="rId55" Type="http://schemas.openxmlformats.org/officeDocument/2006/relationships/image" Target="media/image31.wmf"/><Relationship Id="rId550" Type="http://schemas.openxmlformats.org/officeDocument/2006/relationships/image" Target="media/image233.wmf"/><Relationship Id="rId551" Type="http://schemas.openxmlformats.org/officeDocument/2006/relationships/oleObject" Target="embeddings/oleObject314.bin"/><Relationship Id="rId552" Type="http://schemas.openxmlformats.org/officeDocument/2006/relationships/image" Target="media/image234.wmf"/><Relationship Id="rId553" Type="http://schemas.openxmlformats.org/officeDocument/2006/relationships/oleObject" Target="embeddings/oleObject315.bin"/><Relationship Id="rId554" Type="http://schemas.openxmlformats.org/officeDocument/2006/relationships/image" Target="media/image235.wmf"/><Relationship Id="rId555" Type="http://schemas.openxmlformats.org/officeDocument/2006/relationships/oleObject" Target="embeddings/oleObject316.bin"/><Relationship Id="rId556" Type="http://schemas.openxmlformats.org/officeDocument/2006/relationships/image" Target="media/image236.wmf"/><Relationship Id="rId557" Type="http://schemas.openxmlformats.org/officeDocument/2006/relationships/oleObject" Target="embeddings/oleObject317.bin"/><Relationship Id="rId558" Type="http://schemas.openxmlformats.org/officeDocument/2006/relationships/image" Target="media/image237.wmf"/><Relationship Id="rId559" Type="http://schemas.openxmlformats.org/officeDocument/2006/relationships/oleObject" Target="embeddings/oleObject318.bin"/><Relationship Id="rId56" Type="http://schemas.openxmlformats.org/officeDocument/2006/relationships/oleObject" Target="embeddings/oleObject21.bin"/><Relationship Id="rId560" Type="http://schemas.openxmlformats.org/officeDocument/2006/relationships/image" Target="media/image238.wmf"/><Relationship Id="rId561" Type="http://schemas.openxmlformats.org/officeDocument/2006/relationships/oleObject" Target="embeddings/oleObject319.bin"/><Relationship Id="rId562" Type="http://schemas.openxmlformats.org/officeDocument/2006/relationships/image" Target="media/image239.wmf"/><Relationship Id="rId563" Type="http://schemas.openxmlformats.org/officeDocument/2006/relationships/oleObject" Target="embeddings/oleObject320.bin"/><Relationship Id="rId564" Type="http://schemas.openxmlformats.org/officeDocument/2006/relationships/image" Target="media/image240.wmf"/><Relationship Id="rId565" Type="http://schemas.openxmlformats.org/officeDocument/2006/relationships/oleObject" Target="embeddings/oleObject321.bin"/><Relationship Id="rId566" Type="http://schemas.openxmlformats.org/officeDocument/2006/relationships/image" Target="media/image241.wmf"/><Relationship Id="rId567" Type="http://schemas.openxmlformats.org/officeDocument/2006/relationships/oleObject" Target="embeddings/oleObject322.bin"/><Relationship Id="rId568" Type="http://schemas.openxmlformats.org/officeDocument/2006/relationships/image" Target="media/image242.wmf"/><Relationship Id="rId569" Type="http://schemas.openxmlformats.org/officeDocument/2006/relationships/oleObject" Target="embeddings/oleObject323.bin"/><Relationship Id="rId57" Type="http://schemas.openxmlformats.org/officeDocument/2006/relationships/image" Target="media/image32.wmf"/><Relationship Id="rId570" Type="http://schemas.openxmlformats.org/officeDocument/2006/relationships/image" Target="media/image243.wmf"/><Relationship Id="rId571" Type="http://schemas.openxmlformats.org/officeDocument/2006/relationships/oleObject" Target="embeddings/oleObject324.bin"/><Relationship Id="rId572" Type="http://schemas.openxmlformats.org/officeDocument/2006/relationships/image" Target="media/image244.wmf"/><Relationship Id="rId573" Type="http://schemas.openxmlformats.org/officeDocument/2006/relationships/oleObject" Target="embeddings/oleObject325.bin"/><Relationship Id="rId574" Type="http://schemas.openxmlformats.org/officeDocument/2006/relationships/oleObject" Target="embeddings/oleObject326.bin"/><Relationship Id="rId575" Type="http://schemas.openxmlformats.org/officeDocument/2006/relationships/image" Target="media/image245.wmf"/><Relationship Id="rId576" Type="http://schemas.openxmlformats.org/officeDocument/2006/relationships/oleObject" Target="embeddings/oleObject327.bin"/><Relationship Id="rId577" Type="http://schemas.openxmlformats.org/officeDocument/2006/relationships/image" Target="media/image246.wmf"/><Relationship Id="rId578" Type="http://schemas.openxmlformats.org/officeDocument/2006/relationships/oleObject" Target="embeddings/oleObject328.bin"/><Relationship Id="rId579" Type="http://schemas.openxmlformats.org/officeDocument/2006/relationships/image" Target="media/image247.wmf"/><Relationship Id="rId58" Type="http://schemas.openxmlformats.org/officeDocument/2006/relationships/oleObject" Target="embeddings/oleObject22.bin"/><Relationship Id="rId580" Type="http://schemas.openxmlformats.org/officeDocument/2006/relationships/oleObject" Target="embeddings/oleObject329.bin"/><Relationship Id="rId581" Type="http://schemas.openxmlformats.org/officeDocument/2006/relationships/image" Target="media/image248.wmf"/><Relationship Id="rId582" Type="http://schemas.openxmlformats.org/officeDocument/2006/relationships/oleObject" Target="embeddings/oleObject330.bin"/><Relationship Id="rId583" Type="http://schemas.openxmlformats.org/officeDocument/2006/relationships/oleObject" Target="embeddings/oleObject331.bin"/><Relationship Id="rId584" Type="http://schemas.openxmlformats.org/officeDocument/2006/relationships/oleObject" Target="embeddings/oleObject332.bin"/><Relationship Id="rId585" Type="http://schemas.openxmlformats.org/officeDocument/2006/relationships/image" Target="media/image249.wmf"/><Relationship Id="rId586" Type="http://schemas.openxmlformats.org/officeDocument/2006/relationships/oleObject" Target="embeddings/oleObject333.bin"/><Relationship Id="rId587" Type="http://schemas.openxmlformats.org/officeDocument/2006/relationships/oleObject" Target="embeddings/oleObject334.bin"/><Relationship Id="rId588" Type="http://schemas.openxmlformats.org/officeDocument/2006/relationships/oleObject" Target="embeddings/oleObject335.bin"/><Relationship Id="rId589" Type="http://schemas.openxmlformats.org/officeDocument/2006/relationships/oleObject" Target="embeddings/oleObject336.bin"/><Relationship Id="rId59" Type="http://schemas.openxmlformats.org/officeDocument/2006/relationships/image" Target="media/image33.wmf"/><Relationship Id="rId590" Type="http://schemas.openxmlformats.org/officeDocument/2006/relationships/image" Target="media/image250.wmf"/><Relationship Id="rId591" Type="http://schemas.openxmlformats.org/officeDocument/2006/relationships/oleObject" Target="embeddings/oleObject337.bin"/><Relationship Id="rId592" Type="http://schemas.openxmlformats.org/officeDocument/2006/relationships/image" Target="media/image251.wmf"/><Relationship Id="rId593" Type="http://schemas.openxmlformats.org/officeDocument/2006/relationships/oleObject" Target="embeddings/oleObject338.bin"/><Relationship Id="rId594" Type="http://schemas.openxmlformats.org/officeDocument/2006/relationships/oleObject" Target="embeddings/oleObject339.bin"/><Relationship Id="rId595" Type="http://schemas.openxmlformats.org/officeDocument/2006/relationships/oleObject" Target="embeddings/oleObject340.bin"/><Relationship Id="rId596" Type="http://schemas.openxmlformats.org/officeDocument/2006/relationships/image" Target="media/image252.wmf"/><Relationship Id="rId597" Type="http://schemas.openxmlformats.org/officeDocument/2006/relationships/oleObject" Target="embeddings/oleObject341.bin"/><Relationship Id="rId598" Type="http://schemas.openxmlformats.org/officeDocument/2006/relationships/image" Target="media/image253.wmf"/><Relationship Id="rId599" Type="http://schemas.openxmlformats.org/officeDocument/2006/relationships/oleObject" Target="embeddings/oleObject342.bin"/><Relationship Id="rId6" Type="http://schemas.openxmlformats.org/officeDocument/2006/relationships/image" Target="media/image2.wmf"/><Relationship Id="rId60" Type="http://schemas.openxmlformats.org/officeDocument/2006/relationships/oleObject" Target="embeddings/oleObject23.bin"/><Relationship Id="rId600" Type="http://schemas.openxmlformats.org/officeDocument/2006/relationships/image" Target="media/image254.wmf"/><Relationship Id="rId601" Type="http://schemas.openxmlformats.org/officeDocument/2006/relationships/oleObject" Target="embeddings/oleObject343.bin"/><Relationship Id="rId602" Type="http://schemas.openxmlformats.org/officeDocument/2006/relationships/image" Target="media/image255.wmf"/><Relationship Id="rId603" Type="http://schemas.openxmlformats.org/officeDocument/2006/relationships/oleObject" Target="embeddings/oleObject344.bin"/><Relationship Id="rId604" Type="http://schemas.openxmlformats.org/officeDocument/2006/relationships/oleObject" Target="embeddings/oleObject345.bin"/><Relationship Id="rId605" Type="http://schemas.openxmlformats.org/officeDocument/2006/relationships/oleObject" Target="embeddings/oleObject346.bin"/><Relationship Id="rId606" Type="http://schemas.openxmlformats.org/officeDocument/2006/relationships/oleObject" Target="embeddings/oleObject347.bin"/><Relationship Id="rId607" Type="http://schemas.openxmlformats.org/officeDocument/2006/relationships/image" Target="media/image256.wmf"/><Relationship Id="rId608" Type="http://schemas.openxmlformats.org/officeDocument/2006/relationships/oleObject" Target="embeddings/oleObject348.bin"/><Relationship Id="rId609" Type="http://schemas.openxmlformats.org/officeDocument/2006/relationships/image" Target="media/image257.wmf"/><Relationship Id="rId61" Type="http://schemas.openxmlformats.org/officeDocument/2006/relationships/image" Target="media/image34.wmf"/><Relationship Id="rId610" Type="http://schemas.openxmlformats.org/officeDocument/2006/relationships/oleObject" Target="embeddings/oleObject349.bin"/><Relationship Id="rId611" Type="http://schemas.openxmlformats.org/officeDocument/2006/relationships/oleObject" Target="embeddings/oleObject350.bin"/><Relationship Id="rId612" Type="http://schemas.openxmlformats.org/officeDocument/2006/relationships/image" Target="media/image258.wmf"/><Relationship Id="rId613" Type="http://schemas.openxmlformats.org/officeDocument/2006/relationships/oleObject" Target="embeddings/oleObject351.bin"/><Relationship Id="rId614" Type="http://schemas.openxmlformats.org/officeDocument/2006/relationships/image" Target="media/image259.wmf"/><Relationship Id="rId615" Type="http://schemas.openxmlformats.org/officeDocument/2006/relationships/oleObject" Target="embeddings/oleObject352.bin"/><Relationship Id="rId616" Type="http://schemas.openxmlformats.org/officeDocument/2006/relationships/image" Target="media/image260.wmf"/><Relationship Id="rId617" Type="http://schemas.openxmlformats.org/officeDocument/2006/relationships/oleObject" Target="embeddings/oleObject353.bin"/><Relationship Id="rId618" Type="http://schemas.openxmlformats.org/officeDocument/2006/relationships/image" Target="media/image261.wmf"/><Relationship Id="rId619" Type="http://schemas.openxmlformats.org/officeDocument/2006/relationships/oleObject" Target="embeddings/oleObject354.bin"/><Relationship Id="rId62" Type="http://schemas.openxmlformats.org/officeDocument/2006/relationships/oleObject" Target="embeddings/oleObject24.bin"/><Relationship Id="rId620" Type="http://schemas.openxmlformats.org/officeDocument/2006/relationships/oleObject" Target="embeddings/oleObject355.bin"/><Relationship Id="rId621" Type="http://schemas.openxmlformats.org/officeDocument/2006/relationships/image" Target="media/image262.wmf"/><Relationship Id="rId622" Type="http://schemas.openxmlformats.org/officeDocument/2006/relationships/oleObject" Target="embeddings/oleObject356.bin"/><Relationship Id="rId623" Type="http://schemas.openxmlformats.org/officeDocument/2006/relationships/image" Target="media/image263.wmf"/><Relationship Id="rId624" Type="http://schemas.openxmlformats.org/officeDocument/2006/relationships/oleObject" Target="embeddings/oleObject357.bin"/><Relationship Id="rId625" Type="http://schemas.openxmlformats.org/officeDocument/2006/relationships/image" Target="media/image264.wmf"/><Relationship Id="rId626" Type="http://schemas.openxmlformats.org/officeDocument/2006/relationships/oleObject" Target="embeddings/oleObject358.bin"/><Relationship Id="rId627" Type="http://schemas.openxmlformats.org/officeDocument/2006/relationships/oleObject" Target="embeddings/oleObject359.bin"/><Relationship Id="rId628" Type="http://schemas.openxmlformats.org/officeDocument/2006/relationships/oleObject" Target="embeddings/oleObject360.bin"/><Relationship Id="rId629" Type="http://schemas.openxmlformats.org/officeDocument/2006/relationships/oleObject" Target="embeddings/oleObject361.bin"/><Relationship Id="rId63" Type="http://schemas.openxmlformats.org/officeDocument/2006/relationships/oleObject" Target="embeddings/oleObject25.bin"/><Relationship Id="rId630" Type="http://schemas.openxmlformats.org/officeDocument/2006/relationships/image" Target="media/image265.wmf"/><Relationship Id="rId631" Type="http://schemas.openxmlformats.org/officeDocument/2006/relationships/oleObject" Target="embeddings/oleObject362.bin"/><Relationship Id="rId632" Type="http://schemas.openxmlformats.org/officeDocument/2006/relationships/oleObject" Target="embeddings/oleObject363.bin"/><Relationship Id="rId633" Type="http://schemas.openxmlformats.org/officeDocument/2006/relationships/oleObject" Target="embeddings/oleObject364.bin"/><Relationship Id="rId634" Type="http://schemas.openxmlformats.org/officeDocument/2006/relationships/image" Target="media/image266.wmf"/><Relationship Id="rId635" Type="http://schemas.openxmlformats.org/officeDocument/2006/relationships/oleObject" Target="embeddings/oleObject365.bin"/><Relationship Id="rId636" Type="http://schemas.openxmlformats.org/officeDocument/2006/relationships/image" Target="media/image267.wmf"/><Relationship Id="rId637" Type="http://schemas.openxmlformats.org/officeDocument/2006/relationships/oleObject" Target="embeddings/oleObject366.bin"/><Relationship Id="rId638" Type="http://schemas.openxmlformats.org/officeDocument/2006/relationships/oleObject" Target="embeddings/oleObject367.bin"/><Relationship Id="rId639" Type="http://schemas.openxmlformats.org/officeDocument/2006/relationships/oleObject" Target="embeddings/oleObject368.bin"/><Relationship Id="rId64" Type="http://schemas.openxmlformats.org/officeDocument/2006/relationships/image" Target="media/image35.wmf"/><Relationship Id="rId640" Type="http://schemas.openxmlformats.org/officeDocument/2006/relationships/oleObject" Target="embeddings/oleObject369.bin"/><Relationship Id="rId641" Type="http://schemas.openxmlformats.org/officeDocument/2006/relationships/image" Target="media/image268.wmf"/><Relationship Id="rId642" Type="http://schemas.openxmlformats.org/officeDocument/2006/relationships/oleObject" Target="embeddings/oleObject370.bin"/><Relationship Id="rId643" Type="http://schemas.openxmlformats.org/officeDocument/2006/relationships/oleObject" Target="embeddings/oleObject371.bin"/><Relationship Id="rId644" Type="http://schemas.openxmlformats.org/officeDocument/2006/relationships/oleObject" Target="embeddings/oleObject372.bin"/><Relationship Id="rId645" Type="http://schemas.openxmlformats.org/officeDocument/2006/relationships/oleObject" Target="embeddings/oleObject373.bin"/><Relationship Id="rId646" Type="http://schemas.openxmlformats.org/officeDocument/2006/relationships/image" Target="media/image269.wmf"/><Relationship Id="rId647" Type="http://schemas.openxmlformats.org/officeDocument/2006/relationships/oleObject" Target="embeddings/oleObject374.bin"/><Relationship Id="rId648" Type="http://schemas.openxmlformats.org/officeDocument/2006/relationships/oleObject" Target="embeddings/oleObject375.bin"/><Relationship Id="rId649" Type="http://schemas.openxmlformats.org/officeDocument/2006/relationships/oleObject" Target="embeddings/oleObject376.bin"/><Relationship Id="rId65" Type="http://schemas.openxmlformats.org/officeDocument/2006/relationships/oleObject" Target="embeddings/oleObject26.bin"/><Relationship Id="rId650" Type="http://schemas.openxmlformats.org/officeDocument/2006/relationships/oleObject" Target="embeddings/oleObject377.bin"/><Relationship Id="rId651" Type="http://schemas.openxmlformats.org/officeDocument/2006/relationships/oleObject" Target="embeddings/oleObject378.bin"/><Relationship Id="rId652" Type="http://schemas.openxmlformats.org/officeDocument/2006/relationships/image" Target="media/image270.wmf"/><Relationship Id="rId653" Type="http://schemas.openxmlformats.org/officeDocument/2006/relationships/oleObject" Target="embeddings/oleObject379.bin"/><Relationship Id="rId654" Type="http://schemas.openxmlformats.org/officeDocument/2006/relationships/oleObject" Target="embeddings/oleObject380.bin"/><Relationship Id="rId655" Type="http://schemas.openxmlformats.org/officeDocument/2006/relationships/image" Target="media/image271.wmf"/><Relationship Id="rId656" Type="http://schemas.openxmlformats.org/officeDocument/2006/relationships/oleObject" Target="embeddings/oleObject381.bin"/><Relationship Id="rId659" Type="http://schemas.openxmlformats.org/officeDocument/2006/relationships/theme" Target="theme/theme1.xml"/><Relationship Id="rId66" Type="http://schemas.openxmlformats.org/officeDocument/2006/relationships/image" Target="media/image36.wmf"/><Relationship Id="rId660" Type="http://schemas.openxmlformats.org/officeDocument/2006/relationships/numbering" Target="numbering.xml"/><Relationship Id="rId661" Type="http://schemas.openxmlformats.org/officeDocument/2006/relationships/styles" Target="styles.xml"/><Relationship Id="rId67" Type="http://schemas.openxmlformats.org/officeDocument/2006/relationships/oleObject" Target="embeddings/oleObject27.bin"/><Relationship Id="rId68" Type="http://schemas.openxmlformats.org/officeDocument/2006/relationships/image" Target="media/image37.wmf"/><Relationship Id="rId69" Type="http://schemas.openxmlformats.org/officeDocument/2006/relationships/oleObject" Target="embeddings/oleObject28.bin"/><Relationship Id="rId7" Type="http://schemas.openxmlformats.org/officeDocument/2006/relationships/oleObject" Target="embeddings/oleObject1.bin"/><Relationship Id="rId70" Type="http://schemas.openxmlformats.org/officeDocument/2006/relationships/image" Target="media/image38.wmf"/><Relationship Id="rId71" Type="http://schemas.openxmlformats.org/officeDocument/2006/relationships/oleObject" Target="embeddings/oleObject29.bin"/><Relationship Id="rId72" Type="http://schemas.openxmlformats.org/officeDocument/2006/relationships/image" Target="media/image39.jpeg"/><Relationship Id="rId73" Type="http://schemas.openxmlformats.org/officeDocument/2006/relationships/image" Target="media/image40.wmf"/><Relationship Id="rId74" Type="http://schemas.openxmlformats.org/officeDocument/2006/relationships/oleObject" Target="embeddings/oleObject30.bin"/><Relationship Id="rId75" Type="http://schemas.openxmlformats.org/officeDocument/2006/relationships/image" Target="media/image41.wmf"/><Relationship Id="rId76" Type="http://schemas.openxmlformats.org/officeDocument/2006/relationships/oleObject" Target="embeddings/oleObject31.bin"/><Relationship Id="rId77" Type="http://schemas.openxmlformats.org/officeDocument/2006/relationships/image" Target="media/image42.wmf"/><Relationship Id="rId78" Type="http://schemas.openxmlformats.org/officeDocument/2006/relationships/oleObject" Target="embeddings/oleObject32.bin"/><Relationship Id="rId79" Type="http://schemas.openxmlformats.org/officeDocument/2006/relationships/image" Target="media/image43.wmf"/><Relationship Id="rId8" Type="http://schemas.openxmlformats.org/officeDocument/2006/relationships/image" Target="media/image3.wmf"/><Relationship Id="rId80" Type="http://schemas.openxmlformats.org/officeDocument/2006/relationships/oleObject" Target="embeddings/oleObject33.bin"/><Relationship Id="rId81" Type="http://schemas.openxmlformats.org/officeDocument/2006/relationships/image" Target="media/image44.wmf"/><Relationship Id="rId82" Type="http://schemas.openxmlformats.org/officeDocument/2006/relationships/oleObject" Target="embeddings/oleObject34.bin"/><Relationship Id="rId83" Type="http://schemas.openxmlformats.org/officeDocument/2006/relationships/image" Target="media/image45.wmf"/><Relationship Id="rId84" Type="http://schemas.openxmlformats.org/officeDocument/2006/relationships/oleObject" Target="embeddings/oleObject35.bin"/><Relationship Id="rId85" Type="http://schemas.openxmlformats.org/officeDocument/2006/relationships/image" Target="media/image46.wmf"/><Relationship Id="rId86" Type="http://schemas.openxmlformats.org/officeDocument/2006/relationships/oleObject" Target="embeddings/oleObject36.bin"/><Relationship Id="rId87" Type="http://schemas.openxmlformats.org/officeDocument/2006/relationships/image" Target="media/image47.wmf"/><Relationship Id="rId88" Type="http://schemas.openxmlformats.org/officeDocument/2006/relationships/oleObject" Target="embeddings/oleObject37.bin"/><Relationship Id="rId89" Type="http://schemas.openxmlformats.org/officeDocument/2006/relationships/image" Target="media/image48.wmf"/><Relationship Id="rId9" Type="http://schemas.openxmlformats.org/officeDocument/2006/relationships/oleObject" Target="embeddings/oleObject2.bin"/><Relationship Id="rId90" Type="http://schemas.openxmlformats.org/officeDocument/2006/relationships/oleObject" Target="embeddings/oleObject38.bin"/><Relationship Id="rId91" Type="http://schemas.openxmlformats.org/officeDocument/2006/relationships/image" Target="media/image49.wmf"/><Relationship Id="rId92" Type="http://schemas.openxmlformats.org/officeDocument/2006/relationships/oleObject" Target="embeddings/oleObject39.bin"/><Relationship Id="rId93" Type="http://schemas.openxmlformats.org/officeDocument/2006/relationships/oleObject" Target="embeddings/oleObject40.bin"/><Relationship Id="rId94" Type="http://schemas.openxmlformats.org/officeDocument/2006/relationships/image" Target="media/image50.wmf"/><Relationship Id="rId95" Type="http://schemas.openxmlformats.org/officeDocument/2006/relationships/oleObject" Target="embeddings/oleObject41.bin"/><Relationship Id="rId96" Type="http://schemas.openxmlformats.org/officeDocument/2006/relationships/image" Target="media/image51.wmf"/><Relationship Id="rId97" Type="http://schemas.openxmlformats.org/officeDocument/2006/relationships/oleObject" Target="embeddings/oleObject42.bin"/><Relationship Id="rId98" Type="http://schemas.openxmlformats.org/officeDocument/2006/relationships/image" Target="media/image52.wmf"/><Relationship Id="rId99"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6C5B7C-606D-43C1-9629-BF0B5DE071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Properties>
</file>